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39D2E86F">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82" cy="7583277"/>
                          <a:chOff x="-18991" y="-19050"/>
                          <a:chExt cx="10693282" cy="7583277"/>
                        </a:xfrm>
                      </wpg:grpSpPr>
                      <pic:pic xmlns:pic="http://schemas.openxmlformats.org/drawingml/2006/picture">
                        <pic:nvPicPr>
                          <pic:cNvPr id="1" name="Picture 1"/>
                          <pic:cNvPicPr>
                            <a:picLocks noChangeAspect="1"/>
                          </pic:cNvPicPr>
                        </pic:nvPicPr>
                        <pic:blipFill>
                          <a:blip r:embed="rId10"/>
                          <a:srcRect/>
                          <a:stretch/>
                        </pic:blipFill>
                        <pic:spPr>
                          <a:xfrm>
                            <a:off x="-18991" y="-19050"/>
                            <a:ext cx="10693282" cy="7559674"/>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VW/Mf+T58VPm&#10;l2wnfm8Nx9/9Sd5rtql2c/a/Qe8KvBZNsZRl2p6MQVkGWxMUSmRi3io42kJ1SF39Xs72/f59uj8J&#10;RG6VLaJEDCp8/I/z6RXFglw2o6g1KVUkGn+DpLfGL+SH8HvjR2piO+JqLtn5Fd5bckim2z2x8odx&#10;ybqyeOlgt9tUUlPHS43DpV0mlftqhqJ6ilIDU0sTXJve8yXN4hi7I0PFIl0A/wCE/aK56rDtsULa&#10;ss3qxqere/ZD0v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p98S/8AslX4zf8Aivuz&#10;P/ecxvufNu/3Hi/5pp/x0dfPD7i/8rDun/Sxvf8AtJl6MF7WdA3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R/7x36+lD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p98S/+yVfjN/4r7sz/AN5zG+5827/ceL/mmn/HR188PuL/AMrD&#10;un/Sxvf+0mXowXtZ0De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5H/ALx36+lD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p98S/&#10;+yVfjN/4r7sz/wB5zG+5827/AHHi/wCaaf8AHR188PuL/wArDun/AEsb3/tJl6MF7WdA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R/7x36+lD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p98S/wDslX4zf+K+7M/95zG+5827/ceL&#10;/mmn/HR188PuL/ysO6f9LG9/7SZejBe1nQN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kf+8d+vpQ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qffEv/slX4zf+K+7M/wDe&#10;cxvufNu/3Hi/5pp/x0dfPD7i/wDKw7p/0sb3/tJl6MF7WdA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R/wC8d+vpQ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qff&#10;Ev8A7JV+M3/ivuzP/ecxvufNu/3Hi/5pp/x0dfPD7i/8rDun/Sxvf+0mXowXtZ0De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5&#10;H/vHfr6UO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6n3xL/wCyVfjN/wCK+7M/95zG+5827/ceL/mm&#10;n/HR188PuL/ysO6f9LG9/wC0mXowXtZ0De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5H/vHfr6UO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6n3xL/7JV+M3/ivuzP8A3nMb7nzbv9x4v+aaf8dHXzw+4v8AysO6f9LG9/7SZejBe1nQ&#10;N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kf8AvHfr6UO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6n3xL/7JV+M3/ivuzP/AHnM&#10;b7nzbv8AceL/AJpp/wAdHXzw+4v/ACsO6f8ASxvf+0mXowXtZ0De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5H/vHfr6UO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p98S/wDslX4zf+K+7M/95zG+5827/ceL/mmn/HR188PuL/ysO6f9&#10;LG9/7SZejBe1nQN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9T74l/9kq/Gb/xX3Zn/ALzmN9z5t3+48X/NNP8Ajo6+eH3F/wCVh3T/&#10;AKWN7/2ky9GC9rOgb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6n3xL/7JV+M3/ivuzP/AHnMb7nzbv8A&#10;ceL/AJpp/wAdHXzw+4v/ACsO6f8ASxvf+0mXowXtZ0De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qffEv/ALJV+M3/AIr7sz/3nMb7&#10;nzbv9x4v+aaf8dHXzw+4v/Kw7p/0sb3/ALSZejBe1nQN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9T74l/8AZKvxm/8AFfdmf+85jfc+bd/uPF/zTT/j&#10;o6+eH3F/5WHdP+lje/8AaTL0YL2s6Bv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qffEv8A7JV+M3/ivuzP/ecxvufN&#10;u/3Hi/5pp/x0dfPD7i/8rDun/Sxvf+0mXowXtZ0De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fU++Jf8A2Sr8Zv8AxX3Zn/vOY33Pm3f7jxf800/46Ovnh9xf+Vh3T/pY3v8A2ky9&#10;GC9rOgb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U++Jf/ZKvxm/8V92Z/wC85jfc+bd/uPF/zTT/AI6Ovnh9xf8AlYd0/wClje/9pMvRgvaz&#10;oG9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9T74l/9kq/Gb/xX3Zn/ALzmN9z5t3+48X/NNP8Ajo6+eH3F/wCVh3T/AKWN7/2ky9GC9rOg&#10;b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1PviX/2Sr8Zv/Ffdmf+85jf&#10;c+bd/uPF/wA00/46Ovnh9xf+Vh3T/pY3v/aTL0YL2s6Bv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8j/3jv19KH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fU++Jf/ZKvxm/8V92Z/7z&#10;mN9z5t3+48X/ADTT/jo6+eH3F/5WHdP+lje/9pMvRgvazoG9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yP/eO/X0o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1PviX/ANkq/Gb/AMV92Z/7zmN9z5t3+48X/NNP+Ojr54fcX/lYd0/6&#10;WN7/ANpMvRgvazoG9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yP/eO/X0o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1PviX/wBk&#10;q/Gb/wAV92Z/7zmN9z5t3+48X/NNP+Ojr54fcX/lYd0/6WN7/wBpMvRgvazoG9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yP8A&#10;3jv19KH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9T74l/9kq/Gb/xX3Zn/ALzmN9z5t3+48X/NNP8A&#10;jo6+eH3F/wCVh3T/AKWN7/2ky9GC9rOgb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I/8AeO/X0o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1PviX/2Sr8Zv/Ffdmf+85jfc+bd/uPF/wA00/46Ovnh9xf+Vh3T/pY3v/aTL0YL2s6B&#10;v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8j/3jv19KH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8j/3jv19KH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9T74l/8AZKvxm/8AFfdmf+85jfc+bd/uPF/zTT/jo6+eH3F/5WHdP+lj&#10;e/8AaTL0YL2s6Bv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8j/AN479fSh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fU++Jf/ZKv&#10;xm/8V92Z/wC85jfc+bd/uPF/zTT/AI6Ovnh9xf8AlYd0/wClje/9pMvRgvazoG9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yP/&#10;AHjv19KH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9T74l/9kq/Gb/xX3Zn/vOY33Pm3f7jxf8ANNP+&#10;Ojr54fcX/lYd0/6WN7/2ky9GC9rOgb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fI/9479fSh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fU++Jf8A2Sr8Zv8AxX3Zn/vOY33Pm3f7jxf800/46Ovnh9xf+Vh3T/pY3v8A2ky9GC9rOgb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fI/9479fSh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fU++Jf/AGSr8Zv/ABX3Zn/vOY33&#10;Pm3f7jxf800/46Ovnh9xf+Vh3T/pY3v/AGky9GC9rOgb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fI/wDeO/X0o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1PviX/2Sr8Zv/Ffdmf8AvOY33Pm3f7jxf800/wCOjr54fcX/AJWHdP8A&#10;pY3v/aTL0YL2s6Bv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8j/wB479fSh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fU++Jf/ZK&#10;vxm/8V92Z/7zmN9z5t3+48X/ADTT/jo6+eH3F/5WHdP+lje/9pMvRgvazoG9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U++Jf/ZKvxm/8V92Z/wC85jfc+bd/uPF/zTT/AI6O&#10;vnh9xf8AlYd0/wClje/9pMvRgvazoG9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9T74l/wDZ&#10;Kvxm/wDFfdmf+85jfc+bd/uPF/zTT/jo6+eH3F/5WHdP+lje/wDaTL0YL2s6Bv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qf&#10;fEv/ALJV+M3/AIr7sz/3nMb7nzbv9x4v+aaf8dHXzw+4v/Kw7p/0sb3/ALSZejBe1nQN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p98S/+yVfj&#10;N/4r7sz/AN5zG+5827/ceL/mmn/HR188PuL/AMrDun/Sxvf+0mXowXtZ0De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qffEv8A7JV+M3/i&#10;vuzP/ecxvufNu/3Hi/5pp/x0dfPD7i/8rDun/Sxvf+0mXowXtZ0De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U++Jf/AGSr8Zv/ABX3Zn/vOY33Pm3f7jxf800/46Ovnh9xf+Vh3T/pY3v/AGky9GC9rOgb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fU++Jf/ZKvxm/8V92Z/wC85jfc+bd/uPF/zTT/AI6Ovnh9xf8A&#10;lYd0/wClje/9pMvRgvazoG9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6n3xL/7JV+M3/ivuzP/AHnMb7nzbv8AceL/AJpp/wAdHXzw+4v/ACsO6f8ASxvf&#10;+0mXowXtZ0De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5H/vHfr6UO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6n3xL/AOyVfjN/&#10;4r7sz/3nMb7nzbv9x4v+aaf8dHXzw+4v/Kw7p/0sb3/tJl6MF7WdA3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R/7x36+lD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p98S/8AslX4zf8AivuzP/ecxvufNu/3Hi/5pp/x0dfPD7i/&#10;8rDun/Sxvf8AtJl6MF7WdA3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R/7x36+lD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p9&#10;8S/+yVfjN/4r7sz/AN5zG+5827/ceL/mmn/HR188PuL/AMrDun/Sxvf+0mXowXtZ0De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5H/ALx36+lD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p98S/+yVfjN/4r7sz/wB5zG+5827/AHHi&#10;/wCaaf8AHR188PuL/wArDun/AEsb3/tJl6MF7WdA3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R/7x36+lD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qffEv/ALJV+M3/AIr7&#10;sz/3nMb7nzbv9x4v+aaf8dHXzw+4v/Kw7p/0sb3/ALSZejBe1nQN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kf+8d+vpQ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qffEv/slX4zf+K+7M/wDecxvufNu/3Hi/5pp/x0dfPD7i/wDK&#10;w7p/0sb3/tJl6MF7WdA3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R/wC8d+vpQ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qffE&#10;v/slX4zf+K+7M/8AecxvufNu/wBx4v8Ammn/AB0dfPD7i/8AKw7p/wBLG9/7SZejBe1nQN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kf+8d+vpQ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qffEv8A7JV+M3/ivuzP/ecxvufNu/3H&#10;i/5pp/x0dfPD7i/8rDun/Sxvf+0mXowXtZ0De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5H/vHfr6UO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6n3xL/wCyVfjN/wCK+7M/95zG+5827/ceL/mmn/HR188PuL/ysO6f9LG9/wC0mXow&#10;XtZ0De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5H/vHfr6UO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6n3xL/7JV+M3/ivuzP8A&#10;3nMb7nzbv9x4v+aaf8dHXzw+4v8AysO6f9LG9/7SZejBe1nQN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kf8AvHfr6UO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6n3xL/7JV+M3/ivuzP/AHnMb7nzbv8AceL/AJpp/wAdHXzw+4v/&#10;ACsO6f8ASxvf+0mXowXtZ0De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5H/vHfr6UO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6n&#10;3xL/AOyVfjN/4r7sz/3nMb7nzbv9x4v+aaf8dHXzw+4v/Kw7p/0sb3/tJl6MF7WdA3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R/7x36+lD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p98S/8AslX4zf8AivuzP/ecxvufNu/3Hi/5&#10;pp/x0dfPD7i/8rDun/Sxvf8AtJl6MF7WdA3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R/7x36+lD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p98S/+yVfjN/4r7sz/AN5zG+5827/ceL/mmn/HR188PuL/AMrDun/Sxvf+0mXowXtZ&#10;0De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5H/ALx36+lD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p98S/+yVfjN/4r7sz/wB5&#10;zG+5827/AHHi/wCaaf8AHR188PuL/wArDun/AEsb3/tJl6MF7WdA3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9T&#10;74l/9kq/Gb/xX3Zn/vOY33Pm3f7jxf8ANNP+Ojr54fcX/lYd0/6WN7/2ky9GC9rOgb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U++Jf/ZKvxm/8V92Z/7zmN9z5t3+48X/&#10;ADTT/jo6+eH3F/5WHdP+lje/9pMvRgvazoG9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9T74l/8AZKvxm/8AFfdm&#10;f+85jfc+bd/uPF/zTT/jo6+eH3F/5WHdP+lje/8AaTL0YL2s6Bv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fU++&#10;Jf8A2Sr8Zv8AxX3Zn/vOY33Pm3f7jxf800/46Ovnh9xf+Vh3T/pY3v8A2ky9GC9rOgb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9T74l/9kq/Gb/xX3Zn/vOY33Pm3f7jxf8ANNP+Ojr54fcX/lYd&#10;0/6WN7/2ky9GC9rOgb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&#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fU++Jf/ZKvxm/8&#10;V92Z/wC85jfc+bd/uPF/zTT/AI6Ovnh9xf8AlYd0/wClje/9pMvRgvazoG9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qffEv8A7JV+M3/ivuzP/ecxvufNu/3Hi/5pp/x0dfPD7i/8rDun/Sxvf+0mXowXtZ0D&#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1PviX/wBkq/Gb/wAV92Z/7zmN&#10;9z5t3+48X/NNP+Ojr54fcX/lYd0/6WN7/wBpMvRgvazoG9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9T74l/8A&#10;ZKvxm/8AFfdmf+85jfc+bd/uPF/zTT/jo6+eH3F/5WHdP+lje/8AaTL0YL2s6Bv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p98S/+yVfjN/4r7sz/wB5zG+5827/AHHi/wCaaf8AHR188PuL&#10;/wArDun/AEsb3/tJl6MF7WdA3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R/7x36+lD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p98S/wDslX4zf+K+7M/95zG+5827/ceL/mmn/HR188PuL/ysO6f9LG9/7SZejBe1nQN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kf+8d+vpQ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qffEv/ALJV+M3/AIr7sz/3nMb7nzbv9x4v&#10;+aaf8dHXzw+4v/Kw7p/0sb3/ALSZejBe1nQN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kf+8d+vpQ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qffEv/slX4zf+K+7M/wDecxvufNu/3Hi/5pp/x0dfPD7i/wDKw7p/0sb3/tJl6MF7&#10;WdA3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R/wC8d+vpQ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qffEv/slX4zf+K+7M/8A&#10;ecxvufNu/wBx4v8Ammn/AB0dfPD7i/8AKw7p/wBLG9/7SZejBe1nQN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kf+8d+vpQ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qffEv8A7JV+M3/ivuzP/ecxvufNu/3Hi/5pp/x0dfPD7i/8&#10;rDun/Sxvf+0mXowXtZ0De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5H/vHfr6UO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s9LS1NbU09HR089XWVc6UtJSUqNJJLJIwSOOONAWd3YgK&#10;oBJJAAv72BXA6pJIsKl3IVVBLMSAAAKkknAAHE9T8xgM7t6eKmz+Fy+DqZ4vPDT5immpndLldapM&#10;iMyagRcC1wR+Pe2QpxBH2inTFrfQ3wLQSJIAaEo6uAeNCVJz00+69K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6n3xL/AOyVfjN/4r7sz/3nMb7nzbv9x4v+aaf8dHXzw+4v/Kw7p/0sb3/tJl6MF7WdA3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pPf9BO/yp/7x6+P3/JW4&#10;/wD67+4v/r1cf77j/wCNf5+urX/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6n3xL/7JV+M3/ivuzP8A3nMb7nzbv9x4v+aaf8dHXzw+&#10;4v8AysO6f9LG9/7SZejBe1nQN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kf8AvHfr6UO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6n3xL/7JV+M3/ivuzP/AHnMb7nzbv8AceL/AJpp/wAdHXzw+4v/ACsO6f8ASxvf+0mXowXtZ0De&#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5H/vHfr6UO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6n3xL/AOyVfjN/4r7sz/3nMb7n&#10;zbv9x4v+aaf8dHXzw+4v/Kw7p/0sb3/tJl6MF7WdA3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R/7x36+lD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p98S/8AslX4zf8AivuzP/ecxvufNu/3Hi/5pp/x0dfPD7i/8rDun/Sxvf8A&#10;tJl6MF7WdA3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R/7x36+lD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98S/+yVfjN/4r&#10;7sz/AN5zG+5827/ceL/mmn/HR188PuL/AMrDun/Sxvf+0mXowXtZ0De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5H/ALx36+lD&#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p98S/+yVfjN/4r7sz/wB5zG+5827/AHHi/wCaaf8AHR18&#10;8PuL/wArDun/AEsb3/tJl6MF7WdA3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R/7x36+lD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p98S/wDslX4zf+K+7M/95zG+5827/ceL/mmn/HR188PuL/ysO6f9LG9/7SZejBe1nQN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kf+8d+vpQ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qffEv/ALJV+M3/AIr7sz/3nMb7nzbv&#10;9x4v+aaf8dHXzw+4v/Kw7p/0sb3/ALSZejBe1nQN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kf+8d+vpQ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qffEv/slX4zf+K+7M/wDecxvufNu/3Hi/5pp/x0dfPD7i/wDKw7p/0sb3/tJl&#10;6MF7WdA3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R/wC8d+vpQ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qffEv/slX4zf+K+7&#10;M/8AecxvufNu/wBx4v8Ammn/AB0dfPD7i/8AKw7p/wBLG9/7SZejBe1nQN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kf+8d+v&#10;pQ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qffEv8A7JV+M3/ivuzP/ecxvufNu/3Hi/5pp/x0dfPD&#10;7i/8rDun/Sxvf+0mXowXtZ0De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5H/vHfr6UO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6&#10;n3xL/wCyVfjN/wCK+7M/95zG+5827/ceL/mmn/HR188PuL/ysO6f9LG9/wC0mXowXtZ0De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5H/vHfr6UO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qffEv/slX4zf+K+7M&#10;/wDecxvufNu/3Hi/5pp/x0dfPD7i/wDKw7p/0sb3/tJl6MF7WdA3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6n3x&#10;L/7JV+M3/ivuzP8A3nMb7nzbv9x4v+aaf8dHXzw+4v8AysO6f9LG9/7SZejBe1nQN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qffEv/ALJV+M3/AIr7sz/3nMb7nzbv9x4v+aaf&#10;8dHXzw+4v/Kw7p/0sb3/ALSZejBe1nQN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6n3xL/7JV+M3/ivuzP/AHnMb7nzbv8AceL/&#10;AJpp/wAdHXzw+4v/ACsO6f8ASxvf+0mXowXtZ0De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6n3xL/AOyV&#10;fjN/4r7sz/3nMb7nzbv9x4v+aaf8dHXzw+4v/Kw7p/0sb3/tJl6MF7WdA3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6n3xL/7JV+M3/ivuzP8A3nMb7nzbv9x4v+aaf8dHXzw+4v8AysO6f9LG&#10;9/7SZejBe1nQN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kf8AvHfr6UO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6n3xL/7JV+M&#10;3/ivuzP/AHnMb7nzbv8AceL/AJpp/wAdHXzw+4v/ACsO6f8ASxvf+0mXowXtZ0De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5H&#10;/vHfr6U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6n3xL/AOyVfjN/4r7sz/3nMb7nzbv9x4v+aaf8&#10;dHXzw+4v/Kw7p/0sb3/tJl6MF7WdA3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7x36+lD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p98S/8AslX4zf8AivuzP/ecxvufNu/3Hi/5pp/x0dfPD7i/8rDun/Sxvf8AtJl6MF7WdA3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R/7x36+l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p98S/+yVfjN/4r7sz/AN5zG+58&#10;27/ceL/mmn/HR188PuL/AMrDun/Sxvf+0mXowXtZ0De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5H/ALx36+lD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U++Jf/ZKvxm/8V92Z/7zmN9z5t3+48X/ADTT/jo6+eH3F/5WHdP+lje/9pMvRgva&#10;zoG9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1PviX/ANkq/Gb/AMV92Z/7zmN9&#10;z5t3+48X/NNP+Ojr54fcX/lYd0/6WN7/ANpMvRgvazoG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9T74l/wDZKvxm/wDFfdmf+85jfc+bd/uPF/zTT/jo6+eH3F/5WHdP+lje&#10;/wDaTL0YL2s6Bv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8j/3jv19KH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p98S/wDslX4zf+K+7M/95zG+5827&#10;/ceL/mmn/HR188PuL/ysO6f9LG9/7SZejBe1nQN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kf+8d+vpQ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pwxWWyuCyVFmMJk8hhsvjahavHZXFTSU9TTyobpLDPCySxSKeQysCPwfe1Yoag0I4Ece&#10;mLm2jvI2imRZEYFWR1DKwPkQwII+RHRi6v5sfMvIYU7br/lv8nK3bpg+1OAq9+7qkovFYr4/tXyr&#10;QePSSNOm1iRbn2tO6XJGkzS09PEen+HoDx+0/K0Mvjps21LJWviDbrQPX11CGtfnXotEsss8ss88&#10;sk080jSzTSsWd3YkszMSSzMTck8k8n2h6HqqEAVQAAKADAAHkOsfv3V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qffEv/slX4zf+K+7M/wDecxvufNu/3Hi/5pp/&#10;x0dfPD7i/wDKw7p/0sb3/tJl6MF7WdA3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R/wC8d+vpQ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qffEv/slX4zf+K+7M/8AecxvufNu/wBx4v8Ammn/AB0dfPD7i/8AKw7p/wBLG9/7SZej&#10;Be1nQN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kf+8d+vpQ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qffEv8A7JV+M3/ivuzP&#10;/ecxvufNu/3Hi/5pp/x0dfPD7i/8rDun/Sxvf+0mXowXtZ0De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5H/vHfr6UO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6n3xL/wCyVfjN/wCK+7M/95zG+5827/ceL/mmn/HR188PuL/ysO6f&#10;9LG9/wC0mXowXtZ0De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5H/vHfr6UO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6n3xL/7J&#10;V+M3/ivuzP8A3nMb7nzbv9x4v+aaf8dHXzw+4v8AysO6f9LG9/7SZejBe1nQN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kf8A&#10;vHfr6UO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6n3xL/7JV+M3/ivuzP/AHnMb7nzbv8AceL/AJpp&#10;/wAdHXzw+4v/ACsO6f8ASxvf+0mXowXtZ0De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5H/vHfr6UO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p98S/8AslX4zf8AivuzP/ec&#10;xvufNu/3Hi/5pp/x0dfPD7i/8rDun/Sxvf8AtJl6MF7WdA3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R/7x36+lD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p98S/+yVfjN/4r7sz/AN5zG+5827/ceL/mmn/HR188PuL/AMrDun/S&#10;xvf+0mXowXtZ0De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5H/ALx36+lD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p98S/+yVf&#10;jN/4r7sz/wB5zG+5827/AHHi/wCaaf8AHR188PuL/wArDun/AEsb3/tJl6MF7WdA3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R/7x36+lD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p98S/wDslX4zf+K+7M/95zG+5827/ceL/mmn&#10;/HR188PuL/ysO6f9LG9/7SZejBe1nQN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kf+8d+vpQ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qffEv/ALJV+M3/AIr7sz/3nMb7nzbv9x4v+aaf8dHXzw+4v/Kw7p/0sb3/ALSZejBe1nQN&#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kf+8d+vpQ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qffEv/slX4zf+K+7M/wDecxvu&#10;fNu/3Hi/5pp/x0dfPD7i/wDKw7p/0sb3/tJl6MF7WdA3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R/wC8d+vpQ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RqMRiMVgMVjMFgsZj8Jg8Jj4cRhsNiIY6a&#10;kpKSmjWGnpaWnhVIaenp4UVI40VURFCqAoA9r1UIAAKAYAGAAOo7ubmS8kaaZmeR2Z3d2LO7sSzM&#10;zMSSxJJJJJJNT04e7dM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fPQ/4UrfCv5kd7fzL8lvzo/4l/JnuTY0nRe08Qm8+qth7p3Fi&#10;TV038R+4pRkcRiqyjNRBrXyR+TWmpdSi49tMM9e6Av8AkCfBT5u9N/zbfib2R2/8OPlV1V13tz+/&#10;f94d+9kdebuweFoPvOs95UFJ97lcpiKWhpfuq6qhp4fLKvknmihTVJIinyjPXuvpR+3e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0XDv35g/Fb4r0VLW/I35DdP9LDIIJcXQ9h5/HY6urFL6NVDjp51r65VYHUYIZAoVmayqxGiade&#10;6rayv/CjH+TNh6+pxtX80MfNUUrBZZMVsbsyupySoYeOrotmVFLMLMLmORgDdSQwIGtY690bHpf+&#10;a1/Lf+QeVpsB1N80Ogtw7irWZMftrJ52nwuTqWQtqWlxud/htdVMApa0UTnQNdtHq971Dr3Vgfvf&#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qG+WP89L+Wn8Mu1q/pHuLvaeq7OwM60279s9d4XK7hODlYK3gy1VjaaWipqxFa8lIJnq4ePLAh&#10;ZQ1SwHXurCvjv8kejvlj1Tt7u7479kbe7T6x3P5I8ZubbzSAJPCQtRR1lLURwVuOyFMxAmpaqGGo&#10;iuuuNQyk7Br17ob/AHv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058AB98B"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558C91B6" w14:textId="708CB92A" w:rsidR="00155397" w:rsidRPr="00155397" w:rsidRDefault="00155397" w:rsidP="00D17CB3">
      <w:pPr>
        <w:pStyle w:val="Heading1"/>
      </w:pPr>
      <w:bookmarkStart w:id="2" w:name="_Hlk66358465"/>
      <w:r w:rsidRPr="00155397">
        <w:lastRenderedPageBreak/>
        <w:t>J560/0</w:t>
      </w:r>
      <w:r w:rsidR="0003324C">
        <w:t>4</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proofErr w:type="gramStart"/>
      <w:r w:rsidRPr="009804D5">
        <w:rPr>
          <w:b/>
        </w:rPr>
        <w:t>A</w:t>
      </w:r>
      <w:r w:rsidRPr="009804D5">
        <w:t xml:space="preserve"> 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155397">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155397">
      <w:pPr>
        <w:numPr>
          <w:ilvl w:val="1"/>
          <w:numId w:val="5"/>
        </w:numPr>
        <w:ind w:hanging="283"/>
      </w:pPr>
      <w:proofErr w:type="spellStart"/>
      <w:r w:rsidRPr="00DB649B">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155397">
      <w:pPr>
        <w:numPr>
          <w:ilvl w:val="1"/>
          <w:numId w:val="5"/>
        </w:numPr>
        <w:ind w:hanging="283"/>
      </w:pPr>
      <w:proofErr w:type="spellStart"/>
      <w:r w:rsidRPr="00DB649B">
        <w:rPr>
          <w:b/>
        </w:rPr>
        <w:t>nfww</w:t>
      </w:r>
      <w:proofErr w:type="spellEnd"/>
      <w:r w:rsidRPr="009804D5">
        <w:t xml:space="preserve"> means </w:t>
      </w:r>
      <w:r w:rsidRPr="009804D5">
        <w:rPr>
          <w:b/>
        </w:rPr>
        <w:t>not from wrong working</w:t>
      </w:r>
      <w:r w:rsidRPr="009804D5">
        <w:t>.</w:t>
      </w:r>
    </w:p>
    <w:p w14:paraId="2FC90F02" w14:textId="77777777" w:rsidR="00155397" w:rsidRPr="009804D5" w:rsidRDefault="00155397" w:rsidP="00155397">
      <w:pPr>
        <w:numPr>
          <w:ilvl w:val="1"/>
          <w:numId w:val="5"/>
        </w:numPr>
        <w:ind w:hanging="283"/>
      </w:pPr>
      <w:proofErr w:type="spellStart"/>
      <w:r w:rsidRPr="00DB649B">
        <w:rPr>
          <w:b/>
        </w:rPr>
        <w:t>oe</w:t>
      </w:r>
      <w:proofErr w:type="spellEnd"/>
      <w:r w:rsidRPr="009804D5">
        <w:t xml:space="preserve"> means </w:t>
      </w:r>
      <w:r w:rsidRPr="009804D5">
        <w:rPr>
          <w:b/>
        </w:rPr>
        <w:t>or equivalent</w:t>
      </w:r>
      <w:r w:rsidRPr="009804D5">
        <w:t>.</w:t>
      </w:r>
    </w:p>
    <w:p w14:paraId="4F5180FD" w14:textId="77777777" w:rsidR="00155397" w:rsidRPr="009804D5" w:rsidRDefault="00155397" w:rsidP="00155397">
      <w:pPr>
        <w:numPr>
          <w:ilvl w:val="1"/>
          <w:numId w:val="5"/>
        </w:numPr>
        <w:ind w:hanging="283"/>
      </w:pPr>
      <w:r w:rsidRPr="00DB649B">
        <w:rPr>
          <w:b/>
        </w:rPr>
        <w:t>rot</w:t>
      </w:r>
      <w:r w:rsidRPr="009804D5">
        <w:t xml:space="preserve"> means </w:t>
      </w:r>
      <w:r w:rsidRPr="009804D5">
        <w:rPr>
          <w:b/>
        </w:rPr>
        <w:t>rounded or truncated</w:t>
      </w:r>
      <w:r w:rsidRPr="009804D5">
        <w:t>.</w:t>
      </w:r>
    </w:p>
    <w:p w14:paraId="04CE4BC5" w14:textId="77777777" w:rsidR="00155397" w:rsidRPr="009804D5" w:rsidRDefault="00155397" w:rsidP="00155397">
      <w:pPr>
        <w:numPr>
          <w:ilvl w:val="1"/>
          <w:numId w:val="5"/>
        </w:numPr>
        <w:ind w:hanging="283"/>
      </w:pPr>
      <w:r w:rsidRPr="00DB649B">
        <w:rPr>
          <w:b/>
        </w:rPr>
        <w:t>soi</w:t>
      </w:r>
      <w:r w:rsidRPr="009804D5">
        <w:t xml:space="preserve"> means </w:t>
      </w:r>
      <w:r w:rsidRPr="009804D5">
        <w:rPr>
          <w:b/>
        </w:rPr>
        <w:t>seen or implied</w:t>
      </w:r>
      <w:r w:rsidRPr="009804D5">
        <w:t>.</w:t>
      </w:r>
    </w:p>
    <w:p w14:paraId="793D8095" w14:textId="77777777" w:rsidR="00155397" w:rsidRPr="009804D5" w:rsidRDefault="00155397" w:rsidP="00155397">
      <w:pPr>
        <w:numPr>
          <w:ilvl w:val="1"/>
          <w:numId w:val="5"/>
        </w:numPr>
        <w:ind w:hanging="283"/>
      </w:pPr>
      <w:r w:rsidRPr="00DB649B">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155397">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DB649B">
        <w:rPr>
          <w:b/>
        </w:rPr>
        <w:t>isw</w:t>
      </w:r>
      <w:proofErr w:type="spellEnd"/>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77777777"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77777777" w:rsidR="00155397" w:rsidRPr="009804D5" w:rsidRDefault="00155397" w:rsidP="00155397">
      <w:pPr>
        <w:ind w:left="720"/>
        <w:rPr>
          <w:lang w:val="en-US"/>
        </w:rPr>
      </w:pPr>
      <w:r w:rsidRPr="009804D5">
        <w:rPr>
          <w:lang w:val="en-US"/>
        </w:rPr>
        <w:t>(i)  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8"/>
        <w:gridCol w:w="722"/>
        <w:gridCol w:w="3677"/>
        <w:gridCol w:w="994"/>
        <w:gridCol w:w="4249"/>
        <w:gridCol w:w="3680"/>
        <w:gridCol w:w="6"/>
      </w:tblGrid>
      <w:tr w:rsidR="002B69C3" w:rsidRPr="005148AC" w14:paraId="3F349B54" w14:textId="77777777" w:rsidTr="00C34C47">
        <w:trPr>
          <w:gridAfter w:val="1"/>
          <w:wAfter w:w="2" w:type="pct"/>
          <w:cantSplit/>
          <w:trHeight w:val="438"/>
          <w:tblHeader/>
        </w:trPr>
        <w:tc>
          <w:tcPr>
            <w:tcW w:w="725" w:type="pct"/>
            <w:gridSpan w:val="3"/>
            <w:shd w:val="clear" w:color="auto" w:fill="D9D9D9"/>
            <w:vAlign w:val="center"/>
          </w:tcPr>
          <w:p w14:paraId="6A973160" w14:textId="77777777" w:rsidR="00AC14FD" w:rsidRPr="005148AC" w:rsidRDefault="00AC14FD" w:rsidP="005D1F54">
            <w:pPr>
              <w:rPr>
                <w:b/>
                <w:bCs/>
              </w:rPr>
            </w:pPr>
            <w:r w:rsidRPr="005148AC">
              <w:rPr>
                <w:b/>
                <w:bCs/>
              </w:rPr>
              <w:lastRenderedPageBreak/>
              <w:t>Question</w:t>
            </w:r>
          </w:p>
        </w:tc>
        <w:tc>
          <w:tcPr>
            <w:tcW w:w="1247" w:type="pct"/>
            <w:shd w:val="clear" w:color="auto" w:fill="D9D9D9"/>
            <w:vAlign w:val="center"/>
          </w:tcPr>
          <w:p w14:paraId="454E1E18" w14:textId="77777777" w:rsidR="00AC14FD" w:rsidRPr="005148AC" w:rsidRDefault="00AC14FD" w:rsidP="005D1F54">
            <w:pPr>
              <w:rPr>
                <w:b/>
                <w:bCs/>
              </w:rPr>
            </w:pPr>
            <w:r w:rsidRPr="005148AC">
              <w:rPr>
                <w:b/>
                <w:bCs/>
              </w:rPr>
              <w:t>Answer</w:t>
            </w:r>
          </w:p>
        </w:tc>
        <w:tc>
          <w:tcPr>
            <w:tcW w:w="337" w:type="pct"/>
            <w:shd w:val="clear" w:color="auto" w:fill="D9D9D9"/>
            <w:vAlign w:val="center"/>
          </w:tcPr>
          <w:p w14:paraId="60E55FF9" w14:textId="77777777" w:rsidR="00AC14FD" w:rsidRPr="005148AC" w:rsidRDefault="00AC14FD" w:rsidP="005D1F54">
            <w:pPr>
              <w:rPr>
                <w:b/>
                <w:bCs/>
              </w:rPr>
            </w:pPr>
            <w:r w:rsidRPr="005148AC">
              <w:rPr>
                <w:b/>
                <w:bCs/>
              </w:rPr>
              <w:t>Marks</w:t>
            </w:r>
          </w:p>
        </w:tc>
        <w:tc>
          <w:tcPr>
            <w:tcW w:w="2689" w:type="pct"/>
            <w:gridSpan w:val="2"/>
            <w:shd w:val="clear" w:color="auto" w:fill="D9D9D9"/>
            <w:vAlign w:val="center"/>
          </w:tcPr>
          <w:p w14:paraId="5A9FCAD1" w14:textId="77777777" w:rsidR="00AC14FD" w:rsidRPr="005148AC" w:rsidRDefault="00AC14FD" w:rsidP="005D1F54">
            <w:pPr>
              <w:rPr>
                <w:b/>
                <w:bCs/>
              </w:rPr>
            </w:pPr>
            <w:r w:rsidRPr="005148AC">
              <w:rPr>
                <w:b/>
                <w:bCs/>
              </w:rPr>
              <w:t>Part marks and guidance</w:t>
            </w:r>
          </w:p>
        </w:tc>
      </w:tr>
      <w:tr w:rsidR="0003324C" w:rsidRPr="005148AC" w14:paraId="27C77F6E" w14:textId="77777777" w:rsidTr="00C34C47">
        <w:trPr>
          <w:cantSplit/>
        </w:trPr>
        <w:tc>
          <w:tcPr>
            <w:tcW w:w="240" w:type="pct"/>
            <w:shd w:val="clear" w:color="auto" w:fill="FFFFFF" w:themeFill="background1"/>
          </w:tcPr>
          <w:p w14:paraId="6037B277" w14:textId="187DE0BA" w:rsidR="0003324C" w:rsidRPr="005148AC" w:rsidRDefault="0003324C" w:rsidP="0003324C">
            <w:pPr>
              <w:rPr>
                <w:b/>
              </w:rPr>
            </w:pPr>
            <w:r w:rsidRPr="00EB3DB7">
              <w:rPr>
                <w:b/>
              </w:rPr>
              <w:t>1</w:t>
            </w:r>
          </w:p>
        </w:tc>
        <w:tc>
          <w:tcPr>
            <w:tcW w:w="240" w:type="pct"/>
          </w:tcPr>
          <w:p w14:paraId="53C66DF9" w14:textId="55815031" w:rsidR="0003324C" w:rsidRPr="005148AC" w:rsidRDefault="0003324C" w:rsidP="0003324C">
            <w:pPr>
              <w:rPr>
                <w:b/>
              </w:rPr>
            </w:pPr>
          </w:p>
        </w:tc>
        <w:tc>
          <w:tcPr>
            <w:tcW w:w="245" w:type="pct"/>
          </w:tcPr>
          <w:p w14:paraId="7E75D520" w14:textId="77777777" w:rsidR="0003324C" w:rsidRPr="005148AC" w:rsidRDefault="0003324C" w:rsidP="0003324C">
            <w:pPr>
              <w:rPr>
                <w:b/>
              </w:rPr>
            </w:pPr>
          </w:p>
        </w:tc>
        <w:tc>
          <w:tcPr>
            <w:tcW w:w="1247" w:type="pct"/>
          </w:tcPr>
          <w:p w14:paraId="097E2D81" w14:textId="302308DA" w:rsidR="0003324C" w:rsidRPr="00B9774B" w:rsidRDefault="0003324C" w:rsidP="0003324C">
            <w:pPr>
              <w:pStyle w:val="Both"/>
              <w:spacing w:before="0" w:after="0"/>
              <w:rPr>
                <w:szCs w:val="22"/>
              </w:rPr>
            </w:pPr>
            <w:r w:rsidRPr="005D5900">
              <w:rPr>
                <w:szCs w:val="22"/>
              </w:rPr>
              <w:t>4</w:t>
            </w:r>
            <w:r>
              <w:rPr>
                <w:szCs w:val="22"/>
              </w:rPr>
              <w:t>4</w:t>
            </w:r>
            <w:r w:rsidRPr="005D5900">
              <w:rPr>
                <w:szCs w:val="22"/>
              </w:rPr>
              <w:t>.</w:t>
            </w:r>
            <w:r>
              <w:rPr>
                <w:szCs w:val="22"/>
              </w:rPr>
              <w:t>73</w:t>
            </w:r>
            <w:r w:rsidRPr="00BB403F">
              <w:rPr>
                <w:strike/>
                <w:color w:val="FF0000"/>
                <w:szCs w:val="22"/>
              </w:rPr>
              <w:t xml:space="preserve"> </w:t>
            </w:r>
          </w:p>
        </w:tc>
        <w:tc>
          <w:tcPr>
            <w:tcW w:w="337" w:type="pct"/>
          </w:tcPr>
          <w:p w14:paraId="48A47186" w14:textId="4B175F66" w:rsidR="0003324C" w:rsidRPr="00B9774B" w:rsidRDefault="0003324C" w:rsidP="0003324C">
            <w:pPr>
              <w:pStyle w:val="Both"/>
              <w:spacing w:before="0" w:after="0"/>
              <w:jc w:val="center"/>
              <w:rPr>
                <w:b/>
                <w:szCs w:val="22"/>
              </w:rPr>
            </w:pPr>
            <w:r w:rsidRPr="005D5900">
              <w:rPr>
                <w:b/>
                <w:szCs w:val="22"/>
              </w:rPr>
              <w:t>3</w:t>
            </w:r>
          </w:p>
        </w:tc>
        <w:tc>
          <w:tcPr>
            <w:tcW w:w="1441" w:type="pct"/>
          </w:tcPr>
          <w:p w14:paraId="5AB39B7A" w14:textId="77777777" w:rsidR="0003324C" w:rsidRPr="005D5900" w:rsidRDefault="0003324C" w:rsidP="0003324C">
            <w:pPr>
              <w:pStyle w:val="Both"/>
              <w:spacing w:before="0" w:after="0"/>
              <w:rPr>
                <w:rFonts w:cs="Arial"/>
                <w:szCs w:val="22"/>
              </w:rPr>
            </w:pPr>
            <w:r w:rsidRPr="005D5900">
              <w:rPr>
                <w:rFonts w:cs="Arial"/>
                <w:b/>
                <w:szCs w:val="22"/>
              </w:rPr>
              <w:t>B2</w:t>
            </w:r>
            <w:r w:rsidRPr="005D5900">
              <w:rPr>
                <w:rFonts w:cs="Arial"/>
                <w:szCs w:val="22"/>
              </w:rPr>
              <w:t xml:space="preserve"> for 4</w:t>
            </w:r>
            <w:r>
              <w:rPr>
                <w:rFonts w:cs="Arial"/>
                <w:szCs w:val="22"/>
              </w:rPr>
              <w:t>4</w:t>
            </w:r>
            <w:r w:rsidRPr="005D5900">
              <w:rPr>
                <w:rFonts w:cs="Arial"/>
                <w:szCs w:val="22"/>
              </w:rPr>
              <w:t>.</w:t>
            </w:r>
            <w:r>
              <w:rPr>
                <w:rFonts w:cs="Arial"/>
                <w:szCs w:val="22"/>
              </w:rPr>
              <w:t>7</w:t>
            </w:r>
            <w:r w:rsidRPr="005D5900">
              <w:rPr>
                <w:rFonts w:cs="Arial"/>
                <w:szCs w:val="22"/>
              </w:rPr>
              <w:t>3[</w:t>
            </w:r>
            <w:r>
              <w:rPr>
                <w:rFonts w:cs="Arial"/>
                <w:szCs w:val="22"/>
              </w:rPr>
              <w:t>1</w:t>
            </w:r>
            <w:r w:rsidRPr="005D5900">
              <w:rPr>
                <w:rFonts w:cs="Arial"/>
                <w:szCs w:val="22"/>
              </w:rPr>
              <w:t>…]</w:t>
            </w:r>
          </w:p>
          <w:p w14:paraId="376085D7" w14:textId="77777777" w:rsidR="0003324C" w:rsidRPr="005D5900" w:rsidRDefault="0003324C" w:rsidP="0003324C">
            <w:pPr>
              <w:pStyle w:val="Both"/>
              <w:spacing w:before="0" w:after="0"/>
              <w:rPr>
                <w:rFonts w:cs="Arial"/>
                <w:szCs w:val="22"/>
              </w:rPr>
            </w:pPr>
            <w:r w:rsidRPr="005D5900">
              <w:rPr>
                <w:rFonts w:cs="Arial"/>
                <w:szCs w:val="22"/>
              </w:rPr>
              <w:t>or</w:t>
            </w:r>
          </w:p>
          <w:p w14:paraId="0CFB5FE0" w14:textId="0DE5238E" w:rsidR="0003324C" w:rsidRPr="005D5900" w:rsidRDefault="0003324C" w:rsidP="0003324C">
            <w:pPr>
              <w:pStyle w:val="Both"/>
              <w:spacing w:before="0" w:after="0"/>
              <w:rPr>
                <w:rFonts w:cs="Arial"/>
                <w:szCs w:val="22"/>
              </w:rPr>
            </w:pPr>
            <w:r w:rsidRPr="005D5900">
              <w:rPr>
                <w:rFonts w:cs="Arial"/>
                <w:b/>
                <w:szCs w:val="22"/>
              </w:rPr>
              <w:t>B1</w:t>
            </w:r>
            <w:r w:rsidRPr="005D5900">
              <w:rPr>
                <w:rFonts w:cs="Arial"/>
                <w:szCs w:val="22"/>
              </w:rPr>
              <w:t xml:space="preserve"> for </w:t>
            </w:r>
            <w:r>
              <w:rPr>
                <w:rFonts w:cs="Arial"/>
                <w:szCs w:val="22"/>
              </w:rPr>
              <w:t>89</w:t>
            </w:r>
            <w:r w:rsidR="00C21148">
              <w:rPr>
                <w:rFonts w:cs="Arial"/>
                <w:szCs w:val="22"/>
              </w:rPr>
              <w:t> </w:t>
            </w:r>
            <w:r>
              <w:rPr>
                <w:rFonts w:cs="Arial"/>
                <w:szCs w:val="22"/>
              </w:rPr>
              <w:t>503</w:t>
            </w:r>
            <w:r w:rsidRPr="005D5900">
              <w:rPr>
                <w:rFonts w:cs="Arial"/>
                <w:szCs w:val="22"/>
              </w:rPr>
              <w:t>[.</w:t>
            </w:r>
            <w:r>
              <w:rPr>
                <w:rFonts w:cs="Arial"/>
                <w:szCs w:val="22"/>
              </w:rPr>
              <w:t>573</w:t>
            </w:r>
            <w:r w:rsidRPr="005D5900">
              <w:rPr>
                <w:rFonts w:cs="Arial"/>
                <w:szCs w:val="22"/>
              </w:rPr>
              <w:t xml:space="preserve">…] or </w:t>
            </w:r>
            <w:r>
              <w:rPr>
                <w:rFonts w:cs="Arial"/>
                <w:szCs w:val="22"/>
              </w:rPr>
              <w:t>209</w:t>
            </w:r>
            <w:r w:rsidR="00C21148">
              <w:rPr>
                <w:rFonts w:cs="Arial"/>
                <w:szCs w:val="22"/>
              </w:rPr>
              <w:t> </w:t>
            </w:r>
            <w:r>
              <w:rPr>
                <w:rFonts w:cs="Arial"/>
                <w:szCs w:val="22"/>
              </w:rPr>
              <w:t>438</w:t>
            </w:r>
            <w:r w:rsidRPr="005D5900">
              <w:rPr>
                <w:rFonts w:cs="Arial"/>
                <w:szCs w:val="22"/>
              </w:rPr>
              <w:t>[.</w:t>
            </w:r>
            <w:r>
              <w:rPr>
                <w:rFonts w:cs="Arial"/>
                <w:szCs w:val="22"/>
              </w:rPr>
              <w:t>3616</w:t>
            </w:r>
            <w:r w:rsidRPr="005D5900">
              <w:rPr>
                <w:rFonts w:cs="Arial"/>
                <w:szCs w:val="22"/>
              </w:rPr>
              <w:t>]</w:t>
            </w:r>
          </w:p>
          <w:p w14:paraId="2299D4E4" w14:textId="77777777" w:rsidR="0003324C" w:rsidRPr="005D5900" w:rsidRDefault="0003324C" w:rsidP="0003324C">
            <w:pPr>
              <w:pStyle w:val="Both"/>
              <w:spacing w:before="0" w:after="0"/>
              <w:rPr>
                <w:rFonts w:cs="Arial"/>
                <w:szCs w:val="22"/>
              </w:rPr>
            </w:pPr>
          </w:p>
          <w:p w14:paraId="0288F15E" w14:textId="77777777" w:rsidR="0003324C" w:rsidRPr="005D5900" w:rsidRDefault="0003324C" w:rsidP="0003324C">
            <w:pPr>
              <w:pStyle w:val="Both"/>
              <w:spacing w:before="0" w:after="0"/>
              <w:rPr>
                <w:rFonts w:cs="Arial"/>
                <w:szCs w:val="22"/>
              </w:rPr>
            </w:pPr>
            <w:r w:rsidRPr="005D5900">
              <w:rPr>
                <w:rFonts w:cs="Arial"/>
                <w:szCs w:val="22"/>
              </w:rPr>
              <w:t>If</w:t>
            </w:r>
            <w:r w:rsidRPr="005D5900">
              <w:rPr>
                <w:rFonts w:cs="Arial"/>
                <w:b/>
                <w:szCs w:val="22"/>
              </w:rPr>
              <w:t xml:space="preserve"> 0 </w:t>
            </w:r>
            <w:r w:rsidRPr="005D5900">
              <w:rPr>
                <w:rFonts w:cs="Arial"/>
                <w:szCs w:val="22"/>
              </w:rPr>
              <w:t xml:space="preserve">scored </w:t>
            </w:r>
            <w:r w:rsidRPr="005D5900">
              <w:rPr>
                <w:rFonts w:cs="Arial"/>
                <w:b/>
                <w:szCs w:val="22"/>
              </w:rPr>
              <w:t>SC1</w:t>
            </w:r>
            <w:r w:rsidRPr="005D5900">
              <w:rPr>
                <w:rFonts w:cs="Arial"/>
                <w:szCs w:val="22"/>
              </w:rPr>
              <w:t xml:space="preserve"> for </w:t>
            </w:r>
            <w:r w:rsidRPr="005D5900">
              <w:rPr>
                <w:rFonts w:cs="Arial"/>
                <w:i/>
                <w:szCs w:val="22"/>
              </w:rPr>
              <w:t>their</w:t>
            </w:r>
            <w:r w:rsidRPr="005D5900">
              <w:rPr>
                <w:rFonts w:cs="Arial"/>
                <w:szCs w:val="22"/>
              </w:rPr>
              <w:t xml:space="preserve"> answer to more than 4 figures correctly rounded to 4 </w:t>
            </w:r>
            <w:proofErr w:type="spellStart"/>
            <w:r w:rsidRPr="005D5900">
              <w:rPr>
                <w:rFonts w:cs="Arial"/>
                <w:szCs w:val="22"/>
              </w:rPr>
              <w:t>s.f.</w:t>
            </w:r>
            <w:proofErr w:type="spellEnd"/>
          </w:p>
          <w:p w14:paraId="67A3FC57" w14:textId="77777777" w:rsidR="0003324C" w:rsidRPr="00B9774B" w:rsidRDefault="0003324C" w:rsidP="0003324C">
            <w:pPr>
              <w:pStyle w:val="Both"/>
              <w:spacing w:before="0" w:after="0"/>
              <w:rPr>
                <w:szCs w:val="22"/>
              </w:rPr>
            </w:pPr>
          </w:p>
        </w:tc>
        <w:tc>
          <w:tcPr>
            <w:tcW w:w="1250" w:type="pct"/>
            <w:gridSpan w:val="2"/>
          </w:tcPr>
          <w:p w14:paraId="5AA06203" w14:textId="77777777" w:rsidR="0003324C" w:rsidRPr="005D5900" w:rsidRDefault="0003324C" w:rsidP="0003324C"/>
          <w:p w14:paraId="55DCF624" w14:textId="77777777" w:rsidR="0003324C" w:rsidRPr="005D5900" w:rsidRDefault="0003324C" w:rsidP="0003324C"/>
          <w:p w14:paraId="18DBA6E3" w14:textId="77777777" w:rsidR="0003324C" w:rsidRDefault="0003324C" w:rsidP="0003324C">
            <w:r w:rsidRPr="005D5900">
              <w:t xml:space="preserve">for </w:t>
            </w:r>
            <w:r w:rsidRPr="005D5900">
              <w:rPr>
                <w:b/>
                <w:bCs/>
              </w:rPr>
              <w:t>B1</w:t>
            </w:r>
            <w:r w:rsidRPr="005D5900">
              <w:t xml:space="preserve"> accept these numbers </w:t>
            </w:r>
            <w:r w:rsidRPr="00DB649B">
              <w:rPr>
                <w:b/>
              </w:rPr>
              <w:t>rot</w:t>
            </w:r>
            <w:r w:rsidRPr="005D5900">
              <w:t xml:space="preserve"> to at least integers </w:t>
            </w:r>
          </w:p>
          <w:p w14:paraId="4487C619" w14:textId="77777777" w:rsidR="0003324C" w:rsidRPr="005148AC" w:rsidRDefault="0003324C" w:rsidP="0003324C"/>
        </w:tc>
      </w:tr>
      <w:tr w:rsidR="0003324C" w:rsidRPr="00F249BB" w14:paraId="476C4B44" w14:textId="77777777" w:rsidTr="00C34C47">
        <w:trPr>
          <w:cantSplit/>
        </w:trPr>
        <w:tc>
          <w:tcPr>
            <w:tcW w:w="240" w:type="pct"/>
            <w:shd w:val="clear" w:color="auto" w:fill="FFFFFF" w:themeFill="background1"/>
          </w:tcPr>
          <w:p w14:paraId="2B706A57" w14:textId="3D9E03D8" w:rsidR="0003324C" w:rsidRDefault="0003324C" w:rsidP="0003324C">
            <w:pPr>
              <w:rPr>
                <w:b/>
              </w:rPr>
            </w:pPr>
            <w:r w:rsidRPr="00EB3DB7">
              <w:rPr>
                <w:b/>
              </w:rPr>
              <w:t>2</w:t>
            </w:r>
          </w:p>
        </w:tc>
        <w:tc>
          <w:tcPr>
            <w:tcW w:w="240" w:type="pct"/>
          </w:tcPr>
          <w:p w14:paraId="12AC5B1C" w14:textId="021D3C77" w:rsidR="0003324C" w:rsidRPr="005148AC" w:rsidRDefault="0003324C" w:rsidP="0003324C">
            <w:pPr>
              <w:rPr>
                <w:b/>
              </w:rPr>
            </w:pPr>
          </w:p>
        </w:tc>
        <w:tc>
          <w:tcPr>
            <w:tcW w:w="245" w:type="pct"/>
          </w:tcPr>
          <w:p w14:paraId="792FE9EE" w14:textId="77777777" w:rsidR="0003324C" w:rsidRPr="005148AC" w:rsidRDefault="0003324C" w:rsidP="0003324C">
            <w:pPr>
              <w:rPr>
                <w:b/>
              </w:rPr>
            </w:pPr>
          </w:p>
        </w:tc>
        <w:tc>
          <w:tcPr>
            <w:tcW w:w="1247" w:type="pct"/>
          </w:tcPr>
          <w:p w14:paraId="17C67111" w14:textId="77777777" w:rsidR="0003324C" w:rsidRPr="001E6FF3" w:rsidRDefault="0003324C" w:rsidP="0003324C">
            <w:pPr>
              <w:pStyle w:val="Both"/>
              <w:spacing w:before="0" w:after="0"/>
              <w:rPr>
                <w:rFonts w:eastAsia="Calibri" w:cs="Arial"/>
                <w:i/>
                <w:iCs/>
                <w:szCs w:val="22"/>
              </w:rPr>
            </w:pPr>
            <w:r w:rsidRPr="00A75EE6">
              <w:rPr>
                <w:position w:val="-22"/>
              </w:rPr>
              <w:object w:dxaOrig="1160" w:dyaOrig="580" w14:anchorId="720643D7">
                <v:shape id="_x0000_i1025" type="#_x0000_t75" style="width:58.5pt;height:28.5pt" o:ole="">
                  <v:imagedata r:id="rId16" o:title=""/>
                </v:shape>
                <o:OLEObject Type="Embed" ProgID="Equation.DSMT4" ShapeID="_x0000_i1025" DrawAspect="Content" ObjectID="_1793540817" r:id="rId17"/>
              </w:object>
            </w:r>
            <w:r w:rsidRPr="001E6FF3">
              <w:rPr>
                <w:rFonts w:eastAsia="Calibri" w:cs="Arial"/>
                <w:i/>
                <w:iCs/>
                <w:szCs w:val="22"/>
              </w:rPr>
              <w:t xml:space="preserve"> </w:t>
            </w:r>
          </w:p>
          <w:p w14:paraId="32EC6980" w14:textId="77777777" w:rsidR="0003324C" w:rsidRPr="001E6FF3" w:rsidRDefault="0003324C" w:rsidP="0003324C">
            <w:pPr>
              <w:pStyle w:val="Both"/>
              <w:spacing w:before="0" w:after="0"/>
              <w:rPr>
                <w:rFonts w:eastAsia="Calibri" w:cs="Arial"/>
                <w:i/>
                <w:iCs/>
                <w:szCs w:val="22"/>
              </w:rPr>
            </w:pPr>
          </w:p>
          <w:p w14:paraId="3298228D" w14:textId="77777777" w:rsidR="0003324C" w:rsidRDefault="0003324C" w:rsidP="0003324C">
            <w:pPr>
              <w:pStyle w:val="Both"/>
              <w:spacing w:before="120" w:after="0"/>
              <w:rPr>
                <w:rFonts w:eastAsia="Calibri" w:cs="Arial"/>
                <w:b/>
                <w:szCs w:val="22"/>
              </w:rPr>
            </w:pPr>
            <w:r w:rsidRPr="00A75EE6">
              <w:rPr>
                <w:position w:val="-22"/>
              </w:rPr>
              <w:object w:dxaOrig="1180" w:dyaOrig="580" w14:anchorId="75658F28">
                <v:shape id="_x0000_i1026" type="#_x0000_t75" style="width:58.5pt;height:28.5pt" o:ole="">
                  <v:imagedata r:id="rId18" o:title=""/>
                </v:shape>
                <o:OLEObject Type="Embed" ProgID="Equation.DSMT4" ShapeID="_x0000_i1026" DrawAspect="Content" ObjectID="_1793540818" r:id="rId19"/>
              </w:object>
            </w:r>
            <w:r w:rsidRPr="001E6FF3">
              <w:rPr>
                <w:rFonts w:eastAsia="Calibri" w:cs="Arial"/>
                <w:i/>
                <w:iCs/>
                <w:szCs w:val="22"/>
              </w:rPr>
              <w:t xml:space="preserve"> </w:t>
            </w:r>
            <w:proofErr w:type="spellStart"/>
            <w:r w:rsidRPr="00DB649B">
              <w:rPr>
                <w:rFonts w:eastAsia="Calibri" w:cs="Arial"/>
                <w:b/>
                <w:szCs w:val="22"/>
              </w:rPr>
              <w:t>oe</w:t>
            </w:r>
            <w:proofErr w:type="spellEnd"/>
          </w:p>
          <w:p w14:paraId="3706A204" w14:textId="77777777" w:rsidR="00B34720" w:rsidRDefault="00B34720" w:rsidP="0003324C">
            <w:pPr>
              <w:pStyle w:val="Both"/>
              <w:spacing w:before="120" w:after="0"/>
              <w:rPr>
                <w:rFonts w:eastAsia="Calibri" w:cs="Arial"/>
                <w:b/>
                <w:i/>
                <w:iCs/>
                <w:szCs w:val="22"/>
              </w:rPr>
            </w:pPr>
          </w:p>
          <w:p w14:paraId="6F0CE0FB" w14:textId="77777777" w:rsidR="00B34720" w:rsidRPr="001E6FF3" w:rsidRDefault="00B34720" w:rsidP="0003324C">
            <w:pPr>
              <w:pStyle w:val="Both"/>
              <w:spacing w:before="120" w:after="0"/>
              <w:rPr>
                <w:rFonts w:eastAsia="Calibri" w:cs="Arial"/>
                <w:i/>
                <w:iCs/>
                <w:szCs w:val="22"/>
              </w:rPr>
            </w:pPr>
          </w:p>
          <w:p w14:paraId="117246E7" w14:textId="77777777" w:rsidR="0003324C" w:rsidRPr="001E6FF3" w:rsidRDefault="0003324C" w:rsidP="0003324C">
            <w:pPr>
              <w:pStyle w:val="Both"/>
              <w:spacing w:before="180" w:after="0"/>
              <w:rPr>
                <w:rFonts w:eastAsia="Calibri" w:cs="Arial"/>
                <w:szCs w:val="22"/>
              </w:rPr>
            </w:pPr>
            <w:r w:rsidRPr="001E6FF3">
              <w:rPr>
                <w:rFonts w:eastAsia="Calibri" w:cs="Arial"/>
                <w:szCs w:val="22"/>
              </w:rPr>
              <w:t xml:space="preserve">[both answers] </w:t>
            </w:r>
            <w:r>
              <w:rPr>
                <w:rFonts w:eastAsia="Calibri" w:cs="Arial"/>
                <w:szCs w:val="22"/>
              </w:rPr>
              <w:t>35.2</w:t>
            </w:r>
            <w:r w:rsidRPr="001E6FF3">
              <w:rPr>
                <w:rFonts w:eastAsia="Calibri" w:cs="Arial"/>
                <w:szCs w:val="22"/>
              </w:rPr>
              <w:t xml:space="preserve"> or </w:t>
            </w:r>
            <w:r w:rsidRPr="00A75EE6">
              <w:rPr>
                <w:position w:val="-22"/>
              </w:rPr>
              <w:object w:dxaOrig="460" w:dyaOrig="580" w14:anchorId="5431DBB4">
                <v:shape id="_x0000_i1027" type="#_x0000_t75" style="width:23.5pt;height:28.5pt" o:ole="">
                  <v:imagedata r:id="rId20" o:title=""/>
                </v:shape>
                <o:OLEObject Type="Embed" ProgID="Equation.DSMT4" ShapeID="_x0000_i1027" DrawAspect="Content" ObjectID="_1793540819" r:id="rId21"/>
              </w:object>
            </w:r>
            <w:r w:rsidRPr="001E6FF3">
              <w:rPr>
                <w:rFonts w:eastAsia="Calibri" w:cs="Arial"/>
                <w:szCs w:val="22"/>
              </w:rPr>
              <w:t xml:space="preserve"> </w:t>
            </w:r>
            <w:proofErr w:type="spellStart"/>
            <w:r w:rsidRPr="00DB649B">
              <w:rPr>
                <w:rFonts w:eastAsia="Calibri" w:cs="Arial"/>
                <w:b/>
                <w:szCs w:val="22"/>
              </w:rPr>
              <w:t>oe</w:t>
            </w:r>
            <w:proofErr w:type="spellEnd"/>
          </w:p>
          <w:p w14:paraId="3E2E4878" w14:textId="6F0A8856" w:rsidR="0003324C" w:rsidRPr="00F249BB" w:rsidRDefault="0003324C" w:rsidP="0003324C">
            <w:pPr>
              <w:pStyle w:val="Both"/>
              <w:spacing w:before="0" w:after="0"/>
              <w:rPr>
                <w:rFonts w:eastAsia="Calibri" w:cs="Arial"/>
                <w:szCs w:val="22"/>
              </w:rPr>
            </w:pPr>
          </w:p>
        </w:tc>
        <w:tc>
          <w:tcPr>
            <w:tcW w:w="337" w:type="pct"/>
          </w:tcPr>
          <w:p w14:paraId="6816D0ED" w14:textId="77777777" w:rsidR="0003324C" w:rsidRPr="00412284" w:rsidRDefault="0003324C" w:rsidP="0003324C">
            <w:pPr>
              <w:pStyle w:val="Both"/>
              <w:spacing w:before="0" w:after="0"/>
              <w:jc w:val="center"/>
              <w:rPr>
                <w:rFonts w:cs="Arial"/>
                <w:b/>
                <w:szCs w:val="22"/>
              </w:rPr>
            </w:pPr>
            <w:r w:rsidRPr="00412284">
              <w:rPr>
                <w:rFonts w:cs="Arial"/>
                <w:b/>
                <w:szCs w:val="22"/>
              </w:rPr>
              <w:t>M1</w:t>
            </w:r>
          </w:p>
          <w:p w14:paraId="1B3EBB3F" w14:textId="77777777" w:rsidR="00C201C8" w:rsidRDefault="00C201C8" w:rsidP="0003324C">
            <w:pPr>
              <w:pStyle w:val="Both"/>
              <w:spacing w:before="240" w:after="0"/>
              <w:jc w:val="center"/>
              <w:rPr>
                <w:rFonts w:cs="Arial"/>
                <w:b/>
                <w:szCs w:val="22"/>
              </w:rPr>
            </w:pPr>
          </w:p>
          <w:p w14:paraId="4E59F91A" w14:textId="0FC1DCC2" w:rsidR="0003324C" w:rsidRPr="00412284" w:rsidRDefault="0003324C" w:rsidP="0003324C">
            <w:pPr>
              <w:pStyle w:val="Both"/>
              <w:spacing w:before="240" w:after="0"/>
              <w:jc w:val="center"/>
              <w:rPr>
                <w:rFonts w:cs="Arial"/>
                <w:b/>
                <w:szCs w:val="22"/>
              </w:rPr>
            </w:pPr>
            <w:r w:rsidRPr="00412284">
              <w:rPr>
                <w:rFonts w:cs="Arial"/>
                <w:b/>
                <w:szCs w:val="22"/>
              </w:rPr>
              <w:t>M1</w:t>
            </w:r>
          </w:p>
          <w:p w14:paraId="6CB62E96" w14:textId="77777777" w:rsidR="0003324C" w:rsidRPr="00412284" w:rsidRDefault="0003324C" w:rsidP="0003324C">
            <w:pPr>
              <w:pStyle w:val="Both"/>
              <w:spacing w:before="0" w:after="0"/>
              <w:rPr>
                <w:rFonts w:cs="Arial"/>
                <w:b/>
                <w:szCs w:val="22"/>
              </w:rPr>
            </w:pPr>
          </w:p>
          <w:p w14:paraId="24263006" w14:textId="77777777" w:rsidR="0003324C" w:rsidRPr="00412284" w:rsidRDefault="0003324C" w:rsidP="0003324C">
            <w:pPr>
              <w:pStyle w:val="Both"/>
              <w:spacing w:before="0" w:after="0"/>
              <w:rPr>
                <w:rFonts w:cs="Arial"/>
                <w:b/>
                <w:szCs w:val="22"/>
              </w:rPr>
            </w:pPr>
          </w:p>
          <w:p w14:paraId="338DDF90" w14:textId="77777777" w:rsidR="00C201C8" w:rsidRDefault="00C201C8" w:rsidP="00C201C8">
            <w:pPr>
              <w:pStyle w:val="Both"/>
              <w:spacing w:before="0" w:after="0"/>
              <w:rPr>
                <w:b/>
                <w:szCs w:val="22"/>
              </w:rPr>
            </w:pPr>
          </w:p>
          <w:p w14:paraId="2AAAE575" w14:textId="77777777" w:rsidR="00C201C8" w:rsidRDefault="00C201C8" w:rsidP="0003324C">
            <w:pPr>
              <w:pStyle w:val="Both"/>
              <w:spacing w:before="0" w:after="0"/>
              <w:jc w:val="center"/>
              <w:rPr>
                <w:b/>
                <w:szCs w:val="22"/>
              </w:rPr>
            </w:pPr>
          </w:p>
          <w:p w14:paraId="78E98272" w14:textId="77777777" w:rsidR="00C201C8" w:rsidRDefault="00C201C8" w:rsidP="0003324C">
            <w:pPr>
              <w:pStyle w:val="Both"/>
              <w:spacing w:before="0" w:after="0"/>
              <w:jc w:val="center"/>
              <w:rPr>
                <w:b/>
                <w:szCs w:val="22"/>
              </w:rPr>
            </w:pPr>
          </w:p>
          <w:p w14:paraId="109F0AEC" w14:textId="793171D9" w:rsidR="0003324C" w:rsidRPr="00F249BB" w:rsidRDefault="0003324C" w:rsidP="0003324C">
            <w:pPr>
              <w:pStyle w:val="Both"/>
              <w:spacing w:before="0" w:after="0"/>
              <w:jc w:val="center"/>
              <w:rPr>
                <w:b/>
                <w:szCs w:val="22"/>
              </w:rPr>
            </w:pPr>
            <w:r w:rsidRPr="00412284">
              <w:rPr>
                <w:b/>
                <w:szCs w:val="22"/>
              </w:rPr>
              <w:t>A1</w:t>
            </w:r>
          </w:p>
        </w:tc>
        <w:tc>
          <w:tcPr>
            <w:tcW w:w="1441" w:type="pct"/>
          </w:tcPr>
          <w:p w14:paraId="581E395B" w14:textId="77777777" w:rsidR="0003324C" w:rsidRPr="001E6FF3" w:rsidRDefault="0003324C" w:rsidP="0003324C">
            <w:pPr>
              <w:tabs>
                <w:tab w:val="left" w:pos="567"/>
                <w:tab w:val="left" w:pos="1418"/>
                <w:tab w:val="left" w:pos="1701"/>
              </w:tabs>
              <w:jc w:val="both"/>
              <w:rPr>
                <w:b/>
                <w:i/>
                <w:iCs/>
              </w:rPr>
            </w:pPr>
          </w:p>
          <w:p w14:paraId="1A8B4109" w14:textId="77777777" w:rsidR="0003324C" w:rsidRPr="001E6FF3" w:rsidRDefault="0003324C" w:rsidP="0003324C">
            <w:pPr>
              <w:tabs>
                <w:tab w:val="left" w:pos="567"/>
                <w:tab w:val="left" w:pos="1418"/>
                <w:tab w:val="left" w:pos="1701"/>
              </w:tabs>
              <w:jc w:val="both"/>
              <w:rPr>
                <w:b/>
                <w:i/>
                <w:iCs/>
              </w:rPr>
            </w:pPr>
          </w:p>
          <w:p w14:paraId="6B4ABC1A" w14:textId="77777777" w:rsidR="0003324C" w:rsidRPr="001E6FF3" w:rsidRDefault="0003324C" w:rsidP="0003324C">
            <w:pPr>
              <w:tabs>
                <w:tab w:val="left" w:pos="567"/>
                <w:tab w:val="left" w:pos="1418"/>
                <w:tab w:val="left" w:pos="1701"/>
              </w:tabs>
              <w:spacing w:after="120"/>
              <w:jc w:val="both"/>
              <w:rPr>
                <w:b/>
                <w:i/>
                <w:iCs/>
              </w:rPr>
            </w:pPr>
          </w:p>
          <w:p w14:paraId="2D1F1660" w14:textId="77777777" w:rsidR="0003324C" w:rsidRPr="001E6FF3" w:rsidRDefault="0003324C" w:rsidP="0003324C">
            <w:pPr>
              <w:tabs>
                <w:tab w:val="left" w:pos="567"/>
                <w:tab w:val="left" w:pos="1418"/>
                <w:tab w:val="left" w:pos="1701"/>
              </w:tabs>
              <w:jc w:val="both"/>
              <w:rPr>
                <w:b/>
                <w:i/>
                <w:iCs/>
              </w:rPr>
            </w:pPr>
          </w:p>
          <w:p w14:paraId="3E8CB1A1" w14:textId="77777777" w:rsidR="00C201C8" w:rsidRDefault="00C201C8" w:rsidP="0003324C">
            <w:pPr>
              <w:tabs>
                <w:tab w:val="left" w:pos="567"/>
                <w:tab w:val="left" w:pos="1418"/>
                <w:tab w:val="left" w:pos="1701"/>
              </w:tabs>
              <w:spacing w:before="120"/>
              <w:jc w:val="both"/>
              <w:rPr>
                <w:b/>
              </w:rPr>
            </w:pPr>
          </w:p>
          <w:p w14:paraId="7D49E462" w14:textId="77777777" w:rsidR="00C201C8" w:rsidRDefault="00C201C8" w:rsidP="0003324C">
            <w:pPr>
              <w:tabs>
                <w:tab w:val="left" w:pos="567"/>
                <w:tab w:val="left" w:pos="1418"/>
                <w:tab w:val="left" w:pos="1701"/>
              </w:tabs>
              <w:spacing w:before="120"/>
              <w:jc w:val="both"/>
              <w:rPr>
                <w:b/>
              </w:rPr>
            </w:pPr>
          </w:p>
          <w:p w14:paraId="1A219547" w14:textId="77777777" w:rsidR="00C201C8" w:rsidRDefault="00C201C8" w:rsidP="00C201C8">
            <w:pPr>
              <w:tabs>
                <w:tab w:val="left" w:pos="567"/>
                <w:tab w:val="left" w:pos="1418"/>
                <w:tab w:val="left" w:pos="1701"/>
              </w:tabs>
              <w:spacing w:before="120" w:line="360" w:lineRule="auto"/>
              <w:jc w:val="both"/>
              <w:rPr>
                <w:b/>
              </w:rPr>
            </w:pPr>
          </w:p>
          <w:p w14:paraId="1CAA2E21" w14:textId="15687234" w:rsidR="0003324C" w:rsidRPr="001E6FF3" w:rsidRDefault="0003324C" w:rsidP="00C201C8">
            <w:pPr>
              <w:tabs>
                <w:tab w:val="left" w:pos="567"/>
                <w:tab w:val="left" w:pos="1418"/>
                <w:tab w:val="left" w:pos="1701"/>
              </w:tabs>
              <w:spacing w:before="120" w:line="360" w:lineRule="auto"/>
              <w:jc w:val="both"/>
              <w:rPr>
                <w:b/>
              </w:rPr>
            </w:pPr>
            <w:r w:rsidRPr="001E6FF3">
              <w:rPr>
                <w:b/>
              </w:rPr>
              <w:t xml:space="preserve">A1 </w:t>
            </w:r>
            <w:r w:rsidRPr="00DB649B">
              <w:rPr>
                <w:b/>
                <w:bCs/>
              </w:rPr>
              <w:t>dep</w:t>
            </w:r>
            <w:r w:rsidRPr="001E6FF3">
              <w:t xml:space="preserve"> on</w:t>
            </w:r>
            <w:r w:rsidRPr="001E6FF3">
              <w:rPr>
                <w:b/>
              </w:rPr>
              <w:t xml:space="preserve"> M1 </w:t>
            </w:r>
            <w:proofErr w:type="spellStart"/>
            <w:r w:rsidRPr="001E6FF3">
              <w:rPr>
                <w:b/>
              </w:rPr>
              <w:t>M1</w:t>
            </w:r>
            <w:proofErr w:type="spellEnd"/>
          </w:p>
          <w:p w14:paraId="4072C5B8" w14:textId="77777777" w:rsidR="0003324C" w:rsidRPr="00F249BB" w:rsidRDefault="0003324C" w:rsidP="0003324C">
            <w:pPr>
              <w:tabs>
                <w:tab w:val="left" w:pos="567"/>
                <w:tab w:val="left" w:pos="1418"/>
                <w:tab w:val="left" w:pos="1701"/>
              </w:tabs>
              <w:spacing w:before="120"/>
              <w:jc w:val="both"/>
              <w:rPr>
                <w:b/>
              </w:rPr>
            </w:pPr>
          </w:p>
        </w:tc>
        <w:tc>
          <w:tcPr>
            <w:tcW w:w="1250" w:type="pct"/>
            <w:gridSpan w:val="2"/>
          </w:tcPr>
          <w:p w14:paraId="321FB71C" w14:textId="77777777" w:rsidR="0003324C" w:rsidRPr="00B80138" w:rsidRDefault="0003324C" w:rsidP="0003324C">
            <w:r w:rsidRPr="00B80138">
              <w:t xml:space="preserve">Allow equivalents for both </w:t>
            </w:r>
            <w:r w:rsidRPr="00B80138">
              <w:rPr>
                <w:b/>
              </w:rPr>
              <w:t>M1</w:t>
            </w:r>
            <w:r w:rsidRPr="00B80138">
              <w:t>s but it must be full and correct working and allow any correct method e.g.</w:t>
            </w:r>
          </w:p>
          <w:p w14:paraId="05C0891D" w14:textId="77777777" w:rsidR="0003324C" w:rsidRPr="00593840" w:rsidRDefault="0003324C" w:rsidP="0003324C">
            <w:pPr>
              <w:pStyle w:val="Both"/>
              <w:spacing w:before="120" w:after="0"/>
              <w:rPr>
                <w:rFonts w:eastAsia="Calibri" w:cs="Arial"/>
                <w:szCs w:val="22"/>
              </w:rPr>
            </w:pPr>
            <w:r w:rsidRPr="00593840">
              <w:rPr>
                <w:rFonts w:eastAsia="Calibri" w:cs="Arial"/>
                <w:b/>
                <w:bCs/>
                <w:szCs w:val="22"/>
              </w:rPr>
              <w:t>M1</w:t>
            </w:r>
            <w:r w:rsidRPr="00593840">
              <w:rPr>
                <w:rFonts w:eastAsia="Calibri" w:cs="Arial"/>
                <w:szCs w:val="22"/>
              </w:rPr>
              <w:t xml:space="preserve"> for </w:t>
            </w:r>
            <w:r w:rsidRPr="00A75EE6">
              <w:rPr>
                <w:position w:val="-22"/>
              </w:rPr>
              <w:object w:dxaOrig="1180" w:dyaOrig="580" w14:anchorId="47B865E1">
                <v:shape id="_x0000_i1028" type="#_x0000_t75" style="width:58.5pt;height:28.5pt" o:ole="">
                  <v:imagedata r:id="rId22" o:title=""/>
                </v:shape>
                <o:OLEObject Type="Embed" ProgID="Equation.DSMT4" ShapeID="_x0000_i1028" DrawAspect="Content" ObjectID="_1793540820" r:id="rId23"/>
              </w:object>
            </w:r>
            <w:r w:rsidRPr="00593840">
              <w:rPr>
                <w:rFonts w:eastAsia="Calibri" w:cs="Arial"/>
                <w:szCs w:val="22"/>
              </w:rPr>
              <w:t xml:space="preserve"> = </w:t>
            </w:r>
            <w:r>
              <w:rPr>
                <w:rFonts w:eastAsia="Calibri" w:cs="Arial"/>
                <w:szCs w:val="22"/>
              </w:rPr>
              <w:t>35.2</w:t>
            </w:r>
          </w:p>
          <w:p w14:paraId="4658CC24" w14:textId="77777777" w:rsidR="0003324C" w:rsidRPr="00593840" w:rsidRDefault="0003324C" w:rsidP="0003324C">
            <w:pPr>
              <w:pStyle w:val="Both"/>
              <w:spacing w:before="120" w:after="0"/>
              <w:rPr>
                <w:rFonts w:eastAsia="Calibri" w:cs="Arial"/>
                <w:szCs w:val="22"/>
              </w:rPr>
            </w:pPr>
            <w:r w:rsidRPr="00593840">
              <w:rPr>
                <w:rFonts w:eastAsia="Calibri" w:cs="Arial"/>
                <w:b/>
                <w:bCs/>
                <w:szCs w:val="22"/>
              </w:rPr>
              <w:t>M1</w:t>
            </w:r>
            <w:r w:rsidRPr="00593840">
              <w:rPr>
                <w:rFonts w:eastAsia="Calibri" w:cs="Arial"/>
                <w:szCs w:val="22"/>
              </w:rPr>
              <w:t xml:space="preserve"> for </w:t>
            </w:r>
            <w:r>
              <w:rPr>
                <w:rFonts w:eastAsia="Calibri" w:cs="Arial"/>
                <w:szCs w:val="22"/>
              </w:rPr>
              <w:t>35.2</w:t>
            </w:r>
            <w:r w:rsidRPr="00593840">
              <w:rPr>
                <w:rFonts w:eastAsia="Calibri" w:cs="Arial"/>
                <w:szCs w:val="22"/>
              </w:rPr>
              <w:t xml:space="preserve"> ÷ </w:t>
            </w:r>
            <w:r>
              <w:rPr>
                <w:rFonts w:eastAsia="Calibri" w:cs="Arial"/>
                <w:szCs w:val="22"/>
              </w:rPr>
              <w:t>8</w:t>
            </w:r>
            <w:r w:rsidRPr="00593840">
              <w:rPr>
                <w:rFonts w:eastAsia="Calibri" w:cs="Arial"/>
                <w:szCs w:val="22"/>
              </w:rPr>
              <w:t xml:space="preserve"> = </w:t>
            </w:r>
            <w:r>
              <w:rPr>
                <w:rFonts w:eastAsia="Calibri" w:cs="Arial"/>
                <w:szCs w:val="22"/>
              </w:rPr>
              <w:t>4</w:t>
            </w:r>
            <w:r w:rsidRPr="00593840">
              <w:rPr>
                <w:rFonts w:eastAsia="Calibri" w:cs="Arial"/>
                <w:szCs w:val="22"/>
              </w:rPr>
              <w:t>.4 = height</w:t>
            </w:r>
          </w:p>
          <w:p w14:paraId="579C5A2B" w14:textId="77777777" w:rsidR="0003324C" w:rsidRPr="00593840" w:rsidRDefault="0003324C" w:rsidP="0003324C">
            <w:r w:rsidRPr="00593840">
              <w:rPr>
                <w:b/>
                <w:bCs/>
              </w:rPr>
              <w:t>A1</w:t>
            </w:r>
            <w:r w:rsidRPr="00593840">
              <w:t xml:space="preserve"> for </w:t>
            </w:r>
            <w:r>
              <w:t>4</w:t>
            </w:r>
            <w:r w:rsidRPr="00593840">
              <w:t>.4</w:t>
            </w:r>
          </w:p>
          <w:p w14:paraId="243BFC57" w14:textId="77777777" w:rsidR="0003324C" w:rsidRPr="00593840" w:rsidRDefault="0003324C" w:rsidP="0003324C"/>
          <w:p w14:paraId="2C4C4B7B" w14:textId="77777777" w:rsidR="0003324C" w:rsidRPr="00593840" w:rsidRDefault="0003324C" w:rsidP="0003324C">
            <w:r w:rsidRPr="00593840">
              <w:t xml:space="preserve">Condone </w:t>
            </w:r>
            <w:r>
              <w:t>32</w:t>
            </w:r>
            <w:r w:rsidRPr="00593840">
              <w:t xml:space="preserve"> for </w:t>
            </w:r>
            <w:r>
              <w:t>8</w:t>
            </w:r>
            <w:r w:rsidRPr="00593840">
              <w:t xml:space="preserve"> +</w:t>
            </w:r>
            <w:r>
              <w:t xml:space="preserve"> 24</w:t>
            </w:r>
            <w:r w:rsidRPr="00593840">
              <w:t xml:space="preserve"> and </w:t>
            </w:r>
            <w:r>
              <w:t>8</w:t>
            </w:r>
            <w:r w:rsidRPr="00593840">
              <w:t xml:space="preserve"> for </w:t>
            </w:r>
            <w:r w:rsidRPr="00A75EE6">
              <w:rPr>
                <w:position w:val="-22"/>
              </w:rPr>
              <w:object w:dxaOrig="220" w:dyaOrig="580" w14:anchorId="082943EE">
                <v:shape id="_x0000_i1029" type="#_x0000_t75" style="width:11.5pt;height:28.5pt" o:ole="">
                  <v:imagedata r:id="rId24" o:title=""/>
                </v:shape>
                <o:OLEObject Type="Embed" ProgID="Equation.DSMT4" ShapeID="_x0000_i1029" DrawAspect="Content" ObjectID="_1793540821" r:id="rId25"/>
              </w:object>
            </w:r>
            <w:r w:rsidRPr="00593840">
              <w:rPr>
                <w:rFonts w:eastAsiaTheme="minorEastAsia"/>
              </w:rPr>
              <w:t xml:space="preserve"> × </w:t>
            </w:r>
            <w:r>
              <w:rPr>
                <w:rFonts w:eastAsiaTheme="minorEastAsia"/>
              </w:rPr>
              <w:t>16</w:t>
            </w:r>
            <w:r w:rsidRPr="00593840">
              <w:rPr>
                <w:rFonts w:eastAsiaTheme="minorEastAsia"/>
              </w:rPr>
              <w:t xml:space="preserve"> </w:t>
            </w:r>
          </w:p>
          <w:p w14:paraId="05F8782B" w14:textId="77777777" w:rsidR="0003324C" w:rsidRPr="00593840" w:rsidRDefault="0003324C" w:rsidP="0003324C">
            <w:pPr>
              <w:rPr>
                <w:rFonts w:eastAsiaTheme="minorEastAsia"/>
              </w:rPr>
            </w:pPr>
          </w:p>
          <w:p w14:paraId="0E17F059" w14:textId="3F24968A" w:rsidR="0003324C" w:rsidRPr="00F249BB" w:rsidRDefault="0003324C" w:rsidP="0003324C"/>
        </w:tc>
      </w:tr>
      <w:tr w:rsidR="0003324C" w:rsidRPr="00FF1EDC" w14:paraId="5C8A802C" w14:textId="77777777" w:rsidTr="00C34C47">
        <w:trPr>
          <w:cantSplit/>
        </w:trPr>
        <w:tc>
          <w:tcPr>
            <w:tcW w:w="240" w:type="pct"/>
            <w:tcBorders>
              <w:bottom w:val="single" w:sz="4" w:space="0" w:color="auto"/>
            </w:tcBorders>
            <w:shd w:val="clear" w:color="auto" w:fill="auto"/>
          </w:tcPr>
          <w:p w14:paraId="20904DBE" w14:textId="2826ABDD" w:rsidR="0003324C" w:rsidRPr="005148AC" w:rsidRDefault="0003324C" w:rsidP="0003324C">
            <w:pPr>
              <w:rPr>
                <w:b/>
              </w:rPr>
            </w:pPr>
            <w:r>
              <w:rPr>
                <w:b/>
              </w:rPr>
              <w:lastRenderedPageBreak/>
              <w:t>3</w:t>
            </w:r>
          </w:p>
        </w:tc>
        <w:tc>
          <w:tcPr>
            <w:tcW w:w="240" w:type="pct"/>
          </w:tcPr>
          <w:p w14:paraId="6E9C177F" w14:textId="77777777" w:rsidR="0003324C" w:rsidRPr="005148AC" w:rsidRDefault="0003324C" w:rsidP="0003324C">
            <w:pPr>
              <w:rPr>
                <w:b/>
              </w:rPr>
            </w:pPr>
          </w:p>
          <w:p w14:paraId="5B0323ED" w14:textId="254E9D2B" w:rsidR="0003324C" w:rsidRPr="005148AC" w:rsidRDefault="0003324C" w:rsidP="0003324C">
            <w:pPr>
              <w:rPr>
                <w:b/>
              </w:rPr>
            </w:pPr>
          </w:p>
        </w:tc>
        <w:tc>
          <w:tcPr>
            <w:tcW w:w="245" w:type="pct"/>
          </w:tcPr>
          <w:p w14:paraId="228613E4" w14:textId="77777777" w:rsidR="0003324C" w:rsidRPr="005148AC" w:rsidRDefault="0003324C" w:rsidP="0003324C">
            <w:pPr>
              <w:rPr>
                <w:b/>
              </w:rPr>
            </w:pPr>
          </w:p>
        </w:tc>
        <w:tc>
          <w:tcPr>
            <w:tcW w:w="1247" w:type="pct"/>
          </w:tcPr>
          <w:p w14:paraId="753E57A6" w14:textId="77777777" w:rsidR="0003324C" w:rsidRDefault="0003324C" w:rsidP="0003324C">
            <w:pPr>
              <w:pStyle w:val="Both"/>
              <w:spacing w:before="0" w:after="0"/>
              <w:rPr>
                <w:szCs w:val="22"/>
              </w:rPr>
            </w:pPr>
            <w:r>
              <w:rPr>
                <w:szCs w:val="22"/>
              </w:rPr>
              <w:t>[</w:t>
            </w:r>
            <w:r w:rsidRPr="00014DC8">
              <w:rPr>
                <w:i/>
                <w:szCs w:val="22"/>
              </w:rPr>
              <w:t>a</w:t>
            </w:r>
            <w:r>
              <w:rPr>
                <w:szCs w:val="22"/>
              </w:rPr>
              <w:t xml:space="preserve"> = ]  11.2</w:t>
            </w:r>
          </w:p>
          <w:p w14:paraId="73B56686" w14:textId="77777777" w:rsidR="0003324C" w:rsidRDefault="0003324C" w:rsidP="0003324C">
            <w:pPr>
              <w:pStyle w:val="Both"/>
              <w:spacing w:before="0" w:after="0"/>
              <w:rPr>
                <w:szCs w:val="22"/>
              </w:rPr>
            </w:pPr>
            <w:r w:rsidRPr="00014DC8">
              <w:rPr>
                <w:szCs w:val="22"/>
              </w:rPr>
              <w:t>[</w:t>
            </w:r>
            <w:r w:rsidRPr="00014DC8">
              <w:rPr>
                <w:i/>
                <w:szCs w:val="22"/>
              </w:rPr>
              <w:t>b</w:t>
            </w:r>
            <w:r>
              <w:rPr>
                <w:szCs w:val="22"/>
              </w:rPr>
              <w:t xml:space="preserve"> = ]  2.4</w:t>
            </w:r>
          </w:p>
          <w:p w14:paraId="0CB5CEAC" w14:textId="112B2030" w:rsidR="0003324C" w:rsidRDefault="0003324C" w:rsidP="0003324C">
            <w:pPr>
              <w:pStyle w:val="Both"/>
              <w:spacing w:before="0" w:after="0"/>
              <w:rPr>
                <w:szCs w:val="22"/>
              </w:rPr>
            </w:pPr>
            <w:r w:rsidRPr="00FF1EDC">
              <w:rPr>
                <w:szCs w:val="22"/>
              </w:rPr>
              <w:t>with correct working</w:t>
            </w:r>
          </w:p>
        </w:tc>
        <w:tc>
          <w:tcPr>
            <w:tcW w:w="337" w:type="pct"/>
          </w:tcPr>
          <w:p w14:paraId="35C662D8" w14:textId="3E7E8E81" w:rsidR="0003324C" w:rsidRDefault="0003324C" w:rsidP="0003324C">
            <w:pPr>
              <w:pStyle w:val="Both"/>
              <w:spacing w:before="0" w:after="0"/>
              <w:jc w:val="center"/>
              <w:rPr>
                <w:b/>
                <w:szCs w:val="22"/>
              </w:rPr>
            </w:pPr>
            <w:r>
              <w:rPr>
                <w:b/>
                <w:szCs w:val="22"/>
              </w:rPr>
              <w:t>5</w:t>
            </w:r>
          </w:p>
        </w:tc>
        <w:tc>
          <w:tcPr>
            <w:tcW w:w="1441" w:type="pct"/>
          </w:tcPr>
          <w:p w14:paraId="2F169C9B" w14:textId="77777777" w:rsidR="0003324C" w:rsidRPr="00FF1EDC" w:rsidRDefault="0003324C" w:rsidP="0003324C">
            <w:pPr>
              <w:tabs>
                <w:tab w:val="left" w:pos="567"/>
                <w:tab w:val="left" w:pos="1418"/>
                <w:tab w:val="left" w:pos="1701"/>
              </w:tabs>
              <w:jc w:val="both"/>
            </w:pPr>
            <w:r w:rsidRPr="00FF1EDC">
              <w:rPr>
                <w:b/>
              </w:rPr>
              <w:t>B</w:t>
            </w:r>
            <w:r w:rsidRPr="00FF1EDC">
              <w:rPr>
                <w:b/>
                <w:bCs/>
              </w:rPr>
              <w:t>4</w:t>
            </w:r>
            <w:r w:rsidRPr="00FF1EDC">
              <w:t xml:space="preserve"> for one correct answer </w:t>
            </w:r>
            <w:r w:rsidRPr="00424B8F">
              <w:rPr>
                <w:u w:val="single"/>
              </w:rPr>
              <w:t>with correct working</w:t>
            </w:r>
          </w:p>
          <w:p w14:paraId="1182BE21" w14:textId="77777777" w:rsidR="0003324C" w:rsidRPr="00FF1EDC" w:rsidRDefault="0003324C" w:rsidP="0003324C">
            <w:pPr>
              <w:tabs>
                <w:tab w:val="left" w:pos="567"/>
                <w:tab w:val="left" w:pos="1418"/>
                <w:tab w:val="left" w:pos="1701"/>
              </w:tabs>
              <w:jc w:val="both"/>
            </w:pPr>
          </w:p>
          <w:p w14:paraId="5FC4A6F7" w14:textId="77777777" w:rsidR="0003324C" w:rsidRPr="00FF1EDC" w:rsidRDefault="0003324C" w:rsidP="0003324C">
            <w:pPr>
              <w:tabs>
                <w:tab w:val="left" w:pos="567"/>
                <w:tab w:val="left" w:pos="1418"/>
                <w:tab w:val="left" w:pos="1701"/>
              </w:tabs>
              <w:jc w:val="both"/>
            </w:pPr>
            <w:r w:rsidRPr="00FF1EDC">
              <w:t>OR</w:t>
            </w:r>
          </w:p>
          <w:p w14:paraId="16464DAA" w14:textId="77777777" w:rsidR="0003324C" w:rsidRPr="00061EC1" w:rsidRDefault="0003324C" w:rsidP="0003324C">
            <w:pPr>
              <w:tabs>
                <w:tab w:val="left" w:pos="567"/>
                <w:tab w:val="left" w:pos="1418"/>
                <w:tab w:val="left" w:pos="1701"/>
              </w:tabs>
              <w:jc w:val="both"/>
              <w:rPr>
                <w:b/>
                <w:sz w:val="10"/>
                <w:szCs w:val="10"/>
              </w:rPr>
            </w:pPr>
          </w:p>
          <w:p w14:paraId="221E36DF" w14:textId="5685C170" w:rsidR="0003324C" w:rsidRDefault="0003324C" w:rsidP="0003324C">
            <w:pPr>
              <w:tabs>
                <w:tab w:val="left" w:pos="567"/>
                <w:tab w:val="left" w:pos="1418"/>
                <w:tab w:val="left" w:pos="1701"/>
              </w:tabs>
            </w:pPr>
            <w:r>
              <w:rPr>
                <w:b/>
              </w:rPr>
              <w:t>M</w:t>
            </w:r>
            <w:r w:rsidRPr="00FF1EDC">
              <w:rPr>
                <w:b/>
              </w:rPr>
              <w:t xml:space="preserve">1 </w:t>
            </w:r>
            <w:r w:rsidRPr="00FF1EDC">
              <w:t xml:space="preserve">for </w:t>
            </w:r>
            <w:r w:rsidR="00B46D87" w:rsidRPr="007E5128">
              <w:rPr>
                <w:position w:val="-22"/>
              </w:rPr>
              <w:object w:dxaOrig="2520" w:dyaOrig="580" w14:anchorId="182DC621">
                <v:shape id="_x0000_i1030" type="#_x0000_t75" style="width:118pt;height:26.5pt" o:ole="">
                  <v:imagedata r:id="rId26" o:title=""/>
                </v:shape>
                <o:OLEObject Type="Embed" ProgID="Equation.DSMT4" ShapeID="_x0000_i1030" DrawAspect="Content" ObjectID="_1793540822" r:id="rId27"/>
              </w:object>
            </w:r>
            <w:r>
              <w:t xml:space="preserve"> </w:t>
            </w:r>
            <w:r w:rsidRPr="00FF1EDC">
              <w:rPr>
                <w:bCs/>
              </w:rPr>
              <w:t xml:space="preserve">= </w:t>
            </w:r>
            <w:r>
              <w:rPr>
                <w:bCs/>
              </w:rPr>
              <w:t>18</w:t>
            </w:r>
            <w:r w:rsidR="00B46D87">
              <w:rPr>
                <w:bCs/>
              </w:rPr>
              <w:t xml:space="preserve"> </w:t>
            </w:r>
            <w:proofErr w:type="spellStart"/>
            <w:r w:rsidRPr="00DB649B">
              <w:rPr>
                <w:b/>
              </w:rPr>
              <w:t>oe</w:t>
            </w:r>
            <w:proofErr w:type="spellEnd"/>
            <w:r w:rsidRPr="00FF1EDC">
              <w:t xml:space="preserve"> </w:t>
            </w:r>
          </w:p>
          <w:p w14:paraId="10693316" w14:textId="77777777" w:rsidR="00B46D87" w:rsidRPr="00B46D87" w:rsidRDefault="00B46D87" w:rsidP="0003324C">
            <w:pPr>
              <w:tabs>
                <w:tab w:val="left" w:pos="567"/>
                <w:tab w:val="left" w:pos="1418"/>
                <w:tab w:val="left" w:pos="1701"/>
              </w:tabs>
              <w:rPr>
                <w:sz w:val="10"/>
                <w:szCs w:val="10"/>
              </w:rPr>
            </w:pPr>
          </w:p>
          <w:p w14:paraId="7C2BC0C1" w14:textId="77777777" w:rsidR="0003324C" w:rsidRPr="00FF1EDC" w:rsidRDefault="0003324C" w:rsidP="0003324C">
            <w:pPr>
              <w:tabs>
                <w:tab w:val="left" w:pos="567"/>
                <w:tab w:val="left" w:pos="1418"/>
                <w:tab w:val="left" w:pos="1701"/>
              </w:tabs>
            </w:pPr>
            <w:r>
              <w:rPr>
                <w:b/>
              </w:rPr>
              <w:t>M</w:t>
            </w:r>
            <w:r w:rsidRPr="00FF1EDC">
              <w:rPr>
                <w:b/>
              </w:rPr>
              <w:t xml:space="preserve">1 </w:t>
            </w:r>
            <w:r w:rsidRPr="00FF1EDC">
              <w:t xml:space="preserve">for </w:t>
            </w:r>
            <w:r w:rsidRPr="00FF1EDC">
              <w:rPr>
                <w:bCs/>
              </w:rPr>
              <w:t>3</w:t>
            </w:r>
            <w:r w:rsidRPr="00FF1EDC">
              <w:rPr>
                <w:bCs/>
                <w:i/>
              </w:rPr>
              <w:t>a</w:t>
            </w:r>
            <w:r w:rsidRPr="00FF1EDC">
              <w:rPr>
                <w:bCs/>
              </w:rPr>
              <w:t xml:space="preserve"> – </w:t>
            </w:r>
            <w:r w:rsidRPr="00FF1EDC">
              <w:rPr>
                <w:bCs/>
                <w:i/>
              </w:rPr>
              <w:t>b</w:t>
            </w:r>
            <w:r w:rsidRPr="00FF1EDC">
              <w:t xml:space="preserve"> – </w:t>
            </w:r>
            <w:r w:rsidRPr="00FF1EDC">
              <w:rPr>
                <w:i/>
              </w:rPr>
              <w:t xml:space="preserve">a </w:t>
            </w:r>
            <w:r w:rsidRPr="00FF1EDC">
              <w:t>= 2</w:t>
            </w:r>
            <w:r>
              <w:t>0</w:t>
            </w:r>
            <w:r w:rsidRPr="00FF1EDC">
              <w:t xml:space="preserve"> </w:t>
            </w:r>
            <w:proofErr w:type="spellStart"/>
            <w:r w:rsidRPr="00DB649B">
              <w:rPr>
                <w:b/>
              </w:rPr>
              <w:t>oe</w:t>
            </w:r>
            <w:proofErr w:type="spellEnd"/>
          </w:p>
          <w:p w14:paraId="358EB1B6" w14:textId="77777777" w:rsidR="0003324C" w:rsidRPr="00FF1EDC" w:rsidRDefault="0003324C" w:rsidP="0003324C">
            <w:pPr>
              <w:tabs>
                <w:tab w:val="left" w:pos="567"/>
                <w:tab w:val="left" w:pos="1418"/>
                <w:tab w:val="left" w:pos="1701"/>
              </w:tabs>
            </w:pPr>
          </w:p>
          <w:p w14:paraId="3E4467DD" w14:textId="77777777" w:rsidR="0003324C" w:rsidRDefault="0003324C" w:rsidP="0003324C">
            <w:pPr>
              <w:tabs>
                <w:tab w:val="left" w:pos="567"/>
                <w:tab w:val="left" w:pos="1418"/>
                <w:tab w:val="left" w:pos="1701"/>
              </w:tabs>
            </w:pPr>
            <w:r w:rsidRPr="00FF1EDC">
              <w:rPr>
                <w:b/>
              </w:rPr>
              <w:t xml:space="preserve">M1 </w:t>
            </w:r>
            <w:r w:rsidRPr="00FF1EDC">
              <w:t xml:space="preserve">for equating coefficients of one variable for </w:t>
            </w:r>
            <w:r w:rsidRPr="00AB2F7B">
              <w:rPr>
                <w:i/>
              </w:rPr>
              <w:t>their</w:t>
            </w:r>
            <w:r w:rsidRPr="00AB2F7B">
              <w:t xml:space="preserve"> linear equations </w:t>
            </w:r>
          </w:p>
          <w:p w14:paraId="61514D78" w14:textId="77777777" w:rsidR="0003324C" w:rsidRPr="00AB2F7B" w:rsidRDefault="0003324C" w:rsidP="0003324C">
            <w:pPr>
              <w:tabs>
                <w:tab w:val="left" w:pos="567"/>
                <w:tab w:val="left" w:pos="1418"/>
                <w:tab w:val="left" w:pos="1701"/>
              </w:tabs>
            </w:pPr>
          </w:p>
          <w:p w14:paraId="0715D9AD" w14:textId="77777777" w:rsidR="0003324C" w:rsidRPr="00AB2F7B" w:rsidRDefault="0003324C" w:rsidP="0003324C">
            <w:pPr>
              <w:tabs>
                <w:tab w:val="left" w:pos="567"/>
                <w:tab w:val="left" w:pos="1418"/>
                <w:tab w:val="left" w:pos="1701"/>
              </w:tabs>
            </w:pPr>
          </w:p>
          <w:p w14:paraId="6C4C7698" w14:textId="77777777" w:rsidR="0003324C" w:rsidRPr="00AB2F7B" w:rsidRDefault="0003324C" w:rsidP="0003324C">
            <w:pPr>
              <w:tabs>
                <w:tab w:val="left" w:pos="567"/>
                <w:tab w:val="left" w:pos="1418"/>
                <w:tab w:val="left" w:pos="1701"/>
              </w:tabs>
            </w:pPr>
            <w:r w:rsidRPr="00AB2F7B">
              <w:rPr>
                <w:b/>
              </w:rPr>
              <w:t xml:space="preserve">M1 </w:t>
            </w:r>
            <w:r w:rsidRPr="00AB2F7B">
              <w:t xml:space="preserve">for correct method to eliminate one variable for </w:t>
            </w:r>
            <w:r w:rsidRPr="00AB2F7B">
              <w:rPr>
                <w:i/>
                <w:iCs/>
              </w:rPr>
              <w:t xml:space="preserve">their </w:t>
            </w:r>
            <w:r w:rsidRPr="002E2CDC">
              <w:t>original</w:t>
            </w:r>
            <w:r>
              <w:rPr>
                <w:i/>
                <w:iCs/>
              </w:rPr>
              <w:t xml:space="preserve"> </w:t>
            </w:r>
            <w:r w:rsidRPr="00AB2F7B">
              <w:t xml:space="preserve">linear equations </w:t>
            </w:r>
          </w:p>
          <w:p w14:paraId="4C6EA0A0" w14:textId="77777777" w:rsidR="0003324C" w:rsidRPr="00FF1EDC" w:rsidRDefault="0003324C" w:rsidP="0003324C">
            <w:pPr>
              <w:tabs>
                <w:tab w:val="left" w:pos="567"/>
                <w:tab w:val="left" w:pos="1418"/>
                <w:tab w:val="left" w:pos="1701"/>
              </w:tabs>
            </w:pPr>
          </w:p>
          <w:p w14:paraId="4B14FA42" w14:textId="77777777" w:rsidR="0003324C" w:rsidRPr="00FF1EDC" w:rsidRDefault="0003324C" w:rsidP="0003324C">
            <w:pPr>
              <w:tabs>
                <w:tab w:val="left" w:pos="567"/>
                <w:tab w:val="left" w:pos="1418"/>
                <w:tab w:val="left" w:pos="1701"/>
              </w:tabs>
            </w:pPr>
          </w:p>
          <w:p w14:paraId="7ED19189" w14:textId="77777777" w:rsidR="0003324C" w:rsidRPr="00FF1EDC" w:rsidRDefault="0003324C" w:rsidP="0003324C">
            <w:pPr>
              <w:tabs>
                <w:tab w:val="left" w:pos="567"/>
                <w:tab w:val="left" w:pos="1418"/>
                <w:tab w:val="left" w:pos="1701"/>
              </w:tabs>
            </w:pPr>
          </w:p>
          <w:p w14:paraId="48C9339F" w14:textId="77777777" w:rsidR="0003324C" w:rsidRPr="00FF1EDC" w:rsidRDefault="0003324C" w:rsidP="0003324C">
            <w:pPr>
              <w:tabs>
                <w:tab w:val="left" w:pos="567"/>
                <w:tab w:val="left" w:pos="1418"/>
                <w:tab w:val="left" w:pos="1701"/>
              </w:tabs>
            </w:pPr>
          </w:p>
          <w:p w14:paraId="69CE4888" w14:textId="77777777" w:rsidR="0003324C" w:rsidRDefault="0003324C" w:rsidP="0003324C">
            <w:pPr>
              <w:tabs>
                <w:tab w:val="left" w:pos="567"/>
                <w:tab w:val="left" w:pos="1418"/>
                <w:tab w:val="left" w:pos="1701"/>
              </w:tabs>
            </w:pPr>
            <w:r w:rsidRPr="00FF1EDC">
              <w:t xml:space="preserve">If </w:t>
            </w:r>
            <w:r w:rsidRPr="00FF1EDC">
              <w:rPr>
                <w:b/>
                <w:bCs/>
              </w:rPr>
              <w:t>0</w:t>
            </w:r>
            <w:r>
              <w:rPr>
                <w:b/>
                <w:bCs/>
              </w:rPr>
              <w:t>, M1</w:t>
            </w:r>
            <w:r w:rsidRPr="00FF1EDC">
              <w:t xml:space="preserve"> or </w:t>
            </w:r>
            <w:r w:rsidRPr="00FF1EDC">
              <w:rPr>
                <w:b/>
                <w:bCs/>
              </w:rPr>
              <w:t>M</w:t>
            </w:r>
            <w:r>
              <w:rPr>
                <w:b/>
                <w:bCs/>
              </w:rPr>
              <w:t>2</w:t>
            </w:r>
            <w:r w:rsidRPr="00FF1EDC">
              <w:t xml:space="preserve"> scored, instead award </w:t>
            </w:r>
            <w:r w:rsidRPr="00FF1EDC">
              <w:br/>
            </w:r>
            <w:r w:rsidRPr="00FF1EDC">
              <w:rPr>
                <w:b/>
                <w:bCs/>
              </w:rPr>
              <w:t>SC</w:t>
            </w:r>
            <w:r w:rsidRPr="00AB2F7B">
              <w:rPr>
                <w:b/>
                <w:bCs/>
              </w:rPr>
              <w:t>3</w:t>
            </w:r>
            <w:r w:rsidRPr="00AB2F7B">
              <w:t xml:space="preserve"> </w:t>
            </w:r>
            <w:r w:rsidRPr="00FF1EDC">
              <w:t>for answers</w:t>
            </w:r>
            <w:r>
              <w:t xml:space="preserve"> </w:t>
            </w:r>
            <w:r w:rsidRPr="00FF1EDC">
              <w:t>1</w:t>
            </w:r>
            <w:r>
              <w:t>1.2</w:t>
            </w:r>
            <w:r w:rsidRPr="00FF1EDC">
              <w:t xml:space="preserve"> and </w:t>
            </w:r>
            <w:r>
              <w:t>2.4</w:t>
            </w:r>
            <w:r w:rsidRPr="00FF1EDC">
              <w:t xml:space="preserve"> with no working or insufficient working</w:t>
            </w:r>
          </w:p>
          <w:p w14:paraId="29C16738" w14:textId="77777777" w:rsidR="0003324C" w:rsidRPr="00FF1EDC" w:rsidRDefault="0003324C" w:rsidP="0003324C">
            <w:pPr>
              <w:tabs>
                <w:tab w:val="left" w:pos="567"/>
                <w:tab w:val="left" w:pos="1418"/>
                <w:tab w:val="left" w:pos="1701"/>
              </w:tabs>
            </w:pPr>
            <w:r w:rsidRPr="00FF1EDC">
              <w:t xml:space="preserve">If </w:t>
            </w:r>
            <w:r w:rsidRPr="00FF1EDC">
              <w:rPr>
                <w:b/>
                <w:bCs/>
              </w:rPr>
              <w:t>0</w:t>
            </w:r>
            <w:r w:rsidRPr="00FF1EDC">
              <w:t xml:space="preserve"> </w:t>
            </w:r>
            <w:r>
              <w:t xml:space="preserve">or </w:t>
            </w:r>
            <w:r w:rsidRPr="00E31032">
              <w:rPr>
                <w:b/>
                <w:bCs/>
              </w:rPr>
              <w:t>M</w:t>
            </w:r>
            <w:r w:rsidRPr="00231015">
              <w:rPr>
                <w:b/>
                <w:bCs/>
              </w:rPr>
              <w:t>1</w:t>
            </w:r>
            <w:r>
              <w:t xml:space="preserve"> </w:t>
            </w:r>
            <w:r w:rsidRPr="00FF1EDC">
              <w:t xml:space="preserve">scored, instead award </w:t>
            </w:r>
            <w:r w:rsidRPr="00FF1EDC">
              <w:br/>
            </w:r>
            <w:r w:rsidRPr="00FF1EDC">
              <w:rPr>
                <w:b/>
                <w:bCs/>
              </w:rPr>
              <w:t>SC</w:t>
            </w:r>
            <w:r>
              <w:rPr>
                <w:b/>
                <w:bCs/>
              </w:rPr>
              <w:t>2</w:t>
            </w:r>
            <w:r w:rsidRPr="00FF1EDC">
              <w:t xml:space="preserve"> for  </w:t>
            </w:r>
            <w:r>
              <w:t>a = 2.4 and b = 11.2</w:t>
            </w:r>
            <w:r w:rsidRPr="00FF1EDC">
              <w:t xml:space="preserve"> with no working or insufficient working</w:t>
            </w:r>
            <w:r>
              <w:t xml:space="preserve"> </w:t>
            </w:r>
            <w:r w:rsidRPr="00FF1EDC">
              <w:br/>
              <w:t xml:space="preserve">If </w:t>
            </w:r>
            <w:r w:rsidRPr="00FF1EDC">
              <w:rPr>
                <w:b/>
                <w:bCs/>
              </w:rPr>
              <w:t>0</w:t>
            </w:r>
            <w:r w:rsidRPr="00FF1EDC">
              <w:t xml:space="preserve"> scored, instead award </w:t>
            </w:r>
            <w:r w:rsidRPr="00FF1EDC">
              <w:br/>
            </w:r>
            <w:r w:rsidRPr="00FF1EDC">
              <w:rPr>
                <w:b/>
                <w:bCs/>
              </w:rPr>
              <w:t>SC1</w:t>
            </w:r>
            <w:r w:rsidRPr="00FF1EDC">
              <w:t xml:space="preserve"> for two answers which satisfy one of the original conditions</w:t>
            </w:r>
          </w:p>
          <w:p w14:paraId="7BA192B3" w14:textId="77777777" w:rsidR="0003324C" w:rsidRPr="00FF1EDC" w:rsidRDefault="0003324C" w:rsidP="0003324C">
            <w:pPr>
              <w:tabs>
                <w:tab w:val="left" w:pos="567"/>
                <w:tab w:val="left" w:pos="1418"/>
                <w:tab w:val="left" w:pos="1701"/>
              </w:tabs>
            </w:pPr>
          </w:p>
          <w:p w14:paraId="16CAC174" w14:textId="77777777" w:rsidR="0003324C" w:rsidRPr="00FF1EDC" w:rsidRDefault="0003324C" w:rsidP="0003324C">
            <w:pPr>
              <w:tabs>
                <w:tab w:val="left" w:pos="567"/>
                <w:tab w:val="left" w:pos="1418"/>
                <w:tab w:val="left" w:pos="1701"/>
              </w:tabs>
              <w:rPr>
                <w:b/>
              </w:rPr>
            </w:pPr>
          </w:p>
        </w:tc>
        <w:tc>
          <w:tcPr>
            <w:tcW w:w="1250" w:type="pct"/>
            <w:gridSpan w:val="2"/>
          </w:tcPr>
          <w:p w14:paraId="2C36FEBB" w14:textId="77777777" w:rsidR="0003324C" w:rsidRPr="00922FB3" w:rsidRDefault="0003324C" w:rsidP="0003324C">
            <w:pPr>
              <w:rPr>
                <w:b/>
                <w:bCs/>
              </w:rPr>
            </w:pPr>
            <w:r w:rsidRPr="00FF1EDC">
              <w:t xml:space="preserve">“Correct working” requires evidence of at </w:t>
            </w:r>
            <w:r w:rsidRPr="00AB2F7B">
              <w:t xml:space="preserve">least </w:t>
            </w:r>
            <w:r w:rsidRPr="00AB2F7B">
              <w:rPr>
                <w:b/>
                <w:bCs/>
              </w:rPr>
              <w:t xml:space="preserve">M1M1 </w:t>
            </w:r>
            <w:r w:rsidRPr="00AB2F7B">
              <w:t>for the two equations and</w:t>
            </w:r>
            <w:r w:rsidRPr="00AB2F7B">
              <w:rPr>
                <w:b/>
                <w:bCs/>
              </w:rPr>
              <w:t xml:space="preserve"> M1 </w:t>
            </w:r>
            <w:r w:rsidRPr="00AB2F7B">
              <w:t>for some evidence of solving them</w:t>
            </w:r>
          </w:p>
          <w:p w14:paraId="54D7046E" w14:textId="77777777" w:rsidR="0003324C" w:rsidRPr="00FF1EDC" w:rsidRDefault="0003324C" w:rsidP="0003324C"/>
          <w:p w14:paraId="57D1D3A7" w14:textId="77777777" w:rsidR="0003324C" w:rsidRPr="00FF1EDC" w:rsidRDefault="0003324C" w:rsidP="0003324C">
            <w:r w:rsidRPr="00FF1EDC">
              <w:t>e.g.</w:t>
            </w:r>
            <w:r w:rsidRPr="00FF1EDC">
              <w:rPr>
                <w:i/>
              </w:rPr>
              <w:t xml:space="preserve">   </w:t>
            </w:r>
            <w:r w:rsidRPr="00FF1EDC">
              <w:t>6</w:t>
            </w:r>
            <w:r w:rsidRPr="00FF1EDC">
              <w:rPr>
                <w:i/>
              </w:rPr>
              <w:t>a</w:t>
            </w:r>
            <w:r w:rsidRPr="00FF1EDC">
              <w:t xml:space="preserve"> +</w:t>
            </w:r>
            <w:r w:rsidRPr="00FF1EDC">
              <w:rPr>
                <w:i/>
              </w:rPr>
              <w:t xml:space="preserve"> </w:t>
            </w:r>
            <w:r w:rsidRPr="00FF1EDC">
              <w:t>2</w:t>
            </w:r>
            <w:r w:rsidRPr="00FF1EDC">
              <w:rPr>
                <w:i/>
              </w:rPr>
              <w:t>b</w:t>
            </w:r>
            <w:r w:rsidRPr="00FF1EDC">
              <w:t xml:space="preserve"> = </w:t>
            </w:r>
            <w:r>
              <w:t>72</w:t>
            </w:r>
          </w:p>
          <w:p w14:paraId="27B18E2D" w14:textId="77777777" w:rsidR="0003324C" w:rsidRPr="00FF1EDC" w:rsidRDefault="0003324C" w:rsidP="0003324C"/>
          <w:p w14:paraId="61A82C63" w14:textId="77777777" w:rsidR="0003324C" w:rsidRPr="00FF1EDC" w:rsidRDefault="0003324C" w:rsidP="0003324C">
            <w:r w:rsidRPr="00FF1EDC">
              <w:t>e.g.  2</w:t>
            </w:r>
            <w:r w:rsidRPr="001B1263">
              <w:rPr>
                <w:i/>
                <w:iCs/>
              </w:rPr>
              <w:t>a</w:t>
            </w:r>
            <w:r w:rsidRPr="00FF1EDC">
              <w:t xml:space="preserve"> – </w:t>
            </w:r>
            <w:r w:rsidRPr="001B1263">
              <w:rPr>
                <w:i/>
                <w:iCs/>
              </w:rPr>
              <w:t>b</w:t>
            </w:r>
            <w:r w:rsidRPr="00FF1EDC">
              <w:t xml:space="preserve"> = 2</w:t>
            </w:r>
            <w:r>
              <w:t>0</w:t>
            </w:r>
          </w:p>
          <w:p w14:paraId="0BBBBC37" w14:textId="77777777" w:rsidR="0003324C" w:rsidRPr="00FF1EDC" w:rsidRDefault="0003324C" w:rsidP="0003324C"/>
          <w:p w14:paraId="3C305330" w14:textId="77777777" w:rsidR="0003324C" w:rsidRDefault="0003324C" w:rsidP="0003324C">
            <w:r>
              <w:t>dependant on two linear equations</w:t>
            </w:r>
          </w:p>
          <w:p w14:paraId="24F41DAC" w14:textId="77777777" w:rsidR="0003324C" w:rsidRDefault="0003324C" w:rsidP="0003324C">
            <w:r w:rsidRPr="00FF1EDC">
              <w:t>e.g. 6</w:t>
            </w:r>
            <w:r w:rsidRPr="001B1263">
              <w:rPr>
                <w:i/>
                <w:iCs/>
              </w:rPr>
              <w:t>a</w:t>
            </w:r>
            <w:r w:rsidRPr="00FF1EDC">
              <w:t xml:space="preserve"> – 3</w:t>
            </w:r>
            <w:r w:rsidRPr="001B1263">
              <w:rPr>
                <w:i/>
                <w:iCs/>
              </w:rPr>
              <w:t>b</w:t>
            </w:r>
            <w:r w:rsidRPr="00FF1EDC">
              <w:t xml:space="preserve"> = </w:t>
            </w:r>
            <w:r>
              <w:t>60 or 4</w:t>
            </w:r>
            <w:r w:rsidRPr="001B1263">
              <w:rPr>
                <w:i/>
                <w:iCs/>
              </w:rPr>
              <w:t>a</w:t>
            </w:r>
            <w:r>
              <w:t xml:space="preserve"> – 2</w:t>
            </w:r>
            <w:r w:rsidRPr="001B1263">
              <w:rPr>
                <w:i/>
                <w:iCs/>
              </w:rPr>
              <w:t>b</w:t>
            </w:r>
            <w:r>
              <w:t xml:space="preserve"> = 40 </w:t>
            </w:r>
          </w:p>
          <w:p w14:paraId="44232308" w14:textId="77777777" w:rsidR="0003324C" w:rsidRPr="00FF1EDC" w:rsidRDefault="0003324C" w:rsidP="0003324C">
            <w:r>
              <w:t>or 3</w:t>
            </w:r>
            <w:r w:rsidRPr="000C1E43">
              <w:rPr>
                <w:i/>
                <w:iCs/>
              </w:rPr>
              <w:t>a</w:t>
            </w:r>
            <w:r>
              <w:t xml:space="preserve"> + </w:t>
            </w:r>
            <w:r w:rsidRPr="000C1E43">
              <w:rPr>
                <w:i/>
                <w:iCs/>
              </w:rPr>
              <w:t>b</w:t>
            </w:r>
            <w:r>
              <w:t xml:space="preserve"> = 36</w:t>
            </w:r>
          </w:p>
          <w:p w14:paraId="1303B1B1" w14:textId="77777777" w:rsidR="0003324C" w:rsidRPr="00FF1EDC" w:rsidRDefault="0003324C" w:rsidP="0003324C"/>
          <w:p w14:paraId="0FC4873B" w14:textId="77777777" w:rsidR="0003324C" w:rsidRDefault="0003324C" w:rsidP="0003324C">
            <w:r>
              <w:t>dependant on two linear equations</w:t>
            </w:r>
          </w:p>
          <w:p w14:paraId="01849131" w14:textId="191A4E28" w:rsidR="0003324C" w:rsidRPr="00FF1EDC" w:rsidRDefault="0003324C" w:rsidP="0003324C">
            <w:r w:rsidRPr="00FF1EDC">
              <w:t xml:space="preserve">e.g. </w:t>
            </w:r>
            <w:r>
              <w:t>10</w:t>
            </w:r>
            <w:r>
              <w:rPr>
                <w:i/>
                <w:iCs/>
              </w:rPr>
              <w:t>a</w:t>
            </w:r>
            <w:r w:rsidRPr="00FF1EDC">
              <w:t xml:space="preserve"> = </w:t>
            </w:r>
            <w:r>
              <w:t>112</w:t>
            </w:r>
            <w:r w:rsidRPr="00FF1EDC">
              <w:br/>
              <w:t xml:space="preserve">Allow one numerical error in each step of solving </w:t>
            </w:r>
            <w:r w:rsidRPr="00FF1EDC">
              <w:rPr>
                <w:i/>
              </w:rPr>
              <w:t xml:space="preserve">their </w:t>
            </w:r>
            <w:r w:rsidRPr="00FF1EDC">
              <w:t>equations</w:t>
            </w:r>
          </w:p>
          <w:p w14:paraId="55C2C577" w14:textId="77777777" w:rsidR="0003324C" w:rsidRPr="00FF1EDC" w:rsidRDefault="0003324C" w:rsidP="0003324C">
            <w:r w:rsidRPr="00FF1EDC">
              <w:t>A sign error is not an arithmetic error</w:t>
            </w:r>
          </w:p>
          <w:p w14:paraId="2C1E36B5" w14:textId="77777777" w:rsidR="0003324C" w:rsidRPr="00FF1EDC" w:rsidRDefault="0003324C" w:rsidP="0003324C"/>
          <w:p w14:paraId="477AABE1" w14:textId="77777777" w:rsidR="0003324C" w:rsidRDefault="0003324C" w:rsidP="0003324C">
            <w:r w:rsidRPr="00FF1EDC">
              <w:t>Substitution method:</w:t>
            </w:r>
          </w:p>
          <w:p w14:paraId="4820A14B" w14:textId="77777777" w:rsidR="0003324C" w:rsidRPr="00FF1EDC" w:rsidRDefault="0003324C" w:rsidP="0003324C">
            <w:r w:rsidRPr="009A6823">
              <w:rPr>
                <w:b/>
                <w:bCs/>
              </w:rPr>
              <w:t>M1</w:t>
            </w:r>
            <w:r>
              <w:t xml:space="preserve"> and </w:t>
            </w:r>
            <w:r w:rsidRPr="009A6823">
              <w:rPr>
                <w:b/>
                <w:bCs/>
              </w:rPr>
              <w:t>M1</w:t>
            </w:r>
            <w:r>
              <w:t xml:space="preserve"> for the two equations</w:t>
            </w:r>
            <w:r w:rsidRPr="00FF1EDC">
              <w:br/>
            </w:r>
            <w:r w:rsidRPr="00FF1EDC">
              <w:rPr>
                <w:b/>
              </w:rPr>
              <w:t>M1</w:t>
            </w:r>
            <w:r>
              <w:rPr>
                <w:b/>
              </w:rPr>
              <w:t xml:space="preserve"> </w:t>
            </w:r>
            <w:r w:rsidRPr="001C1530">
              <w:rPr>
                <w:bCs/>
              </w:rPr>
              <w:t>dependant on</w:t>
            </w:r>
            <w:r>
              <w:rPr>
                <w:bCs/>
              </w:rPr>
              <w:t xml:space="preserve"> two linear equations and</w:t>
            </w:r>
            <w:r w:rsidRPr="00FF1EDC">
              <w:rPr>
                <w:b/>
              </w:rPr>
              <w:t xml:space="preserve"> </w:t>
            </w:r>
            <w:r w:rsidRPr="00FF1EDC">
              <w:t>for rearranging one equation</w:t>
            </w:r>
            <w:r>
              <w:t xml:space="preserve"> to make one variable the subject</w:t>
            </w:r>
            <w:r w:rsidRPr="00FF1EDC">
              <w:t xml:space="preserve"> e.g. </w:t>
            </w:r>
            <w:r w:rsidRPr="00A75EE6">
              <w:rPr>
                <w:position w:val="-22"/>
              </w:rPr>
              <w:object w:dxaOrig="1060" w:dyaOrig="580" w14:anchorId="0085E88C">
                <v:shape id="_x0000_i1031" type="#_x0000_t75" style="width:53.5pt;height:28.5pt" o:ole="">
                  <v:imagedata r:id="rId28" o:title=""/>
                </v:shape>
                <o:OLEObject Type="Embed" ProgID="Equation.DSMT4" ShapeID="_x0000_i1031" DrawAspect="Content" ObjectID="_1793540823" r:id="rId29"/>
              </w:object>
            </w:r>
            <w:r w:rsidRPr="00FF1EDC">
              <w:t xml:space="preserve"> </w:t>
            </w:r>
            <w:r w:rsidRPr="00FF1EDC">
              <w:br/>
            </w:r>
            <w:r w:rsidRPr="00FF1EDC">
              <w:rPr>
                <w:b/>
              </w:rPr>
              <w:t>M1</w:t>
            </w:r>
            <w:r w:rsidRPr="00FF1EDC">
              <w:t xml:space="preserve"> for substituting it into </w:t>
            </w:r>
            <w:r w:rsidRPr="00FF1EDC">
              <w:rPr>
                <w:i/>
              </w:rPr>
              <w:t xml:space="preserve">their </w:t>
            </w:r>
            <w:r w:rsidRPr="00FF1EDC">
              <w:t>other equation</w:t>
            </w:r>
          </w:p>
          <w:p w14:paraId="26D889D2" w14:textId="77777777" w:rsidR="0003324C" w:rsidRPr="00FF1EDC" w:rsidRDefault="0003324C" w:rsidP="0003324C"/>
          <w:p w14:paraId="5C2C1361" w14:textId="77777777" w:rsidR="0003324C" w:rsidRPr="00FF1EDC" w:rsidRDefault="0003324C" w:rsidP="0003324C">
            <w:r w:rsidRPr="00FF1EDC">
              <w:t xml:space="preserve">Trials (need to see </w:t>
            </w:r>
            <w:r>
              <w:t>the</w:t>
            </w:r>
            <w:r w:rsidRPr="00FF1EDC">
              <w:t xml:space="preserve"> mean or total, and </w:t>
            </w:r>
            <w:r>
              <w:t>the</w:t>
            </w:r>
            <w:r w:rsidRPr="00FF1EDC">
              <w:t xml:space="preserve"> range evaluated</w:t>
            </w:r>
            <w:r>
              <w:t xml:space="preserve"> for each</w:t>
            </w:r>
            <w:r w:rsidRPr="00FF1EDC">
              <w:t>):</w:t>
            </w:r>
          </w:p>
          <w:p w14:paraId="617B9185" w14:textId="45B822A2" w:rsidR="0003324C" w:rsidRPr="00FF1EDC" w:rsidRDefault="0003324C" w:rsidP="0003324C">
            <w:r w:rsidRPr="00FF1EDC">
              <w:rPr>
                <w:b/>
              </w:rPr>
              <w:t>M1</w:t>
            </w:r>
            <w:r w:rsidRPr="00FF1EDC">
              <w:t xml:space="preserve"> for each correct trial up to a maximum of 3</w:t>
            </w:r>
            <w:r w:rsidRPr="00FF1EDC">
              <w:br/>
              <w:t xml:space="preserve">After three correct trials, correct final answers score </w:t>
            </w:r>
            <w:r w:rsidRPr="00C21148">
              <w:rPr>
                <w:b/>
                <w:bCs/>
              </w:rPr>
              <w:t>5</w:t>
            </w:r>
          </w:p>
        </w:tc>
      </w:tr>
      <w:tr w:rsidR="0003324C" w:rsidRPr="00193346" w14:paraId="3EE6EC26" w14:textId="77777777" w:rsidTr="00C34C47">
        <w:trPr>
          <w:cantSplit/>
        </w:trPr>
        <w:tc>
          <w:tcPr>
            <w:tcW w:w="240" w:type="pct"/>
            <w:shd w:val="clear" w:color="auto" w:fill="FFFFFF" w:themeFill="background1"/>
          </w:tcPr>
          <w:p w14:paraId="4863EC94" w14:textId="1E646441" w:rsidR="0003324C" w:rsidRPr="00A64DBD" w:rsidRDefault="0003324C" w:rsidP="0003324C">
            <w:pPr>
              <w:rPr>
                <w:b/>
              </w:rPr>
            </w:pPr>
            <w:r w:rsidRPr="00EB3DB7">
              <w:rPr>
                <w:b/>
              </w:rPr>
              <w:lastRenderedPageBreak/>
              <w:t>4</w:t>
            </w:r>
          </w:p>
        </w:tc>
        <w:tc>
          <w:tcPr>
            <w:tcW w:w="240" w:type="pct"/>
          </w:tcPr>
          <w:p w14:paraId="3C77C661" w14:textId="0C66CD1C" w:rsidR="0003324C" w:rsidRPr="00A64DBD" w:rsidRDefault="0003324C" w:rsidP="0003324C">
            <w:pPr>
              <w:rPr>
                <w:b/>
              </w:rPr>
            </w:pPr>
            <w:r w:rsidRPr="00A64DBD">
              <w:rPr>
                <w:b/>
              </w:rPr>
              <w:t>(a)</w:t>
            </w:r>
          </w:p>
        </w:tc>
        <w:tc>
          <w:tcPr>
            <w:tcW w:w="245" w:type="pct"/>
          </w:tcPr>
          <w:p w14:paraId="5A023E32" w14:textId="5ED76730" w:rsidR="0003324C" w:rsidRPr="00A64DBD" w:rsidRDefault="0003324C" w:rsidP="0003324C">
            <w:pPr>
              <w:rPr>
                <w:b/>
              </w:rPr>
            </w:pPr>
            <w:r w:rsidRPr="00A64DBD">
              <w:rPr>
                <w:b/>
              </w:rPr>
              <w:t>(i)</w:t>
            </w:r>
          </w:p>
        </w:tc>
        <w:tc>
          <w:tcPr>
            <w:tcW w:w="1247" w:type="pct"/>
          </w:tcPr>
          <w:p w14:paraId="0C1DBD22" w14:textId="089E893D" w:rsidR="0003324C" w:rsidRPr="00A64DBD" w:rsidRDefault="0003324C" w:rsidP="0003324C">
            <w:pPr>
              <w:pStyle w:val="Both"/>
              <w:spacing w:before="0" w:after="0"/>
              <w:rPr>
                <w:szCs w:val="22"/>
              </w:rPr>
            </w:pPr>
            <w:r w:rsidRPr="005D5900">
              <w:rPr>
                <w:szCs w:val="22"/>
              </w:rPr>
              <w:t>(360 – 5</w:t>
            </w:r>
            <w:r>
              <w:rPr>
                <w:szCs w:val="22"/>
              </w:rPr>
              <w:t>4</w:t>
            </w:r>
            <w:r w:rsidRPr="005D5900">
              <w:rPr>
                <w:szCs w:val="22"/>
              </w:rPr>
              <w:t xml:space="preserve">) ÷ (1 + </w:t>
            </w:r>
            <w:r>
              <w:rPr>
                <w:szCs w:val="22"/>
              </w:rPr>
              <w:t>2</w:t>
            </w:r>
            <w:r w:rsidRPr="005D5900">
              <w:rPr>
                <w:szCs w:val="22"/>
              </w:rPr>
              <w:t xml:space="preserve"> + </w:t>
            </w:r>
            <w:r>
              <w:rPr>
                <w:szCs w:val="22"/>
              </w:rPr>
              <w:t>6</w:t>
            </w:r>
            <w:r w:rsidRPr="005D5900">
              <w:rPr>
                <w:szCs w:val="22"/>
              </w:rPr>
              <w:t xml:space="preserve">) or better [= </w:t>
            </w:r>
            <w:r>
              <w:rPr>
                <w:szCs w:val="22"/>
              </w:rPr>
              <w:t>3</w:t>
            </w:r>
            <w:r w:rsidRPr="005D5900">
              <w:rPr>
                <w:szCs w:val="22"/>
              </w:rPr>
              <w:t>4]</w:t>
            </w:r>
          </w:p>
        </w:tc>
        <w:tc>
          <w:tcPr>
            <w:tcW w:w="337" w:type="pct"/>
          </w:tcPr>
          <w:p w14:paraId="450392BF" w14:textId="77777777" w:rsidR="0003324C" w:rsidRPr="005D5900" w:rsidRDefault="0003324C" w:rsidP="0003324C">
            <w:pPr>
              <w:pStyle w:val="Both"/>
              <w:spacing w:before="0" w:after="0"/>
              <w:jc w:val="center"/>
              <w:rPr>
                <w:rFonts w:cs="Arial"/>
                <w:szCs w:val="22"/>
              </w:rPr>
            </w:pPr>
            <w:r w:rsidRPr="005D5900">
              <w:rPr>
                <w:rFonts w:cs="Arial"/>
                <w:b/>
                <w:szCs w:val="22"/>
              </w:rPr>
              <w:t>2</w:t>
            </w:r>
          </w:p>
          <w:p w14:paraId="35217BF5" w14:textId="77777777" w:rsidR="0003324C" w:rsidRPr="005D5900" w:rsidRDefault="0003324C" w:rsidP="0003324C">
            <w:pPr>
              <w:pStyle w:val="Both"/>
              <w:spacing w:before="0" w:after="0"/>
              <w:jc w:val="center"/>
              <w:rPr>
                <w:rFonts w:cs="Arial"/>
                <w:szCs w:val="22"/>
              </w:rPr>
            </w:pPr>
          </w:p>
          <w:p w14:paraId="6BED7DE4" w14:textId="53F04B78" w:rsidR="0003324C" w:rsidRPr="00A64DBD" w:rsidRDefault="0003324C" w:rsidP="0003324C">
            <w:pPr>
              <w:pStyle w:val="Both"/>
              <w:spacing w:before="0" w:after="0"/>
              <w:jc w:val="center"/>
              <w:rPr>
                <w:b/>
                <w:bCs/>
                <w:szCs w:val="22"/>
              </w:rPr>
            </w:pPr>
          </w:p>
        </w:tc>
        <w:tc>
          <w:tcPr>
            <w:tcW w:w="1441" w:type="pct"/>
          </w:tcPr>
          <w:p w14:paraId="609D4649" w14:textId="77777777" w:rsidR="0003324C" w:rsidRPr="005D5900" w:rsidRDefault="0003324C" w:rsidP="0003324C">
            <w:pPr>
              <w:tabs>
                <w:tab w:val="left" w:pos="567"/>
                <w:tab w:val="left" w:pos="1418"/>
                <w:tab w:val="left" w:pos="1701"/>
              </w:tabs>
            </w:pPr>
            <w:r w:rsidRPr="005D5900">
              <w:rPr>
                <w:b/>
              </w:rPr>
              <w:t xml:space="preserve">M1 </w:t>
            </w:r>
            <w:r w:rsidRPr="005D5900">
              <w:rPr>
                <w:bCs/>
              </w:rPr>
              <w:t xml:space="preserve">for </w:t>
            </w:r>
            <w:r w:rsidRPr="005D5900">
              <w:t>360 – 5</w:t>
            </w:r>
            <w:r>
              <w:t>4</w:t>
            </w:r>
            <w:r w:rsidRPr="005D5900">
              <w:t xml:space="preserve"> or 30</w:t>
            </w:r>
            <w:r>
              <w:t>6</w:t>
            </w:r>
            <w:r w:rsidRPr="005D5900">
              <w:t xml:space="preserve"> </w:t>
            </w:r>
          </w:p>
          <w:p w14:paraId="0C9E4806" w14:textId="77777777" w:rsidR="0003324C" w:rsidRPr="005D5900" w:rsidRDefault="0003324C" w:rsidP="0003324C">
            <w:pPr>
              <w:tabs>
                <w:tab w:val="left" w:pos="567"/>
                <w:tab w:val="left" w:pos="1418"/>
                <w:tab w:val="left" w:pos="1701"/>
              </w:tabs>
            </w:pPr>
            <w:r w:rsidRPr="005D5900">
              <w:t xml:space="preserve">or </w:t>
            </w:r>
            <w:r w:rsidRPr="005D5900">
              <w:rPr>
                <w:i/>
                <w:iCs/>
              </w:rPr>
              <w:t>their</w:t>
            </w:r>
            <w:r>
              <w:rPr>
                <w:i/>
                <w:iCs/>
              </w:rPr>
              <w:t xml:space="preserve"> </w:t>
            </w:r>
            <w:r w:rsidRPr="005D5900">
              <w:t>(360 – 5</w:t>
            </w:r>
            <w:r>
              <w:t>4</w:t>
            </w:r>
            <w:r w:rsidRPr="005D5900">
              <w:t xml:space="preserve">) ÷ (1 + 2 + </w:t>
            </w:r>
            <w:r>
              <w:t>6</w:t>
            </w:r>
            <w:r w:rsidRPr="005D5900">
              <w:t>)</w:t>
            </w:r>
          </w:p>
          <w:p w14:paraId="2F3DB811" w14:textId="77777777" w:rsidR="0003324C" w:rsidRPr="005D5900" w:rsidRDefault="0003324C" w:rsidP="0003324C">
            <w:pPr>
              <w:tabs>
                <w:tab w:val="left" w:pos="567"/>
                <w:tab w:val="left" w:pos="1418"/>
                <w:tab w:val="left" w:pos="1701"/>
              </w:tabs>
              <w:rPr>
                <w:color w:val="FF0000"/>
              </w:rPr>
            </w:pPr>
          </w:p>
          <w:p w14:paraId="6DCB2C41" w14:textId="77777777" w:rsidR="0003324C" w:rsidRPr="005D5900" w:rsidRDefault="0003324C" w:rsidP="0003324C">
            <w:pPr>
              <w:tabs>
                <w:tab w:val="left" w:pos="567"/>
                <w:tab w:val="left" w:pos="1418"/>
                <w:tab w:val="left" w:pos="1701"/>
              </w:tabs>
              <w:rPr>
                <w:bCs/>
              </w:rPr>
            </w:pPr>
            <w:r w:rsidRPr="005D5900">
              <w:rPr>
                <w:bCs/>
              </w:rPr>
              <w:t>Alternative method 1 :</w:t>
            </w:r>
          </w:p>
          <w:p w14:paraId="266DAFC7" w14:textId="77777777" w:rsidR="0003324C" w:rsidRPr="005D5900" w:rsidRDefault="0003324C" w:rsidP="0003324C">
            <w:pPr>
              <w:tabs>
                <w:tab w:val="left" w:pos="567"/>
                <w:tab w:val="left" w:pos="1418"/>
                <w:tab w:val="left" w:pos="1701"/>
              </w:tabs>
            </w:pPr>
            <w:r w:rsidRPr="005D5900">
              <w:rPr>
                <w:b/>
              </w:rPr>
              <w:t>M2</w:t>
            </w:r>
            <w:r w:rsidRPr="005D5900">
              <w:rPr>
                <w:bCs/>
              </w:rPr>
              <w:t xml:space="preserve"> for </w:t>
            </w:r>
            <w:r>
              <w:rPr>
                <w:bCs/>
              </w:rPr>
              <w:t>9</w:t>
            </w:r>
            <w:r w:rsidRPr="005D5900">
              <w:rPr>
                <w:i/>
                <w:iCs/>
              </w:rPr>
              <w:t>x</w:t>
            </w:r>
            <w:r w:rsidRPr="005D5900">
              <w:t xml:space="preserve"> = </w:t>
            </w:r>
            <w:r w:rsidRPr="005D5900">
              <w:rPr>
                <w:bCs/>
              </w:rPr>
              <w:t>360 – 5</w:t>
            </w:r>
            <w:r>
              <w:rPr>
                <w:bCs/>
              </w:rPr>
              <w:t>4</w:t>
            </w:r>
            <w:r w:rsidRPr="005D5900">
              <w:rPr>
                <w:bCs/>
              </w:rPr>
              <w:t xml:space="preserve"> or </w:t>
            </w:r>
            <w:r>
              <w:rPr>
                <w:bCs/>
              </w:rPr>
              <w:t>9</w:t>
            </w:r>
            <w:r w:rsidRPr="005D5900">
              <w:rPr>
                <w:i/>
                <w:iCs/>
              </w:rPr>
              <w:t>x</w:t>
            </w:r>
            <w:r>
              <w:rPr>
                <w:i/>
                <w:iCs/>
              </w:rPr>
              <w:t xml:space="preserve"> = </w:t>
            </w:r>
            <w:r w:rsidRPr="005D5900">
              <w:rPr>
                <w:bCs/>
              </w:rPr>
              <w:t>30</w:t>
            </w:r>
            <w:r>
              <w:rPr>
                <w:bCs/>
              </w:rPr>
              <w:t>6</w:t>
            </w:r>
            <w:r w:rsidRPr="005D5900">
              <w:rPr>
                <w:bCs/>
              </w:rPr>
              <w:t xml:space="preserve"> then </w:t>
            </w:r>
            <w:r w:rsidRPr="005D5900">
              <w:rPr>
                <w:i/>
                <w:iCs/>
              </w:rPr>
              <w:t>x</w:t>
            </w:r>
            <w:r w:rsidRPr="005D5900">
              <w:t xml:space="preserve"> = </w:t>
            </w:r>
            <w:r>
              <w:t>3</w:t>
            </w:r>
            <w:r w:rsidRPr="005D5900">
              <w:t xml:space="preserve">4 </w:t>
            </w:r>
          </w:p>
          <w:p w14:paraId="58FD2A00" w14:textId="77777777" w:rsidR="0003324C" w:rsidRPr="005D5900" w:rsidRDefault="0003324C" w:rsidP="0003324C">
            <w:pPr>
              <w:tabs>
                <w:tab w:val="left" w:pos="567"/>
                <w:tab w:val="left" w:pos="1418"/>
                <w:tab w:val="left" w:pos="1701"/>
              </w:tabs>
              <w:rPr>
                <w:bCs/>
              </w:rPr>
            </w:pPr>
            <w:r w:rsidRPr="005D5900">
              <w:t xml:space="preserve">or </w:t>
            </w:r>
            <w:r w:rsidRPr="005D5900">
              <w:rPr>
                <w:b/>
              </w:rPr>
              <w:t xml:space="preserve">M1 </w:t>
            </w:r>
            <w:r w:rsidRPr="005D5900">
              <w:rPr>
                <w:bCs/>
              </w:rPr>
              <w:t xml:space="preserve">for </w:t>
            </w:r>
            <w:r w:rsidRPr="005D5900">
              <w:rPr>
                <w:bCs/>
                <w:i/>
                <w:iCs/>
              </w:rPr>
              <w:t>x</w:t>
            </w:r>
            <w:r w:rsidRPr="005D5900">
              <w:rPr>
                <w:bCs/>
              </w:rPr>
              <w:t>, 2</w:t>
            </w:r>
            <w:r w:rsidRPr="005D5900">
              <w:rPr>
                <w:bCs/>
                <w:i/>
                <w:iCs/>
              </w:rPr>
              <w:t>x</w:t>
            </w:r>
            <w:r w:rsidRPr="005D5900">
              <w:rPr>
                <w:bCs/>
              </w:rPr>
              <w:t xml:space="preserve"> and </w:t>
            </w:r>
            <w:r>
              <w:rPr>
                <w:bCs/>
              </w:rPr>
              <w:t>6</w:t>
            </w:r>
            <w:r w:rsidRPr="005D5900">
              <w:rPr>
                <w:bCs/>
                <w:i/>
                <w:iCs/>
              </w:rPr>
              <w:t>x</w:t>
            </w:r>
            <w:r w:rsidRPr="005D5900">
              <w:rPr>
                <w:bCs/>
              </w:rPr>
              <w:t xml:space="preserve"> or 360 – 5</w:t>
            </w:r>
            <w:r>
              <w:rPr>
                <w:bCs/>
              </w:rPr>
              <w:t>4</w:t>
            </w:r>
            <w:r w:rsidRPr="005D5900">
              <w:rPr>
                <w:bCs/>
              </w:rPr>
              <w:t xml:space="preserve"> or 30</w:t>
            </w:r>
            <w:r>
              <w:rPr>
                <w:bCs/>
              </w:rPr>
              <w:t>6</w:t>
            </w:r>
            <w:r w:rsidRPr="005D5900">
              <w:rPr>
                <w:bCs/>
              </w:rPr>
              <w:t xml:space="preserve"> </w:t>
            </w:r>
          </w:p>
          <w:p w14:paraId="0341317F" w14:textId="77777777" w:rsidR="0003324C" w:rsidRDefault="0003324C" w:rsidP="0003324C">
            <w:pPr>
              <w:tabs>
                <w:tab w:val="left" w:pos="567"/>
                <w:tab w:val="left" w:pos="1418"/>
                <w:tab w:val="left" w:pos="1701"/>
              </w:tabs>
              <w:rPr>
                <w:b/>
              </w:rPr>
            </w:pPr>
          </w:p>
          <w:p w14:paraId="77149366" w14:textId="77777777" w:rsidR="0003324C" w:rsidRPr="005D5900" w:rsidRDefault="0003324C" w:rsidP="0003324C">
            <w:pPr>
              <w:tabs>
                <w:tab w:val="left" w:pos="567"/>
                <w:tab w:val="left" w:pos="1418"/>
                <w:tab w:val="left" w:pos="1701"/>
              </w:tabs>
              <w:rPr>
                <w:b/>
              </w:rPr>
            </w:pPr>
          </w:p>
          <w:p w14:paraId="6B67AE16" w14:textId="77777777" w:rsidR="0003324C" w:rsidRPr="005D5900" w:rsidRDefault="0003324C" w:rsidP="0003324C">
            <w:pPr>
              <w:tabs>
                <w:tab w:val="left" w:pos="567"/>
                <w:tab w:val="left" w:pos="1418"/>
                <w:tab w:val="left" w:pos="1701"/>
              </w:tabs>
              <w:rPr>
                <w:bCs/>
              </w:rPr>
            </w:pPr>
            <w:r w:rsidRPr="005D5900">
              <w:rPr>
                <w:bCs/>
              </w:rPr>
              <w:t>Alternative method 2 :</w:t>
            </w:r>
          </w:p>
          <w:p w14:paraId="038E607B" w14:textId="77777777" w:rsidR="0003324C" w:rsidRPr="005D5900" w:rsidRDefault="0003324C" w:rsidP="0003324C">
            <w:pPr>
              <w:tabs>
                <w:tab w:val="left" w:pos="567"/>
                <w:tab w:val="left" w:pos="1418"/>
                <w:tab w:val="left" w:pos="1701"/>
              </w:tabs>
              <w:rPr>
                <w:bCs/>
              </w:rPr>
            </w:pPr>
            <w:r w:rsidRPr="005D5900">
              <w:rPr>
                <w:b/>
              </w:rPr>
              <w:t>M2</w:t>
            </w:r>
            <w:r w:rsidRPr="005D5900">
              <w:rPr>
                <w:bCs/>
              </w:rPr>
              <w:t xml:space="preserve"> for 5</w:t>
            </w:r>
            <w:r>
              <w:rPr>
                <w:bCs/>
              </w:rPr>
              <w:t>4</w:t>
            </w:r>
            <w:r w:rsidRPr="005D5900">
              <w:rPr>
                <w:bCs/>
              </w:rPr>
              <w:t xml:space="preserve"> + </w:t>
            </w:r>
            <w:r>
              <w:rPr>
                <w:bCs/>
              </w:rPr>
              <w:t>34</w:t>
            </w:r>
            <w:r w:rsidRPr="005D5900">
              <w:rPr>
                <w:bCs/>
              </w:rPr>
              <w:t xml:space="preserve"> + 2 × </w:t>
            </w:r>
            <w:r>
              <w:rPr>
                <w:bCs/>
              </w:rPr>
              <w:t>34</w:t>
            </w:r>
            <w:r w:rsidRPr="005D5900">
              <w:rPr>
                <w:bCs/>
              </w:rPr>
              <w:t xml:space="preserve"> + </w:t>
            </w:r>
            <w:r>
              <w:rPr>
                <w:bCs/>
              </w:rPr>
              <w:t>6</w:t>
            </w:r>
            <w:r w:rsidRPr="005D5900">
              <w:rPr>
                <w:bCs/>
              </w:rPr>
              <w:t xml:space="preserve"> × </w:t>
            </w:r>
            <w:r>
              <w:rPr>
                <w:bCs/>
              </w:rPr>
              <w:t>3</w:t>
            </w:r>
            <w:r w:rsidRPr="005D5900">
              <w:rPr>
                <w:bCs/>
              </w:rPr>
              <w:t xml:space="preserve">4 = 360 </w:t>
            </w:r>
            <w:proofErr w:type="spellStart"/>
            <w:r w:rsidRPr="00DB649B">
              <w:rPr>
                <w:b/>
                <w:bCs/>
              </w:rPr>
              <w:t>oe</w:t>
            </w:r>
            <w:proofErr w:type="spellEnd"/>
          </w:p>
          <w:p w14:paraId="11038B0B" w14:textId="0818041C" w:rsidR="0003324C" w:rsidRPr="000C271F" w:rsidRDefault="0003324C" w:rsidP="0003324C">
            <w:pPr>
              <w:tabs>
                <w:tab w:val="left" w:pos="567"/>
                <w:tab w:val="left" w:pos="1418"/>
                <w:tab w:val="left" w:pos="1701"/>
              </w:tabs>
              <w:rPr>
                <w:color w:val="365F91" w:themeColor="accent1" w:themeShade="BF"/>
              </w:rPr>
            </w:pPr>
            <w:r>
              <w:rPr>
                <w:rFonts w:eastAsia="Arial Unicode MS"/>
                <w:position w:val="-1"/>
              </w:rPr>
              <w:t xml:space="preserve">or </w:t>
            </w:r>
            <w:r w:rsidRPr="005375D8">
              <w:rPr>
                <w:rFonts w:eastAsia="Arial Unicode MS"/>
                <w:b/>
                <w:bCs/>
                <w:position w:val="-1"/>
              </w:rPr>
              <w:t>M1</w:t>
            </w:r>
            <w:r>
              <w:rPr>
                <w:rFonts w:eastAsia="Arial Unicode MS"/>
                <w:position w:val="-1"/>
              </w:rPr>
              <w:t xml:space="preserve"> for </w:t>
            </w:r>
            <w:r w:rsidRPr="005D5900">
              <w:rPr>
                <w:bCs/>
              </w:rPr>
              <w:t>5</w:t>
            </w:r>
            <w:r>
              <w:rPr>
                <w:bCs/>
              </w:rPr>
              <w:t>4</w:t>
            </w:r>
            <w:r w:rsidRPr="005D5900">
              <w:rPr>
                <w:bCs/>
              </w:rPr>
              <w:t xml:space="preserve"> + </w:t>
            </w:r>
            <w:r>
              <w:rPr>
                <w:bCs/>
              </w:rPr>
              <w:t>3</w:t>
            </w:r>
            <w:r w:rsidRPr="005D5900">
              <w:rPr>
                <w:bCs/>
              </w:rPr>
              <w:t xml:space="preserve">4 + 2 × </w:t>
            </w:r>
            <w:r>
              <w:rPr>
                <w:bCs/>
              </w:rPr>
              <w:t>3</w:t>
            </w:r>
            <w:r w:rsidRPr="005D5900">
              <w:rPr>
                <w:bCs/>
              </w:rPr>
              <w:t xml:space="preserve">4 + </w:t>
            </w:r>
            <w:r>
              <w:rPr>
                <w:bCs/>
              </w:rPr>
              <w:t>6</w:t>
            </w:r>
            <w:r w:rsidRPr="005D5900">
              <w:rPr>
                <w:bCs/>
              </w:rPr>
              <w:t xml:space="preserve"> × </w:t>
            </w:r>
            <w:r>
              <w:rPr>
                <w:bCs/>
              </w:rPr>
              <w:t>3</w:t>
            </w:r>
            <w:r w:rsidRPr="005D5900">
              <w:rPr>
                <w:bCs/>
              </w:rPr>
              <w:t>4</w:t>
            </w:r>
            <w:r>
              <w:rPr>
                <w:bCs/>
              </w:rPr>
              <w:t xml:space="preserve"> </w:t>
            </w:r>
            <w:proofErr w:type="spellStart"/>
            <w:r w:rsidRPr="00DB649B">
              <w:rPr>
                <w:b/>
                <w:bCs/>
              </w:rPr>
              <w:t>oe</w:t>
            </w:r>
            <w:proofErr w:type="spellEnd"/>
          </w:p>
        </w:tc>
        <w:tc>
          <w:tcPr>
            <w:tcW w:w="1250" w:type="pct"/>
            <w:gridSpan w:val="2"/>
          </w:tcPr>
          <w:p w14:paraId="1C626D35" w14:textId="328E3FCE" w:rsidR="0003324C" w:rsidRPr="005D5900" w:rsidRDefault="00C21148" w:rsidP="0003324C">
            <w:r>
              <w:rPr>
                <w:iCs/>
              </w:rPr>
              <w:t>B</w:t>
            </w:r>
            <w:r w:rsidR="0003324C" w:rsidRPr="005D5900">
              <w:rPr>
                <w:iCs/>
              </w:rPr>
              <w:t>etter includes 30</w:t>
            </w:r>
            <w:r w:rsidR="0003324C">
              <w:rPr>
                <w:iCs/>
              </w:rPr>
              <w:t>6</w:t>
            </w:r>
            <w:r w:rsidR="0003324C" w:rsidRPr="005D5900">
              <w:rPr>
                <w:iCs/>
              </w:rPr>
              <w:t xml:space="preserve"> ÷ </w:t>
            </w:r>
            <w:r w:rsidR="0003324C">
              <w:rPr>
                <w:iCs/>
              </w:rPr>
              <w:t>9</w:t>
            </w:r>
          </w:p>
          <w:p w14:paraId="0704453A" w14:textId="77777777" w:rsidR="0003324C" w:rsidRPr="005D5900" w:rsidRDefault="0003324C" w:rsidP="0003324C">
            <w:pPr>
              <w:rPr>
                <w:color w:val="FF0000"/>
              </w:rPr>
            </w:pPr>
          </w:p>
          <w:p w14:paraId="49E073AC" w14:textId="77777777" w:rsidR="0003324C" w:rsidRPr="004E4999" w:rsidRDefault="0003324C" w:rsidP="0003324C">
            <w:r w:rsidRPr="004E4999">
              <w:t>Mark the work in the answer space and if blank, mark any work round the diagram</w:t>
            </w:r>
          </w:p>
          <w:p w14:paraId="42C270C4" w14:textId="77777777" w:rsidR="0003324C" w:rsidRPr="005D5900" w:rsidRDefault="0003324C" w:rsidP="0003324C">
            <w:pPr>
              <w:rPr>
                <w:color w:val="365F91" w:themeColor="accent1" w:themeShade="BF"/>
              </w:rPr>
            </w:pPr>
          </w:p>
          <w:p w14:paraId="386CDC88" w14:textId="77777777" w:rsidR="0003324C" w:rsidRPr="005D5900" w:rsidRDefault="0003324C" w:rsidP="0003324C">
            <w:r>
              <w:t>A</w:t>
            </w:r>
            <w:r w:rsidRPr="005D5900">
              <w:t>llow any letter</w:t>
            </w:r>
          </w:p>
          <w:p w14:paraId="43551244" w14:textId="77777777" w:rsidR="0003324C" w:rsidRDefault="0003324C" w:rsidP="0003324C">
            <w:pPr>
              <w:rPr>
                <w:iCs/>
                <w:color w:val="0070C0"/>
              </w:rPr>
            </w:pPr>
          </w:p>
          <w:p w14:paraId="31AA91C5" w14:textId="77777777" w:rsidR="0003324C" w:rsidRDefault="0003324C" w:rsidP="0003324C">
            <w:pPr>
              <w:rPr>
                <w:iCs/>
                <w:color w:val="0070C0"/>
              </w:rPr>
            </w:pPr>
          </w:p>
          <w:p w14:paraId="77A70EF3" w14:textId="77777777" w:rsidR="0003324C" w:rsidRDefault="0003324C" w:rsidP="0003324C">
            <w:pPr>
              <w:rPr>
                <w:iCs/>
              </w:rPr>
            </w:pPr>
            <w:r>
              <w:rPr>
                <w:iCs/>
              </w:rPr>
              <w:t xml:space="preserve">For </w:t>
            </w:r>
            <w:r w:rsidRPr="006D331F">
              <w:rPr>
                <w:b/>
                <w:bCs/>
                <w:iCs/>
              </w:rPr>
              <w:t>M2</w:t>
            </w:r>
            <w:r>
              <w:rPr>
                <w:iCs/>
              </w:rPr>
              <w:t xml:space="preserve"> and </w:t>
            </w:r>
            <w:r w:rsidRPr="006D331F">
              <w:rPr>
                <w:b/>
                <w:bCs/>
                <w:iCs/>
              </w:rPr>
              <w:t>M1</w:t>
            </w:r>
            <w:r>
              <w:rPr>
                <w:b/>
                <w:bCs/>
                <w:iCs/>
              </w:rPr>
              <w:t xml:space="preserve"> </w:t>
            </w:r>
            <w:r w:rsidRPr="005D5900">
              <w:rPr>
                <w:iCs/>
              </w:rPr>
              <w:t xml:space="preserve">accept </w:t>
            </w:r>
            <w:r>
              <w:rPr>
                <w:iCs/>
              </w:rPr>
              <w:t>6</w:t>
            </w:r>
            <w:r w:rsidRPr="005D5900">
              <w:rPr>
                <w:iCs/>
              </w:rPr>
              <w:t>8</w:t>
            </w:r>
            <w:r>
              <w:rPr>
                <w:iCs/>
              </w:rPr>
              <w:t xml:space="preserve"> for 2 x 34 and</w:t>
            </w:r>
            <w:r w:rsidRPr="005D5900">
              <w:rPr>
                <w:iCs/>
              </w:rPr>
              <w:t xml:space="preserve"> </w:t>
            </w:r>
            <w:r>
              <w:rPr>
                <w:iCs/>
              </w:rPr>
              <w:t xml:space="preserve">204 for 68 x 3 </w:t>
            </w:r>
          </w:p>
          <w:p w14:paraId="5EF57F0E" w14:textId="77777777" w:rsidR="0003324C" w:rsidRPr="005D5900" w:rsidRDefault="0003324C" w:rsidP="0003324C">
            <w:pPr>
              <w:rPr>
                <w:iCs/>
              </w:rPr>
            </w:pPr>
          </w:p>
          <w:p w14:paraId="0B1822D1" w14:textId="77777777" w:rsidR="0003324C" w:rsidRDefault="0003324C" w:rsidP="0003324C"/>
          <w:p w14:paraId="4FF9D82C" w14:textId="77777777" w:rsidR="0003324C" w:rsidRPr="00193346" w:rsidRDefault="0003324C" w:rsidP="0003324C">
            <w:pPr>
              <w:rPr>
                <w:iCs/>
              </w:rPr>
            </w:pPr>
          </w:p>
        </w:tc>
      </w:tr>
      <w:tr w:rsidR="0003324C" w:rsidRPr="00193346" w14:paraId="2673EDE8" w14:textId="77777777" w:rsidTr="00C34C47">
        <w:trPr>
          <w:cantSplit/>
        </w:trPr>
        <w:tc>
          <w:tcPr>
            <w:tcW w:w="240" w:type="pct"/>
            <w:shd w:val="clear" w:color="auto" w:fill="FFFFFF" w:themeFill="background1"/>
          </w:tcPr>
          <w:p w14:paraId="3BFE3151" w14:textId="17DFC8C2" w:rsidR="0003324C" w:rsidRPr="00C36284" w:rsidRDefault="0003324C" w:rsidP="0003324C">
            <w:pPr>
              <w:rPr>
                <w:b/>
                <w:color w:val="FF0000"/>
              </w:rPr>
            </w:pPr>
          </w:p>
        </w:tc>
        <w:tc>
          <w:tcPr>
            <w:tcW w:w="240" w:type="pct"/>
          </w:tcPr>
          <w:p w14:paraId="21B6BD28" w14:textId="37FC6087" w:rsidR="0003324C" w:rsidRPr="00A64DBD" w:rsidRDefault="0003324C" w:rsidP="0003324C">
            <w:pPr>
              <w:rPr>
                <w:b/>
              </w:rPr>
            </w:pPr>
            <w:r w:rsidRPr="00A64DBD">
              <w:rPr>
                <w:b/>
              </w:rPr>
              <w:t>(a)</w:t>
            </w:r>
          </w:p>
        </w:tc>
        <w:tc>
          <w:tcPr>
            <w:tcW w:w="245" w:type="pct"/>
          </w:tcPr>
          <w:p w14:paraId="7A835B01" w14:textId="680FE226" w:rsidR="0003324C" w:rsidRPr="00A64DBD" w:rsidRDefault="0003324C" w:rsidP="0003324C">
            <w:pPr>
              <w:rPr>
                <w:b/>
              </w:rPr>
            </w:pPr>
            <w:r w:rsidRPr="00A64DBD">
              <w:rPr>
                <w:b/>
              </w:rPr>
              <w:t>(ii)</w:t>
            </w:r>
          </w:p>
        </w:tc>
        <w:tc>
          <w:tcPr>
            <w:tcW w:w="1247" w:type="pct"/>
          </w:tcPr>
          <w:p w14:paraId="71A57B97" w14:textId="4463B41B" w:rsidR="0003324C" w:rsidRPr="00A31BA2" w:rsidRDefault="0003324C" w:rsidP="0003324C">
            <w:pPr>
              <w:pStyle w:val="Both"/>
              <w:spacing w:before="0" w:after="0"/>
              <w:rPr>
                <w:szCs w:val="22"/>
              </w:rPr>
            </w:pPr>
            <w:r w:rsidRPr="005D5900">
              <w:rPr>
                <w:szCs w:val="22"/>
              </w:rPr>
              <w:t xml:space="preserve">Correct labelled pie chart with ruled lines and sector angles </w:t>
            </w:r>
            <w:r>
              <w:rPr>
                <w:szCs w:val="22"/>
              </w:rPr>
              <w:t>34</w:t>
            </w:r>
            <w:r w:rsidRPr="005D5900">
              <w:rPr>
                <w:szCs w:val="22"/>
              </w:rPr>
              <w:t xml:space="preserve">, </w:t>
            </w:r>
            <w:r>
              <w:rPr>
                <w:szCs w:val="22"/>
              </w:rPr>
              <w:t>68</w:t>
            </w:r>
            <w:r w:rsidRPr="005D5900">
              <w:rPr>
                <w:szCs w:val="22"/>
              </w:rPr>
              <w:t xml:space="preserve"> and </w:t>
            </w:r>
            <w:r>
              <w:rPr>
                <w:szCs w:val="22"/>
              </w:rPr>
              <w:t>204</w:t>
            </w:r>
          </w:p>
        </w:tc>
        <w:tc>
          <w:tcPr>
            <w:tcW w:w="337" w:type="pct"/>
          </w:tcPr>
          <w:p w14:paraId="74835261" w14:textId="400143A7" w:rsidR="0003324C" w:rsidRPr="00A31BA2" w:rsidRDefault="0003324C" w:rsidP="0003324C">
            <w:pPr>
              <w:pStyle w:val="Both"/>
              <w:spacing w:before="0" w:after="0"/>
              <w:jc w:val="center"/>
              <w:rPr>
                <w:b/>
                <w:szCs w:val="22"/>
              </w:rPr>
            </w:pPr>
            <w:r w:rsidRPr="005D5900">
              <w:rPr>
                <w:b/>
                <w:szCs w:val="22"/>
              </w:rPr>
              <w:t>3</w:t>
            </w:r>
          </w:p>
        </w:tc>
        <w:tc>
          <w:tcPr>
            <w:tcW w:w="1441" w:type="pct"/>
          </w:tcPr>
          <w:p w14:paraId="0B8D4153" w14:textId="77777777" w:rsidR="0003324C" w:rsidRPr="00A31BA2" w:rsidRDefault="0003324C" w:rsidP="0003324C">
            <w:pPr>
              <w:tabs>
                <w:tab w:val="left" w:pos="567"/>
                <w:tab w:val="left" w:pos="1418"/>
                <w:tab w:val="left" w:pos="1701"/>
              </w:tabs>
              <w:rPr>
                <w:iCs/>
              </w:rPr>
            </w:pPr>
            <w:r w:rsidRPr="00A31BA2">
              <w:rPr>
                <w:b/>
                <w:bCs/>
                <w:iCs/>
              </w:rPr>
              <w:t>B2</w:t>
            </w:r>
            <w:r w:rsidRPr="00A31BA2">
              <w:rPr>
                <w:iCs/>
              </w:rPr>
              <w:t xml:space="preserve"> for two additional correct sectors within tolerance or a correct unlabelled/incorrectly labelled pie chart with ruled lines or correct labelled pie chart with unruled lines</w:t>
            </w:r>
            <w:r w:rsidRPr="00A31BA2">
              <w:rPr>
                <w:iCs/>
              </w:rPr>
              <w:br/>
              <w:t>or</w:t>
            </w:r>
            <w:r w:rsidRPr="00A31BA2">
              <w:rPr>
                <w:b/>
                <w:bCs/>
                <w:iCs/>
              </w:rPr>
              <w:t xml:space="preserve"> B1</w:t>
            </w:r>
            <w:r w:rsidRPr="00A31BA2">
              <w:rPr>
                <w:iCs/>
              </w:rPr>
              <w:t xml:space="preserve"> for one correct sector within tolerance, ignore label  </w:t>
            </w:r>
          </w:p>
          <w:p w14:paraId="6CFC3D42" w14:textId="77777777" w:rsidR="0003324C" w:rsidRPr="00A31BA2" w:rsidRDefault="0003324C" w:rsidP="0003324C">
            <w:pPr>
              <w:tabs>
                <w:tab w:val="left" w:pos="567"/>
                <w:tab w:val="left" w:pos="1418"/>
                <w:tab w:val="left" w:pos="1701"/>
              </w:tabs>
              <w:rPr>
                <w:b/>
              </w:rPr>
            </w:pPr>
          </w:p>
        </w:tc>
        <w:tc>
          <w:tcPr>
            <w:tcW w:w="1250" w:type="pct"/>
            <w:gridSpan w:val="2"/>
          </w:tcPr>
          <w:p w14:paraId="450FD6F5" w14:textId="77777777" w:rsidR="0003324C" w:rsidRPr="00193346" w:rsidRDefault="0003324C" w:rsidP="0003324C">
            <w:r>
              <w:t>A</w:t>
            </w:r>
            <w:r w:rsidRPr="00193346">
              <w:t xml:space="preserve">pply an angle tolerance of ± 2°. For </w:t>
            </w:r>
            <w:r w:rsidRPr="00193346">
              <w:rPr>
                <w:b/>
                <w:bCs/>
              </w:rPr>
              <w:t>3</w:t>
            </w:r>
            <w:r w:rsidRPr="00193346">
              <w:t xml:space="preserve"> marks we need only four sectors and condone one sector unlabelled. </w:t>
            </w:r>
          </w:p>
          <w:p w14:paraId="0BB64BA0" w14:textId="77777777" w:rsidR="0003324C" w:rsidRPr="00193346" w:rsidRDefault="0003324C" w:rsidP="0003324C">
            <w:pPr>
              <w:tabs>
                <w:tab w:val="left" w:pos="567"/>
                <w:tab w:val="left" w:pos="1134"/>
                <w:tab w:val="right" w:leader="dot" w:pos="9923"/>
              </w:tabs>
              <w:spacing w:line="280" w:lineRule="exact"/>
              <w:ind w:right="57"/>
              <w:rPr>
                <w:bCs/>
              </w:rPr>
            </w:pPr>
            <w:r w:rsidRPr="00193346">
              <w:rPr>
                <w:bCs/>
              </w:rPr>
              <w:t xml:space="preserve">Labels must be letters </w:t>
            </w:r>
            <w:proofErr w:type="gramStart"/>
            <w:r w:rsidRPr="00193346">
              <w:rPr>
                <w:bCs/>
              </w:rPr>
              <w:t>not angles</w:t>
            </w:r>
            <w:proofErr w:type="gramEnd"/>
          </w:p>
          <w:p w14:paraId="23C70E14" w14:textId="77777777" w:rsidR="0003324C" w:rsidRPr="00193346" w:rsidRDefault="0003324C" w:rsidP="0003324C">
            <w:pPr>
              <w:rPr>
                <w:i/>
              </w:rPr>
            </w:pPr>
          </w:p>
        </w:tc>
      </w:tr>
      <w:tr w:rsidR="0003324C" w:rsidRPr="006F0EB3" w14:paraId="18A4BF25" w14:textId="77777777" w:rsidTr="00C34C47">
        <w:trPr>
          <w:cantSplit/>
        </w:trPr>
        <w:tc>
          <w:tcPr>
            <w:tcW w:w="240" w:type="pct"/>
            <w:shd w:val="clear" w:color="auto" w:fill="FFFFFF" w:themeFill="background1"/>
          </w:tcPr>
          <w:p w14:paraId="487AB28D" w14:textId="77777777" w:rsidR="0003324C" w:rsidRDefault="0003324C" w:rsidP="0003324C">
            <w:pPr>
              <w:rPr>
                <w:b/>
              </w:rPr>
            </w:pPr>
          </w:p>
        </w:tc>
        <w:tc>
          <w:tcPr>
            <w:tcW w:w="240" w:type="pct"/>
          </w:tcPr>
          <w:p w14:paraId="262099D3" w14:textId="6B7FEBB3" w:rsidR="0003324C" w:rsidRPr="005148AC" w:rsidRDefault="0003324C" w:rsidP="0003324C">
            <w:pPr>
              <w:rPr>
                <w:b/>
              </w:rPr>
            </w:pPr>
            <w:r>
              <w:rPr>
                <w:b/>
              </w:rPr>
              <w:t>(b)</w:t>
            </w:r>
          </w:p>
        </w:tc>
        <w:tc>
          <w:tcPr>
            <w:tcW w:w="245" w:type="pct"/>
          </w:tcPr>
          <w:p w14:paraId="4BB9FBE2" w14:textId="77777777" w:rsidR="0003324C" w:rsidRPr="005148AC" w:rsidRDefault="0003324C" w:rsidP="0003324C">
            <w:pPr>
              <w:rPr>
                <w:b/>
              </w:rPr>
            </w:pPr>
          </w:p>
        </w:tc>
        <w:tc>
          <w:tcPr>
            <w:tcW w:w="1247" w:type="pct"/>
          </w:tcPr>
          <w:p w14:paraId="733DF67F" w14:textId="2582232C" w:rsidR="0003324C" w:rsidRDefault="0003324C" w:rsidP="0003324C">
            <w:pPr>
              <w:pStyle w:val="Both"/>
              <w:spacing w:before="0" w:after="0"/>
              <w:rPr>
                <w:szCs w:val="22"/>
              </w:rPr>
            </w:pPr>
            <w:r>
              <w:rPr>
                <w:szCs w:val="22"/>
              </w:rPr>
              <w:t>480</w:t>
            </w:r>
          </w:p>
        </w:tc>
        <w:tc>
          <w:tcPr>
            <w:tcW w:w="337" w:type="pct"/>
          </w:tcPr>
          <w:p w14:paraId="2B264F6A" w14:textId="0C8C0D41" w:rsidR="0003324C" w:rsidRDefault="0003324C" w:rsidP="0003324C">
            <w:pPr>
              <w:pStyle w:val="Both"/>
              <w:spacing w:before="0" w:after="0"/>
              <w:jc w:val="center"/>
              <w:rPr>
                <w:b/>
                <w:szCs w:val="22"/>
              </w:rPr>
            </w:pPr>
            <w:r>
              <w:rPr>
                <w:b/>
                <w:szCs w:val="22"/>
              </w:rPr>
              <w:t>2</w:t>
            </w:r>
          </w:p>
        </w:tc>
        <w:tc>
          <w:tcPr>
            <w:tcW w:w="1441" w:type="pct"/>
          </w:tcPr>
          <w:p w14:paraId="16C8F0AB" w14:textId="3819CE12" w:rsidR="0003324C" w:rsidRPr="00C66EB9" w:rsidRDefault="0003324C" w:rsidP="0003324C">
            <w:pPr>
              <w:tabs>
                <w:tab w:val="left" w:pos="567"/>
                <w:tab w:val="left" w:pos="1418"/>
                <w:tab w:val="left" w:pos="1701"/>
              </w:tabs>
            </w:pPr>
            <w:r w:rsidRPr="00C66EB9">
              <w:rPr>
                <w:b/>
              </w:rPr>
              <w:t xml:space="preserve">M1 </w:t>
            </w:r>
            <w:r w:rsidRPr="00C66EB9">
              <w:t xml:space="preserve">for any correct method e.g. </w:t>
            </w:r>
            <w:r w:rsidR="00DC5A69" w:rsidRPr="007E5128">
              <w:rPr>
                <w:position w:val="-22"/>
              </w:rPr>
              <w:object w:dxaOrig="859" w:dyaOrig="580" w14:anchorId="73E527EA">
                <v:shape id="_x0000_i1032" type="#_x0000_t75" style="width:35.5pt;height:23.5pt" o:ole="">
                  <v:imagedata r:id="rId30" o:title=""/>
                </v:shape>
                <o:OLEObject Type="Embed" ProgID="Equation.DSMT4" ShapeID="_x0000_i1032" DrawAspect="Content" ObjectID="_1793540824" r:id="rId31"/>
              </w:object>
            </w:r>
            <w:r w:rsidRPr="00C66EB9">
              <w:t xml:space="preserve"> </w:t>
            </w:r>
            <w:proofErr w:type="spellStart"/>
            <w:r w:rsidRPr="00DB649B">
              <w:rPr>
                <w:b/>
              </w:rPr>
              <w:t>oe</w:t>
            </w:r>
            <w:proofErr w:type="spellEnd"/>
          </w:p>
          <w:p w14:paraId="35C58C37" w14:textId="77777777" w:rsidR="0003324C" w:rsidRPr="00C66EB9" w:rsidRDefault="0003324C" w:rsidP="0003324C">
            <w:pPr>
              <w:tabs>
                <w:tab w:val="left" w:pos="567"/>
                <w:tab w:val="left" w:pos="1418"/>
                <w:tab w:val="left" w:pos="1701"/>
              </w:tabs>
            </w:pPr>
            <w:r w:rsidRPr="00C66EB9">
              <w:t xml:space="preserve">or </w:t>
            </w:r>
            <w:r>
              <w:t>72</w:t>
            </w:r>
            <w:r w:rsidRPr="00C66EB9">
              <w:t xml:space="preserve"> + </w:t>
            </w:r>
            <w:r w:rsidRPr="007E5128">
              <w:rPr>
                <w:position w:val="-22"/>
              </w:rPr>
              <w:object w:dxaOrig="540" w:dyaOrig="580" w14:anchorId="393929C7">
                <v:shape id="_x0000_i1033" type="#_x0000_t75" style="width:27pt;height:28.5pt" o:ole="">
                  <v:imagedata r:id="rId32" o:title=""/>
                </v:shape>
                <o:OLEObject Type="Embed" ProgID="Equation.DSMT4" ShapeID="_x0000_i1033" DrawAspect="Content" ObjectID="_1793540825" r:id="rId33"/>
              </w:object>
            </w:r>
            <w:r w:rsidRPr="00C66EB9">
              <w:t xml:space="preserve"> + </w:t>
            </w:r>
            <w:r w:rsidRPr="007E5128">
              <w:rPr>
                <w:position w:val="-22"/>
              </w:rPr>
              <w:object w:dxaOrig="540" w:dyaOrig="580" w14:anchorId="6104952D">
                <v:shape id="_x0000_i1034" type="#_x0000_t75" style="width:27pt;height:28.5pt" o:ole="">
                  <v:imagedata r:id="rId34" o:title=""/>
                </v:shape>
                <o:OLEObject Type="Embed" ProgID="Equation.DSMT4" ShapeID="_x0000_i1034" DrawAspect="Content" ObjectID="_1793540826" r:id="rId35"/>
              </w:object>
            </w:r>
            <w:r w:rsidRPr="00C66EB9">
              <w:t xml:space="preserve"> + </w:t>
            </w:r>
            <w:r w:rsidRPr="007E5128">
              <w:rPr>
                <w:position w:val="-22"/>
              </w:rPr>
              <w:object w:dxaOrig="540" w:dyaOrig="580" w14:anchorId="07DBD00B">
                <v:shape id="_x0000_i1035" type="#_x0000_t75" style="width:27pt;height:28.5pt" o:ole="">
                  <v:imagedata r:id="rId36" o:title=""/>
                </v:shape>
                <o:OLEObject Type="Embed" ProgID="Equation.DSMT4" ShapeID="_x0000_i1035" DrawAspect="Content" ObjectID="_1793540827" r:id="rId37"/>
              </w:object>
            </w:r>
            <w:r w:rsidRPr="00C66EB9">
              <w:t xml:space="preserve">  </w:t>
            </w:r>
          </w:p>
          <w:p w14:paraId="77C150EC" w14:textId="7F257178" w:rsidR="0003324C" w:rsidRPr="00C66EB9" w:rsidRDefault="0003324C" w:rsidP="0003324C">
            <w:pPr>
              <w:tabs>
                <w:tab w:val="left" w:pos="567"/>
                <w:tab w:val="left" w:pos="1418"/>
                <w:tab w:val="left" w:pos="1701"/>
              </w:tabs>
              <w:rPr>
                <w:b/>
              </w:rPr>
            </w:pPr>
          </w:p>
        </w:tc>
        <w:tc>
          <w:tcPr>
            <w:tcW w:w="1250" w:type="pct"/>
            <w:gridSpan w:val="2"/>
          </w:tcPr>
          <w:p w14:paraId="503B5CE8" w14:textId="77777777" w:rsidR="0003324C" w:rsidRDefault="0003324C" w:rsidP="0003324C">
            <w:pPr>
              <w:tabs>
                <w:tab w:val="left" w:pos="567"/>
                <w:tab w:val="left" w:pos="1134"/>
                <w:tab w:val="right" w:leader="dot" w:pos="9923"/>
              </w:tabs>
              <w:spacing w:before="120" w:after="240" w:line="280" w:lineRule="exact"/>
              <w:ind w:right="57"/>
              <w:rPr>
                <w:rFonts w:eastAsiaTheme="minorEastAsia"/>
              </w:rPr>
            </w:pPr>
            <w:r w:rsidRPr="00C66EB9">
              <w:rPr>
                <w:iCs/>
              </w:rPr>
              <w:t xml:space="preserve">e.g. </w:t>
            </w:r>
            <w:r w:rsidRPr="007E5128">
              <w:rPr>
                <w:position w:val="-22"/>
              </w:rPr>
              <w:object w:dxaOrig="540" w:dyaOrig="580" w14:anchorId="76A0E761">
                <v:shape id="_x0000_i1036" type="#_x0000_t75" style="width:27pt;height:28.5pt" o:ole="">
                  <v:imagedata r:id="rId38" o:title=""/>
                </v:shape>
                <o:OLEObject Type="Embed" ProgID="Equation.DSMT4" ShapeID="_x0000_i1036" DrawAspect="Content" ObjectID="_1793540828" r:id="rId39"/>
              </w:object>
            </w:r>
            <w:r>
              <w:rPr>
                <w:rFonts w:eastAsiaTheme="minorEastAsia"/>
              </w:rPr>
              <w:t xml:space="preserve"> or </w:t>
            </w:r>
            <w:r w:rsidRPr="007E5128">
              <w:rPr>
                <w:position w:val="-22"/>
              </w:rPr>
              <w:object w:dxaOrig="880" w:dyaOrig="580" w14:anchorId="15D9666F">
                <v:shape id="_x0000_i1037" type="#_x0000_t75" style="width:43.5pt;height:28.5pt" o:ole="">
                  <v:imagedata r:id="rId40" o:title=""/>
                </v:shape>
                <o:OLEObject Type="Embed" ProgID="Equation.DSMT4" ShapeID="_x0000_i1037" DrawAspect="Content" ObjectID="_1793540829" r:id="rId41"/>
              </w:object>
            </w:r>
          </w:p>
          <w:p w14:paraId="10680D0C" w14:textId="77777777" w:rsidR="0003324C" w:rsidRDefault="0003324C" w:rsidP="0003324C">
            <w:pPr>
              <w:rPr>
                <w:rFonts w:eastAsiaTheme="minorEastAsia"/>
              </w:rPr>
            </w:pPr>
          </w:p>
          <w:p w14:paraId="4E4A6F82" w14:textId="77777777" w:rsidR="0003324C" w:rsidRPr="006F0EB3" w:rsidRDefault="0003324C" w:rsidP="0003324C">
            <w:pPr>
              <w:rPr>
                <w:iCs/>
              </w:rPr>
            </w:pPr>
          </w:p>
        </w:tc>
      </w:tr>
      <w:tr w:rsidR="0003324C" w:rsidRPr="00F26E9A" w14:paraId="7FDDBBAD" w14:textId="77777777" w:rsidTr="00C34C47">
        <w:trPr>
          <w:cantSplit/>
        </w:trPr>
        <w:tc>
          <w:tcPr>
            <w:tcW w:w="240" w:type="pct"/>
            <w:shd w:val="clear" w:color="auto" w:fill="FFFFFF" w:themeFill="background1"/>
          </w:tcPr>
          <w:p w14:paraId="0345BE05" w14:textId="2F0523B4" w:rsidR="0003324C" w:rsidRPr="005148AC" w:rsidRDefault="0003324C" w:rsidP="0003324C">
            <w:pPr>
              <w:rPr>
                <w:b/>
              </w:rPr>
            </w:pPr>
          </w:p>
        </w:tc>
        <w:tc>
          <w:tcPr>
            <w:tcW w:w="240" w:type="pct"/>
          </w:tcPr>
          <w:p w14:paraId="2597758C" w14:textId="02C933E5" w:rsidR="0003324C" w:rsidRPr="005148AC" w:rsidRDefault="0003324C" w:rsidP="0003324C">
            <w:pPr>
              <w:rPr>
                <w:b/>
              </w:rPr>
            </w:pPr>
            <w:r>
              <w:rPr>
                <w:b/>
              </w:rPr>
              <w:t>(c)</w:t>
            </w:r>
          </w:p>
        </w:tc>
        <w:tc>
          <w:tcPr>
            <w:tcW w:w="245" w:type="pct"/>
          </w:tcPr>
          <w:p w14:paraId="3E854A63" w14:textId="7BD883F2" w:rsidR="0003324C" w:rsidRPr="005148AC" w:rsidRDefault="0003324C" w:rsidP="0003324C">
            <w:pPr>
              <w:rPr>
                <w:b/>
              </w:rPr>
            </w:pPr>
            <w:r>
              <w:rPr>
                <w:b/>
              </w:rPr>
              <w:t>(i)</w:t>
            </w:r>
          </w:p>
        </w:tc>
        <w:tc>
          <w:tcPr>
            <w:tcW w:w="1247" w:type="pct"/>
          </w:tcPr>
          <w:p w14:paraId="3C4ADE1E" w14:textId="77777777" w:rsidR="0003324C" w:rsidRDefault="0003324C" w:rsidP="0003324C">
            <w:pPr>
              <w:pStyle w:val="Both"/>
              <w:spacing w:before="0" w:after="0"/>
              <w:rPr>
                <w:szCs w:val="22"/>
              </w:rPr>
            </w:pPr>
            <w:r>
              <w:rPr>
                <w:szCs w:val="22"/>
              </w:rPr>
              <w:t>Accept any correct advantage e.g.</w:t>
            </w:r>
          </w:p>
          <w:p w14:paraId="44410039" w14:textId="1F37F167" w:rsidR="0003324C" w:rsidRPr="00974506" w:rsidRDefault="0003324C" w:rsidP="0003324C">
            <w:pPr>
              <w:pStyle w:val="Both"/>
              <w:spacing w:before="0" w:after="0"/>
              <w:rPr>
                <w:szCs w:val="22"/>
              </w:rPr>
            </w:pPr>
            <w:r>
              <w:rPr>
                <w:szCs w:val="22"/>
              </w:rPr>
              <w:t>Information is immediately displayed as part of a whole</w:t>
            </w:r>
          </w:p>
        </w:tc>
        <w:tc>
          <w:tcPr>
            <w:tcW w:w="337" w:type="pct"/>
          </w:tcPr>
          <w:p w14:paraId="0CB26DEA" w14:textId="4034C15A" w:rsidR="0003324C" w:rsidRDefault="0003324C" w:rsidP="0003324C">
            <w:pPr>
              <w:pStyle w:val="Both"/>
              <w:spacing w:before="0" w:after="0"/>
              <w:jc w:val="center"/>
              <w:rPr>
                <w:b/>
                <w:szCs w:val="22"/>
              </w:rPr>
            </w:pPr>
            <w:r>
              <w:rPr>
                <w:b/>
                <w:szCs w:val="22"/>
              </w:rPr>
              <w:t>1</w:t>
            </w:r>
          </w:p>
        </w:tc>
        <w:tc>
          <w:tcPr>
            <w:tcW w:w="1441" w:type="pct"/>
          </w:tcPr>
          <w:p w14:paraId="342F705E" w14:textId="77777777" w:rsidR="0003324C" w:rsidRPr="005148AC" w:rsidRDefault="0003324C" w:rsidP="0003324C">
            <w:pPr>
              <w:tabs>
                <w:tab w:val="left" w:pos="567"/>
                <w:tab w:val="left" w:pos="1418"/>
                <w:tab w:val="left" w:pos="1701"/>
              </w:tabs>
              <w:rPr>
                <w:b/>
              </w:rPr>
            </w:pPr>
          </w:p>
        </w:tc>
        <w:tc>
          <w:tcPr>
            <w:tcW w:w="1250" w:type="pct"/>
            <w:gridSpan w:val="2"/>
          </w:tcPr>
          <w:p w14:paraId="1AF68F22" w14:textId="2C32488D" w:rsidR="0003324C" w:rsidRPr="00F26E9A" w:rsidRDefault="0003324C" w:rsidP="0003324C">
            <w:r w:rsidRPr="00F26E9A">
              <w:t xml:space="preserve">See </w:t>
            </w:r>
            <w:r w:rsidR="00C21148">
              <w:t>A</w:t>
            </w:r>
            <w:r w:rsidRPr="00F26E9A">
              <w:t>ppendix and mark best response as long as it is not contradictory or ha</w:t>
            </w:r>
            <w:r>
              <w:t>s</w:t>
            </w:r>
            <w:r w:rsidRPr="00F26E9A">
              <w:t xml:space="preserve"> an incorrect statement</w:t>
            </w:r>
            <w:r w:rsidRPr="00F26E9A">
              <w:br/>
            </w:r>
          </w:p>
        </w:tc>
      </w:tr>
      <w:tr w:rsidR="0003324C" w:rsidRPr="00F26E9A" w14:paraId="013CDE75" w14:textId="77777777" w:rsidTr="00C34C47">
        <w:trPr>
          <w:cantSplit/>
        </w:trPr>
        <w:tc>
          <w:tcPr>
            <w:tcW w:w="240" w:type="pct"/>
            <w:shd w:val="clear" w:color="auto" w:fill="FFFFFF" w:themeFill="background1"/>
          </w:tcPr>
          <w:p w14:paraId="7875E21E" w14:textId="77777777" w:rsidR="0003324C" w:rsidRPr="005148AC" w:rsidRDefault="0003324C" w:rsidP="0003324C">
            <w:pPr>
              <w:rPr>
                <w:b/>
              </w:rPr>
            </w:pPr>
          </w:p>
        </w:tc>
        <w:tc>
          <w:tcPr>
            <w:tcW w:w="240" w:type="pct"/>
          </w:tcPr>
          <w:p w14:paraId="5D7085EB" w14:textId="38001933" w:rsidR="0003324C" w:rsidRDefault="0003324C" w:rsidP="0003324C">
            <w:pPr>
              <w:rPr>
                <w:b/>
              </w:rPr>
            </w:pPr>
            <w:r>
              <w:rPr>
                <w:b/>
              </w:rPr>
              <w:t>(c)</w:t>
            </w:r>
          </w:p>
        </w:tc>
        <w:tc>
          <w:tcPr>
            <w:tcW w:w="245" w:type="pct"/>
          </w:tcPr>
          <w:p w14:paraId="40CE6D4D" w14:textId="76D39250" w:rsidR="0003324C" w:rsidRDefault="0003324C" w:rsidP="0003324C">
            <w:pPr>
              <w:rPr>
                <w:b/>
              </w:rPr>
            </w:pPr>
            <w:r>
              <w:rPr>
                <w:b/>
              </w:rPr>
              <w:t>(ii)</w:t>
            </w:r>
          </w:p>
        </w:tc>
        <w:tc>
          <w:tcPr>
            <w:tcW w:w="1247" w:type="pct"/>
          </w:tcPr>
          <w:p w14:paraId="4A43F026" w14:textId="2DA110A2" w:rsidR="0003324C" w:rsidRPr="00974506" w:rsidRDefault="0003324C" w:rsidP="0003324C">
            <w:pPr>
              <w:pStyle w:val="Both"/>
              <w:spacing w:before="0" w:after="0"/>
              <w:rPr>
                <w:szCs w:val="22"/>
              </w:rPr>
            </w:pPr>
            <w:r>
              <w:rPr>
                <w:szCs w:val="22"/>
              </w:rPr>
              <w:t>Accept any correct disadvantage e.g. you cannot read the exact frequencies from it</w:t>
            </w:r>
          </w:p>
        </w:tc>
        <w:tc>
          <w:tcPr>
            <w:tcW w:w="337" w:type="pct"/>
          </w:tcPr>
          <w:p w14:paraId="2B60BF18" w14:textId="1707DD36" w:rsidR="0003324C" w:rsidRDefault="0003324C" w:rsidP="0003324C">
            <w:pPr>
              <w:pStyle w:val="Both"/>
              <w:spacing w:before="0" w:after="0"/>
              <w:jc w:val="center"/>
              <w:rPr>
                <w:b/>
                <w:szCs w:val="22"/>
              </w:rPr>
            </w:pPr>
            <w:r>
              <w:rPr>
                <w:b/>
                <w:szCs w:val="22"/>
              </w:rPr>
              <w:t>1</w:t>
            </w:r>
          </w:p>
        </w:tc>
        <w:tc>
          <w:tcPr>
            <w:tcW w:w="1441" w:type="pct"/>
          </w:tcPr>
          <w:p w14:paraId="398FB4AA" w14:textId="77C6E148" w:rsidR="0003324C" w:rsidRPr="005148AC" w:rsidRDefault="0003324C" w:rsidP="0003324C">
            <w:pPr>
              <w:tabs>
                <w:tab w:val="left" w:pos="567"/>
                <w:tab w:val="left" w:pos="1418"/>
                <w:tab w:val="left" w:pos="1701"/>
              </w:tabs>
              <w:rPr>
                <w:b/>
              </w:rPr>
            </w:pPr>
          </w:p>
        </w:tc>
        <w:tc>
          <w:tcPr>
            <w:tcW w:w="1250" w:type="pct"/>
            <w:gridSpan w:val="2"/>
          </w:tcPr>
          <w:p w14:paraId="65D39660" w14:textId="0912F39B" w:rsidR="0003324C" w:rsidRPr="00F26E9A" w:rsidRDefault="0003324C" w:rsidP="0003324C">
            <w:r w:rsidRPr="00F26E9A">
              <w:t xml:space="preserve">See </w:t>
            </w:r>
            <w:r w:rsidR="00C21148">
              <w:t>A</w:t>
            </w:r>
            <w:r w:rsidRPr="00F26E9A">
              <w:t>ppendix and mark best response as long as it is not contradictory or ha</w:t>
            </w:r>
            <w:r>
              <w:t>s</w:t>
            </w:r>
            <w:r w:rsidRPr="00F26E9A">
              <w:t xml:space="preserve"> an incorrect statement</w:t>
            </w:r>
            <w:r w:rsidRPr="00F26E9A">
              <w:br/>
            </w:r>
          </w:p>
        </w:tc>
      </w:tr>
      <w:tr w:rsidR="0003324C" w:rsidRPr="008F6F56" w14:paraId="1E3F0DF1" w14:textId="77777777" w:rsidTr="00C34C47">
        <w:trPr>
          <w:cantSplit/>
          <w:trHeight w:val="984"/>
        </w:trPr>
        <w:tc>
          <w:tcPr>
            <w:tcW w:w="240" w:type="pct"/>
            <w:shd w:val="clear" w:color="auto" w:fill="FFFFFF" w:themeFill="background1"/>
          </w:tcPr>
          <w:p w14:paraId="172EF277" w14:textId="514EA946" w:rsidR="0003324C" w:rsidRDefault="0003324C" w:rsidP="0003324C">
            <w:pPr>
              <w:rPr>
                <w:b/>
              </w:rPr>
            </w:pPr>
            <w:r w:rsidRPr="0088484C">
              <w:rPr>
                <w:b/>
              </w:rPr>
              <w:t>5</w:t>
            </w:r>
          </w:p>
        </w:tc>
        <w:tc>
          <w:tcPr>
            <w:tcW w:w="240" w:type="pct"/>
          </w:tcPr>
          <w:p w14:paraId="7F188F67" w14:textId="0D4632EC" w:rsidR="0003324C" w:rsidRPr="005148AC" w:rsidRDefault="0003324C" w:rsidP="0003324C">
            <w:pPr>
              <w:jc w:val="both"/>
              <w:rPr>
                <w:b/>
              </w:rPr>
            </w:pPr>
          </w:p>
        </w:tc>
        <w:tc>
          <w:tcPr>
            <w:tcW w:w="245" w:type="pct"/>
          </w:tcPr>
          <w:p w14:paraId="6C425565" w14:textId="588BFBC2" w:rsidR="0003324C" w:rsidRPr="005148AC" w:rsidRDefault="0003324C" w:rsidP="0003324C">
            <w:pPr>
              <w:rPr>
                <w:b/>
              </w:rPr>
            </w:pPr>
          </w:p>
        </w:tc>
        <w:tc>
          <w:tcPr>
            <w:tcW w:w="1247" w:type="pct"/>
          </w:tcPr>
          <w:p w14:paraId="00DCACE6" w14:textId="307DF664" w:rsidR="0003324C" w:rsidRDefault="0003324C" w:rsidP="0003324C">
            <w:pPr>
              <w:pStyle w:val="Both"/>
              <w:spacing w:before="0" w:after="0"/>
              <w:rPr>
                <w:szCs w:val="22"/>
              </w:rPr>
            </w:pPr>
            <w:r w:rsidRPr="005D5900">
              <w:rPr>
                <w:szCs w:val="22"/>
              </w:rPr>
              <w:t>Any unambiguous indication of correct pack (</w:t>
            </w:r>
            <w:r>
              <w:rPr>
                <w:szCs w:val="22"/>
              </w:rPr>
              <w:t>3</w:t>
            </w:r>
            <w:r w:rsidR="00240EA7">
              <w:rPr>
                <w:rFonts w:cs="Arial"/>
                <w:szCs w:val="22"/>
              </w:rPr>
              <w:t> </w:t>
            </w:r>
            <w:r w:rsidRPr="005D5900">
              <w:rPr>
                <w:szCs w:val="22"/>
              </w:rPr>
              <w:t>kg) with three accurate comparable figures</w:t>
            </w:r>
          </w:p>
        </w:tc>
        <w:tc>
          <w:tcPr>
            <w:tcW w:w="337" w:type="pct"/>
          </w:tcPr>
          <w:p w14:paraId="2CE193A0" w14:textId="6AEC4A43" w:rsidR="0003324C" w:rsidRDefault="0003324C" w:rsidP="0003324C">
            <w:pPr>
              <w:pStyle w:val="Both"/>
              <w:spacing w:before="0" w:after="0"/>
              <w:jc w:val="center"/>
              <w:rPr>
                <w:b/>
                <w:szCs w:val="22"/>
              </w:rPr>
            </w:pPr>
            <w:r w:rsidRPr="005D5900">
              <w:rPr>
                <w:b/>
                <w:szCs w:val="22"/>
              </w:rPr>
              <w:t>3</w:t>
            </w:r>
          </w:p>
        </w:tc>
        <w:tc>
          <w:tcPr>
            <w:tcW w:w="1441" w:type="pct"/>
          </w:tcPr>
          <w:p w14:paraId="05E9D132" w14:textId="1ED2FE4D" w:rsidR="0003324C" w:rsidRPr="005D5900" w:rsidRDefault="0003324C" w:rsidP="0003324C">
            <w:pPr>
              <w:tabs>
                <w:tab w:val="left" w:pos="567"/>
                <w:tab w:val="left" w:pos="1418"/>
                <w:tab w:val="left" w:pos="1701"/>
              </w:tabs>
              <w:rPr>
                <w:rFonts w:eastAsia="Arial Unicode MS"/>
                <w:position w:val="-1"/>
              </w:rPr>
            </w:pPr>
            <w:r w:rsidRPr="005D5900">
              <w:t>Allow any correct comparison e.g.(converting all to 1</w:t>
            </w:r>
            <w:r w:rsidR="00240EA7">
              <w:t> </w:t>
            </w:r>
            <w:r w:rsidRPr="005D5900">
              <w:t>kg</w:t>
            </w:r>
            <w:r w:rsidRPr="005D5900">
              <w:rPr>
                <w:rFonts w:eastAsia="Arial Unicode MS"/>
                <w:position w:val="-1"/>
              </w:rPr>
              <w:t>)</w:t>
            </w:r>
          </w:p>
          <w:p w14:paraId="760B3185" w14:textId="6BD3D3C5" w:rsidR="0003324C" w:rsidRPr="005D5900" w:rsidRDefault="0003324C" w:rsidP="0003324C">
            <w:pPr>
              <w:tabs>
                <w:tab w:val="left" w:pos="567"/>
                <w:tab w:val="left" w:pos="1418"/>
                <w:tab w:val="left" w:pos="1701"/>
              </w:tabs>
              <w:rPr>
                <w:rFonts w:eastAsia="Arial Unicode MS"/>
                <w:position w:val="-1"/>
              </w:rPr>
            </w:pPr>
          </w:p>
          <w:p w14:paraId="2677AAA9" w14:textId="57693318" w:rsidR="0003324C" w:rsidRPr="005D5900" w:rsidRDefault="0003324C" w:rsidP="0003324C">
            <w:pPr>
              <w:tabs>
                <w:tab w:val="left" w:pos="567"/>
                <w:tab w:val="left" w:pos="1418"/>
                <w:tab w:val="left" w:pos="1701"/>
              </w:tabs>
              <w:rPr>
                <w:rFonts w:eastAsia="Arial Unicode MS"/>
                <w:position w:val="-1"/>
              </w:rPr>
            </w:pPr>
            <w:r w:rsidRPr="005D5900">
              <w:rPr>
                <w:rFonts w:eastAsia="Arial Unicode MS"/>
                <w:b/>
                <w:position w:val="-1"/>
              </w:rPr>
              <w:t>B2</w:t>
            </w:r>
            <w:r w:rsidRPr="005D5900">
              <w:rPr>
                <w:rFonts w:eastAsia="Arial Unicode MS"/>
                <w:position w:val="-1"/>
              </w:rPr>
              <w:t xml:space="preserve"> for three accurate comparable figures </w:t>
            </w:r>
          </w:p>
          <w:p w14:paraId="57DAEC3C" w14:textId="3AAEEFCC" w:rsidR="0003324C" w:rsidRPr="005D5900" w:rsidRDefault="0003324C" w:rsidP="0003324C">
            <w:pPr>
              <w:tabs>
                <w:tab w:val="left" w:pos="567"/>
                <w:tab w:val="left" w:pos="1418"/>
                <w:tab w:val="left" w:pos="1701"/>
              </w:tabs>
              <w:rPr>
                <w:rFonts w:eastAsia="Arial Unicode MS"/>
                <w:position w:val="-1"/>
              </w:rPr>
            </w:pPr>
            <w:r w:rsidRPr="005D5900">
              <w:rPr>
                <w:rFonts w:eastAsia="Arial Unicode MS"/>
                <w:position w:val="-1"/>
              </w:rPr>
              <w:t xml:space="preserve">or </w:t>
            </w:r>
            <w:r w:rsidRPr="005D5900">
              <w:rPr>
                <w:rFonts w:eastAsia="Arial Unicode MS"/>
                <w:b/>
                <w:position w:val="-1"/>
              </w:rPr>
              <w:t>B1</w:t>
            </w:r>
            <w:r w:rsidRPr="005D5900">
              <w:rPr>
                <w:rFonts w:eastAsia="Arial Unicode MS"/>
                <w:position w:val="-1"/>
              </w:rPr>
              <w:t xml:space="preserve"> for two accurate comparable figures</w:t>
            </w:r>
          </w:p>
          <w:p w14:paraId="04A5A7A5" w14:textId="77777777" w:rsidR="0003324C" w:rsidRPr="005D5900" w:rsidRDefault="0003324C" w:rsidP="0003324C">
            <w:pPr>
              <w:tabs>
                <w:tab w:val="left" w:pos="567"/>
                <w:tab w:val="left" w:pos="1418"/>
                <w:tab w:val="left" w:pos="1701"/>
              </w:tabs>
              <w:rPr>
                <w:rFonts w:eastAsia="Arial Unicode MS"/>
                <w:position w:val="-1"/>
              </w:rPr>
            </w:pPr>
          </w:p>
          <w:p w14:paraId="621D235B" w14:textId="77777777" w:rsidR="0003324C" w:rsidRPr="005D5900" w:rsidRDefault="0003324C" w:rsidP="0003324C">
            <w:pPr>
              <w:tabs>
                <w:tab w:val="left" w:pos="567"/>
                <w:tab w:val="left" w:pos="1418"/>
                <w:tab w:val="left" w:pos="1701"/>
              </w:tabs>
              <w:rPr>
                <w:rFonts w:eastAsia="Arial Unicode MS"/>
                <w:position w:val="-1"/>
              </w:rPr>
            </w:pPr>
            <w:r w:rsidRPr="005D5900">
              <w:rPr>
                <w:rFonts w:eastAsia="Arial Unicode MS"/>
                <w:position w:val="-1"/>
              </w:rPr>
              <w:t>OR</w:t>
            </w:r>
          </w:p>
          <w:p w14:paraId="12E23FAA" w14:textId="77777777" w:rsidR="0003324C" w:rsidRPr="005D5900" w:rsidRDefault="0003324C" w:rsidP="0003324C">
            <w:pPr>
              <w:tabs>
                <w:tab w:val="left" w:pos="567"/>
                <w:tab w:val="left" w:pos="1418"/>
                <w:tab w:val="left" w:pos="1701"/>
              </w:tabs>
              <w:rPr>
                <w:rFonts w:eastAsia="Arial Unicode MS"/>
                <w:position w:val="-1"/>
              </w:rPr>
            </w:pPr>
          </w:p>
          <w:p w14:paraId="0CB11BED" w14:textId="77777777" w:rsidR="0003324C" w:rsidRPr="005D5900" w:rsidRDefault="0003324C" w:rsidP="0003324C">
            <w:pPr>
              <w:tabs>
                <w:tab w:val="left" w:pos="567"/>
                <w:tab w:val="left" w:pos="1418"/>
                <w:tab w:val="left" w:pos="1701"/>
              </w:tabs>
              <w:rPr>
                <w:rFonts w:eastAsia="Arial Unicode MS"/>
                <w:position w:val="-1"/>
              </w:rPr>
            </w:pPr>
            <w:r w:rsidRPr="005D5900">
              <w:rPr>
                <w:rFonts w:eastAsia="Arial Unicode MS"/>
                <w:b/>
                <w:position w:val="-1"/>
              </w:rPr>
              <w:t xml:space="preserve">M1 </w:t>
            </w:r>
            <w:r w:rsidRPr="005D5900">
              <w:rPr>
                <w:rFonts w:eastAsia="Arial Unicode MS"/>
                <w:position w:val="-1"/>
              </w:rPr>
              <w:t xml:space="preserve">for one correct appropriate calculation e.g. </w:t>
            </w:r>
            <w:r>
              <w:rPr>
                <w:rFonts w:eastAsia="Arial Unicode MS"/>
                <w:position w:val="-1"/>
              </w:rPr>
              <w:t>6</w:t>
            </w:r>
            <w:r w:rsidRPr="005D5900">
              <w:rPr>
                <w:rFonts w:eastAsia="Arial Unicode MS"/>
                <w:position w:val="-1"/>
              </w:rPr>
              <w:t>.</w:t>
            </w:r>
            <w:r>
              <w:rPr>
                <w:rFonts w:eastAsia="Arial Unicode MS"/>
                <w:position w:val="-1"/>
              </w:rPr>
              <w:t>6</w:t>
            </w:r>
            <w:r w:rsidRPr="005D5900">
              <w:rPr>
                <w:rFonts w:eastAsia="Arial Unicode MS"/>
                <w:position w:val="-1"/>
              </w:rPr>
              <w:t>0 ÷ 0.</w:t>
            </w:r>
            <w:r>
              <w:rPr>
                <w:rFonts w:eastAsia="Arial Unicode MS"/>
                <w:position w:val="-1"/>
              </w:rPr>
              <w:t xml:space="preserve">6 </w:t>
            </w:r>
            <w:proofErr w:type="spellStart"/>
            <w:r w:rsidRPr="00DB649B">
              <w:rPr>
                <w:rFonts w:eastAsia="Arial Unicode MS"/>
                <w:b/>
                <w:position w:val="-1"/>
              </w:rPr>
              <w:t>oe</w:t>
            </w:r>
            <w:proofErr w:type="spellEnd"/>
            <w:r w:rsidRPr="005D5900">
              <w:rPr>
                <w:rFonts w:eastAsia="Arial Unicode MS"/>
                <w:position w:val="-1"/>
              </w:rPr>
              <w:t xml:space="preserve"> or 3</w:t>
            </w:r>
            <w:r>
              <w:rPr>
                <w:rFonts w:eastAsia="Arial Unicode MS"/>
                <w:position w:val="-1"/>
              </w:rPr>
              <w:t>1</w:t>
            </w:r>
            <w:r w:rsidRPr="005D5900">
              <w:rPr>
                <w:rFonts w:eastAsia="Arial Unicode MS"/>
                <w:position w:val="-1"/>
              </w:rPr>
              <w:t>.</w:t>
            </w:r>
            <w:r>
              <w:rPr>
                <w:rFonts w:eastAsia="Arial Unicode MS"/>
                <w:position w:val="-1"/>
              </w:rPr>
              <w:t>8</w:t>
            </w:r>
            <w:r w:rsidRPr="005D5900">
              <w:rPr>
                <w:rFonts w:eastAsia="Arial Unicode MS"/>
                <w:position w:val="-1"/>
              </w:rPr>
              <w:t xml:space="preserve">0 ÷ 3 </w:t>
            </w:r>
            <w:proofErr w:type="spellStart"/>
            <w:r w:rsidRPr="00DB649B">
              <w:rPr>
                <w:rFonts w:eastAsia="Arial Unicode MS"/>
                <w:b/>
                <w:position w:val="-1"/>
              </w:rPr>
              <w:t>oe</w:t>
            </w:r>
            <w:proofErr w:type="spellEnd"/>
            <w:r w:rsidRPr="005D5900">
              <w:rPr>
                <w:rFonts w:eastAsia="Arial Unicode MS"/>
                <w:position w:val="-1"/>
              </w:rPr>
              <w:t xml:space="preserve"> </w:t>
            </w:r>
          </w:p>
          <w:p w14:paraId="64E93113" w14:textId="1AA577E6" w:rsidR="0003324C" w:rsidRPr="00EF2173" w:rsidRDefault="0003324C" w:rsidP="0003324C">
            <w:pPr>
              <w:tabs>
                <w:tab w:val="left" w:pos="567"/>
                <w:tab w:val="left" w:pos="1418"/>
                <w:tab w:val="left" w:pos="1701"/>
              </w:tabs>
              <w:rPr>
                <w:bCs/>
              </w:rPr>
            </w:pPr>
          </w:p>
        </w:tc>
        <w:tc>
          <w:tcPr>
            <w:tcW w:w="1250" w:type="pct"/>
            <w:gridSpan w:val="2"/>
          </w:tcPr>
          <w:p w14:paraId="01831EEE" w14:textId="2ED66A54" w:rsidR="0003324C" w:rsidRPr="005D5900" w:rsidRDefault="0003324C" w:rsidP="0003324C">
            <w:r w:rsidRPr="005D5900">
              <w:t xml:space="preserve">See </w:t>
            </w:r>
            <w:r w:rsidR="00C21148">
              <w:t>A</w:t>
            </w:r>
            <w:r w:rsidRPr="005D5900">
              <w:t>ppendix for other calculations and values</w:t>
            </w:r>
          </w:p>
          <w:p w14:paraId="382FD65A" w14:textId="1E464C68" w:rsidR="0003324C" w:rsidRPr="008F6F56" w:rsidRDefault="0003324C" w:rsidP="0003324C">
            <w:pPr>
              <w:spacing w:after="180"/>
            </w:pPr>
            <w:r>
              <w:rPr>
                <w:bCs/>
              </w:rPr>
              <w:t xml:space="preserve">Mark </w:t>
            </w:r>
            <w:r w:rsidRPr="00736781">
              <w:rPr>
                <w:bCs/>
                <w:i/>
                <w:iCs/>
              </w:rPr>
              <w:t>their</w:t>
            </w:r>
            <w:r>
              <w:rPr>
                <w:bCs/>
              </w:rPr>
              <w:t xml:space="preserve"> figures at the most accurate</w:t>
            </w:r>
          </w:p>
        </w:tc>
      </w:tr>
      <w:tr w:rsidR="0003324C" w14:paraId="35D956F9" w14:textId="77777777" w:rsidTr="00C34C47">
        <w:trPr>
          <w:cantSplit/>
          <w:trHeight w:val="984"/>
        </w:trPr>
        <w:tc>
          <w:tcPr>
            <w:tcW w:w="240" w:type="pct"/>
            <w:shd w:val="clear" w:color="auto" w:fill="FFFFFF" w:themeFill="background1"/>
          </w:tcPr>
          <w:p w14:paraId="7406A8D2" w14:textId="09EDFCC0" w:rsidR="0003324C" w:rsidRDefault="0003324C" w:rsidP="0003324C">
            <w:pPr>
              <w:rPr>
                <w:b/>
              </w:rPr>
            </w:pPr>
            <w:r>
              <w:rPr>
                <w:b/>
              </w:rPr>
              <w:lastRenderedPageBreak/>
              <w:t>6</w:t>
            </w:r>
          </w:p>
        </w:tc>
        <w:tc>
          <w:tcPr>
            <w:tcW w:w="240" w:type="pct"/>
          </w:tcPr>
          <w:p w14:paraId="3E876B10" w14:textId="77777777" w:rsidR="0003324C" w:rsidRPr="003A3241" w:rsidRDefault="0003324C" w:rsidP="0003324C">
            <w:pPr>
              <w:jc w:val="both"/>
              <w:rPr>
                <w:b/>
              </w:rPr>
            </w:pPr>
          </w:p>
        </w:tc>
        <w:tc>
          <w:tcPr>
            <w:tcW w:w="245" w:type="pct"/>
          </w:tcPr>
          <w:p w14:paraId="6C231881" w14:textId="77777777" w:rsidR="0003324C" w:rsidRPr="003A3241" w:rsidRDefault="0003324C" w:rsidP="0003324C">
            <w:pPr>
              <w:rPr>
                <w:b/>
              </w:rPr>
            </w:pPr>
          </w:p>
        </w:tc>
        <w:tc>
          <w:tcPr>
            <w:tcW w:w="1247" w:type="pct"/>
          </w:tcPr>
          <w:p w14:paraId="197008F2" w14:textId="0A05F71B" w:rsidR="0003324C" w:rsidRDefault="0003324C" w:rsidP="0003324C">
            <w:pPr>
              <w:pStyle w:val="Both"/>
              <w:spacing w:before="0" w:after="0"/>
              <w:rPr>
                <w:noProof/>
              </w:rPr>
            </w:pPr>
            <w:r>
              <w:rPr>
                <w:szCs w:val="22"/>
              </w:rPr>
              <w:t xml:space="preserve">16 </w:t>
            </w:r>
            <w:proofErr w:type="spellStart"/>
            <w:r w:rsidRPr="00DB649B">
              <w:rPr>
                <w:b/>
                <w:szCs w:val="22"/>
              </w:rPr>
              <w:t>nfww</w:t>
            </w:r>
            <w:proofErr w:type="spellEnd"/>
          </w:p>
        </w:tc>
        <w:tc>
          <w:tcPr>
            <w:tcW w:w="337" w:type="pct"/>
          </w:tcPr>
          <w:p w14:paraId="7A13FDF5" w14:textId="21E57C1F" w:rsidR="0003324C" w:rsidRPr="003A3241" w:rsidRDefault="0003324C" w:rsidP="0003324C">
            <w:pPr>
              <w:pStyle w:val="Both"/>
              <w:spacing w:before="0" w:after="0"/>
              <w:jc w:val="center"/>
              <w:rPr>
                <w:b/>
                <w:szCs w:val="22"/>
              </w:rPr>
            </w:pPr>
            <w:r>
              <w:rPr>
                <w:b/>
                <w:szCs w:val="22"/>
              </w:rPr>
              <w:t>4</w:t>
            </w:r>
          </w:p>
        </w:tc>
        <w:tc>
          <w:tcPr>
            <w:tcW w:w="1441" w:type="pct"/>
          </w:tcPr>
          <w:p w14:paraId="102662BE" w14:textId="77777777" w:rsidR="0003324C" w:rsidRPr="000A2330" w:rsidRDefault="0003324C" w:rsidP="0003324C">
            <w:pPr>
              <w:tabs>
                <w:tab w:val="left" w:pos="567"/>
                <w:tab w:val="left" w:pos="1418"/>
                <w:tab w:val="left" w:pos="1701"/>
              </w:tabs>
              <w:rPr>
                <w:bCs/>
              </w:rPr>
            </w:pPr>
            <w:r w:rsidRPr="000A2330">
              <w:rPr>
                <w:b/>
              </w:rPr>
              <w:t xml:space="preserve">B2 </w:t>
            </w:r>
            <w:r w:rsidRPr="000A2330">
              <w:rPr>
                <w:bCs/>
              </w:rPr>
              <w:t xml:space="preserve">for </w:t>
            </w:r>
            <w:r>
              <w:rPr>
                <w:bCs/>
              </w:rPr>
              <w:t>22</w:t>
            </w:r>
            <w:r w:rsidRPr="000A2330">
              <w:rPr>
                <w:bCs/>
              </w:rPr>
              <w:t>.5</w:t>
            </w:r>
          </w:p>
          <w:p w14:paraId="2BA6D543" w14:textId="77777777" w:rsidR="0003324C" w:rsidRDefault="0003324C" w:rsidP="0003324C">
            <w:pPr>
              <w:tabs>
                <w:tab w:val="left" w:pos="567"/>
                <w:tab w:val="left" w:pos="1418"/>
                <w:tab w:val="left" w:pos="1701"/>
              </w:tabs>
            </w:pPr>
            <w:r>
              <w:rPr>
                <w:b/>
              </w:rPr>
              <w:t xml:space="preserve">M1 </w:t>
            </w:r>
            <w:r w:rsidRPr="00647C54">
              <w:t xml:space="preserve">for 360 ÷ </w:t>
            </w:r>
            <w:r w:rsidRPr="00647C54">
              <w:rPr>
                <w:i/>
              </w:rPr>
              <w:t xml:space="preserve">their </w:t>
            </w:r>
            <w:r>
              <w:rPr>
                <w:iCs/>
              </w:rPr>
              <w:t>22</w:t>
            </w:r>
            <w:r>
              <w:t>.5 seen</w:t>
            </w:r>
          </w:p>
          <w:p w14:paraId="3A5034B2" w14:textId="77777777" w:rsidR="0003324C" w:rsidRPr="00FA76EE" w:rsidRDefault="0003324C" w:rsidP="0003324C">
            <w:pPr>
              <w:tabs>
                <w:tab w:val="left" w:pos="567"/>
                <w:tab w:val="left" w:pos="1418"/>
                <w:tab w:val="left" w:pos="1701"/>
              </w:tabs>
              <w:rPr>
                <w:bCs/>
              </w:rPr>
            </w:pPr>
            <w:r w:rsidRPr="000A2330">
              <w:rPr>
                <w:bCs/>
              </w:rPr>
              <w:t>OR</w:t>
            </w:r>
          </w:p>
          <w:p w14:paraId="320263D6" w14:textId="77777777" w:rsidR="0003324C" w:rsidRPr="00FA76EE" w:rsidRDefault="0003324C" w:rsidP="0003324C">
            <w:pPr>
              <w:tabs>
                <w:tab w:val="left" w:pos="567"/>
                <w:tab w:val="left" w:pos="1418"/>
                <w:tab w:val="left" w:pos="1701"/>
              </w:tabs>
              <w:rPr>
                <w:iCs/>
              </w:rPr>
            </w:pPr>
            <w:r w:rsidRPr="00FA76EE">
              <w:rPr>
                <w:b/>
              </w:rPr>
              <w:t>B1</w:t>
            </w:r>
            <w:r w:rsidRPr="00FA76EE">
              <w:t xml:space="preserve"> for </w:t>
            </w:r>
            <w:r>
              <w:t>7</w:t>
            </w:r>
            <w:r w:rsidRPr="00FA76EE">
              <w:rPr>
                <w:i/>
              </w:rPr>
              <w:t>a</w:t>
            </w:r>
            <w:r w:rsidRPr="00FA76EE">
              <w:t xml:space="preserve"> and </w:t>
            </w:r>
            <w:proofErr w:type="gramStart"/>
            <w:r w:rsidRPr="00FA76EE">
              <w:rPr>
                <w:i/>
              </w:rPr>
              <w:t>a</w:t>
            </w:r>
            <w:r w:rsidRPr="00FA76EE">
              <w:rPr>
                <w:iCs/>
              </w:rPr>
              <w:t xml:space="preserve"> or</w:t>
            </w:r>
            <w:proofErr w:type="gramEnd"/>
            <w:r w:rsidRPr="00FA76EE">
              <w:rPr>
                <w:iCs/>
              </w:rPr>
              <w:t xml:space="preserve"> </w:t>
            </w:r>
            <w:r>
              <w:rPr>
                <w:iCs/>
              </w:rPr>
              <w:t>8</w:t>
            </w:r>
            <w:r w:rsidRPr="00FA76EE">
              <w:rPr>
                <w:i/>
              </w:rPr>
              <w:t>a</w:t>
            </w:r>
          </w:p>
          <w:p w14:paraId="20BCD40C" w14:textId="77777777" w:rsidR="0003324C" w:rsidRPr="001D0EB4" w:rsidRDefault="0003324C" w:rsidP="0003324C">
            <w:pPr>
              <w:tabs>
                <w:tab w:val="left" w:pos="567"/>
                <w:tab w:val="left" w:pos="1418"/>
                <w:tab w:val="left" w:pos="1701"/>
              </w:tabs>
            </w:pPr>
            <w:r>
              <w:rPr>
                <w:b/>
              </w:rPr>
              <w:t xml:space="preserve">M1 </w:t>
            </w:r>
            <w:r w:rsidRPr="00647C54">
              <w:t xml:space="preserve">for </w:t>
            </w:r>
            <w:r>
              <w:t>7</w:t>
            </w:r>
            <w:r w:rsidRPr="00647C54">
              <w:rPr>
                <w:i/>
              </w:rPr>
              <w:t>a</w:t>
            </w:r>
            <w:r w:rsidRPr="00647C54">
              <w:t xml:space="preserve"> +</w:t>
            </w:r>
            <w:r w:rsidRPr="00647C54">
              <w:rPr>
                <w:i/>
              </w:rPr>
              <w:t xml:space="preserve"> a</w:t>
            </w:r>
            <w:r w:rsidRPr="00647C54">
              <w:t xml:space="preserve"> = 180 </w:t>
            </w:r>
            <w:proofErr w:type="spellStart"/>
            <w:r w:rsidRPr="00DB649B">
              <w:rPr>
                <w:b/>
              </w:rPr>
              <w:t>oe</w:t>
            </w:r>
            <w:proofErr w:type="spellEnd"/>
            <w:r>
              <w:t xml:space="preserve"> </w:t>
            </w:r>
            <w:r>
              <w:br/>
            </w:r>
            <w:r>
              <w:rPr>
                <w:b/>
              </w:rPr>
              <w:t xml:space="preserve">M1 </w:t>
            </w:r>
            <w:r w:rsidRPr="00647C54">
              <w:t xml:space="preserve">for 360 ÷ </w:t>
            </w:r>
            <w:r w:rsidRPr="00647C54">
              <w:rPr>
                <w:i/>
              </w:rPr>
              <w:t xml:space="preserve">their </w:t>
            </w:r>
            <w:r>
              <w:t>22.5 seen</w:t>
            </w:r>
          </w:p>
          <w:p w14:paraId="071F98E5" w14:textId="77777777" w:rsidR="0003324C" w:rsidRDefault="0003324C" w:rsidP="0003324C">
            <w:pPr>
              <w:tabs>
                <w:tab w:val="left" w:pos="567"/>
                <w:tab w:val="left" w:pos="1418"/>
                <w:tab w:val="left" w:pos="1701"/>
              </w:tabs>
              <w:rPr>
                <w:b/>
              </w:rPr>
            </w:pPr>
          </w:p>
          <w:p w14:paraId="62393612" w14:textId="77777777" w:rsidR="0003324C" w:rsidRDefault="0003324C" w:rsidP="0003324C">
            <w:pPr>
              <w:tabs>
                <w:tab w:val="left" w:pos="567"/>
                <w:tab w:val="left" w:pos="1418"/>
                <w:tab w:val="left" w:pos="1701"/>
              </w:tabs>
              <w:rPr>
                <w:b/>
              </w:rPr>
            </w:pPr>
          </w:p>
          <w:p w14:paraId="506C1913" w14:textId="77777777" w:rsidR="00A25BFF" w:rsidRDefault="00A25BFF" w:rsidP="0003324C">
            <w:pPr>
              <w:tabs>
                <w:tab w:val="left" w:pos="567"/>
                <w:tab w:val="left" w:pos="1418"/>
                <w:tab w:val="left" w:pos="1701"/>
              </w:tabs>
              <w:rPr>
                <w:b/>
              </w:rPr>
            </w:pPr>
          </w:p>
          <w:p w14:paraId="5E305A9C" w14:textId="77777777" w:rsidR="00A25BFF" w:rsidRDefault="00A25BFF" w:rsidP="0003324C">
            <w:pPr>
              <w:tabs>
                <w:tab w:val="left" w:pos="567"/>
                <w:tab w:val="left" w:pos="1418"/>
                <w:tab w:val="left" w:pos="1701"/>
              </w:tabs>
              <w:rPr>
                <w:b/>
              </w:rPr>
            </w:pPr>
          </w:p>
          <w:p w14:paraId="47DC492C" w14:textId="77777777" w:rsidR="0003324C" w:rsidRDefault="0003324C" w:rsidP="0003324C">
            <w:pPr>
              <w:tabs>
                <w:tab w:val="left" w:pos="567"/>
                <w:tab w:val="left" w:pos="1418"/>
                <w:tab w:val="left" w:pos="1701"/>
              </w:tabs>
              <w:rPr>
                <w:b/>
              </w:rPr>
            </w:pPr>
          </w:p>
          <w:p w14:paraId="68F007C1" w14:textId="77777777" w:rsidR="0003324C" w:rsidRPr="00FA76EE" w:rsidRDefault="0003324C" w:rsidP="0003324C">
            <w:pPr>
              <w:tabs>
                <w:tab w:val="left" w:pos="567"/>
                <w:tab w:val="left" w:pos="1418"/>
                <w:tab w:val="left" w:pos="1701"/>
              </w:tabs>
            </w:pPr>
            <w:r w:rsidRPr="00FA76EE">
              <w:t>Alternative method 1:</w:t>
            </w:r>
          </w:p>
          <w:p w14:paraId="5B667118" w14:textId="77777777" w:rsidR="0003324C" w:rsidRPr="00FA76EE" w:rsidRDefault="0003324C" w:rsidP="0003324C">
            <w:pPr>
              <w:tabs>
                <w:tab w:val="left" w:pos="567"/>
                <w:tab w:val="left" w:pos="1418"/>
                <w:tab w:val="left" w:pos="1701"/>
              </w:tabs>
            </w:pPr>
            <w:r w:rsidRPr="00FA76EE">
              <w:rPr>
                <w:b/>
              </w:rPr>
              <w:t xml:space="preserve">M2 </w:t>
            </w:r>
            <w:r w:rsidRPr="00FA76EE">
              <w:t xml:space="preserve">for </w:t>
            </w:r>
            <w:r>
              <w:t>7</w:t>
            </w:r>
            <w:r w:rsidRPr="00FA76EE">
              <w:t xml:space="preserve"> × 360 = 180(</w:t>
            </w:r>
            <w:r w:rsidRPr="00FA76EE">
              <w:rPr>
                <w:i/>
              </w:rPr>
              <w:t>n</w:t>
            </w:r>
            <w:r w:rsidRPr="00FA76EE">
              <w:t xml:space="preserve"> ─ 2) or better</w:t>
            </w:r>
          </w:p>
          <w:p w14:paraId="040D9AD6" w14:textId="77777777" w:rsidR="0003324C" w:rsidRPr="00FA76EE" w:rsidRDefault="0003324C" w:rsidP="0003324C">
            <w:pPr>
              <w:tabs>
                <w:tab w:val="left" w:pos="567"/>
                <w:tab w:val="left" w:pos="1418"/>
                <w:tab w:val="left" w:pos="1701"/>
              </w:tabs>
              <w:spacing w:after="60"/>
            </w:pPr>
            <w:r w:rsidRPr="00FA76EE">
              <w:t xml:space="preserve">or </w:t>
            </w:r>
            <w:r w:rsidRPr="00FA76EE">
              <w:rPr>
                <w:b/>
                <w:bCs/>
              </w:rPr>
              <w:t>M1</w:t>
            </w:r>
            <w:r w:rsidRPr="00FA76EE">
              <w:t xml:space="preserve"> for </w:t>
            </w:r>
            <w:r w:rsidRPr="007E5128">
              <w:rPr>
                <w:position w:val="-22"/>
              </w:rPr>
              <w:object w:dxaOrig="1120" w:dyaOrig="620" w14:anchorId="7BD78105">
                <v:shape id="_x0000_i1038" type="#_x0000_t75" style="width:55.5pt;height:31pt" o:ole="">
                  <v:imagedata r:id="rId42" o:title=""/>
                </v:shape>
                <o:OLEObject Type="Embed" ProgID="Equation.DSMT4" ShapeID="_x0000_i1038" DrawAspect="Content" ObjectID="_1793540830" r:id="rId43"/>
              </w:object>
            </w:r>
            <w:r w:rsidRPr="00FA76EE">
              <w:t xml:space="preserve"> = </w:t>
            </w:r>
            <w:r>
              <w:t>7</w:t>
            </w:r>
            <w:r w:rsidRPr="00FA76EE">
              <w:t xml:space="preserve"> × </w:t>
            </w:r>
            <w:r w:rsidRPr="007E5128">
              <w:rPr>
                <w:position w:val="-22"/>
              </w:rPr>
              <w:object w:dxaOrig="480" w:dyaOrig="580" w14:anchorId="157D9784">
                <v:shape id="_x0000_i1039" type="#_x0000_t75" style="width:24pt;height:28.5pt" o:ole="">
                  <v:imagedata r:id="rId44" o:title=""/>
                </v:shape>
                <o:OLEObject Type="Embed" ProgID="Equation.DSMT4" ShapeID="_x0000_i1039" DrawAspect="Content" ObjectID="_1793540831" r:id="rId45"/>
              </w:object>
            </w:r>
          </w:p>
          <w:p w14:paraId="18F9B38D" w14:textId="77777777" w:rsidR="0003324C" w:rsidRPr="00FA76EE" w:rsidRDefault="0003324C" w:rsidP="0003324C">
            <w:pPr>
              <w:tabs>
                <w:tab w:val="left" w:pos="567"/>
                <w:tab w:val="left" w:pos="1418"/>
                <w:tab w:val="left" w:pos="1701"/>
              </w:tabs>
              <w:spacing w:after="60"/>
              <w:rPr>
                <w:bCs/>
              </w:rPr>
            </w:pPr>
            <w:r w:rsidRPr="00FA76EE">
              <w:rPr>
                <w:bCs/>
              </w:rPr>
              <w:t>and</w:t>
            </w:r>
          </w:p>
          <w:p w14:paraId="3E69D75A" w14:textId="77777777" w:rsidR="0003324C" w:rsidRPr="00FA76EE" w:rsidRDefault="0003324C" w:rsidP="0003324C">
            <w:pPr>
              <w:tabs>
                <w:tab w:val="left" w:pos="567"/>
                <w:tab w:val="left" w:pos="1418"/>
                <w:tab w:val="left" w:pos="1701"/>
              </w:tabs>
              <w:spacing w:after="60"/>
              <w:rPr>
                <w:bCs/>
              </w:rPr>
            </w:pPr>
            <w:r w:rsidRPr="00FA76EE">
              <w:rPr>
                <w:b/>
              </w:rPr>
              <w:t xml:space="preserve">M1 </w:t>
            </w:r>
            <w:r w:rsidRPr="00FA76EE">
              <w:rPr>
                <w:bCs/>
              </w:rPr>
              <w:t>for 180</w:t>
            </w:r>
            <w:r w:rsidRPr="00FA76EE">
              <w:rPr>
                <w:bCs/>
                <w:i/>
                <w:iCs/>
              </w:rPr>
              <w:t>n</w:t>
            </w:r>
            <w:r w:rsidRPr="00FA76EE">
              <w:rPr>
                <w:bCs/>
              </w:rPr>
              <w:t xml:space="preserve"> = </w:t>
            </w:r>
            <w:r>
              <w:rPr>
                <w:bCs/>
              </w:rPr>
              <w:t>2520</w:t>
            </w:r>
            <w:r w:rsidRPr="00FA76EE">
              <w:rPr>
                <w:bCs/>
              </w:rPr>
              <w:t xml:space="preserve"> + 360 </w:t>
            </w:r>
            <w:proofErr w:type="spellStart"/>
            <w:r w:rsidRPr="00DB649B">
              <w:rPr>
                <w:b/>
                <w:bCs/>
              </w:rPr>
              <w:t>oe</w:t>
            </w:r>
            <w:proofErr w:type="spellEnd"/>
          </w:p>
          <w:p w14:paraId="7D777B32" w14:textId="77777777" w:rsidR="0003324C" w:rsidRDefault="0003324C" w:rsidP="0003324C">
            <w:pPr>
              <w:tabs>
                <w:tab w:val="left" w:pos="567"/>
                <w:tab w:val="left" w:pos="1418"/>
                <w:tab w:val="left" w:pos="1701"/>
              </w:tabs>
            </w:pPr>
          </w:p>
          <w:p w14:paraId="6BBE35C2" w14:textId="77777777" w:rsidR="0003324C" w:rsidRPr="000A2330" w:rsidRDefault="0003324C" w:rsidP="0003324C">
            <w:pPr>
              <w:tabs>
                <w:tab w:val="left" w:pos="567"/>
                <w:tab w:val="left" w:pos="1418"/>
                <w:tab w:val="left" w:pos="1701"/>
              </w:tabs>
            </w:pPr>
            <w:r w:rsidRPr="000A2330">
              <w:t xml:space="preserve">Alternative method </w:t>
            </w:r>
            <w:r>
              <w:t>2</w:t>
            </w:r>
            <w:r w:rsidRPr="000A2330">
              <w:t>:</w:t>
            </w:r>
          </w:p>
          <w:p w14:paraId="7B213268" w14:textId="77777777" w:rsidR="0003324C" w:rsidRPr="0088484C" w:rsidRDefault="0003324C" w:rsidP="0003324C">
            <w:pPr>
              <w:tabs>
                <w:tab w:val="left" w:pos="567"/>
                <w:tab w:val="left" w:pos="1418"/>
                <w:tab w:val="left" w:pos="1701"/>
              </w:tabs>
            </w:pPr>
            <w:r w:rsidRPr="000A2330">
              <w:t xml:space="preserve">Use of trials by </w:t>
            </w:r>
            <w:r>
              <w:t>choos</w:t>
            </w:r>
            <w:r w:rsidRPr="000A2330">
              <w:t xml:space="preserve">ing a value for </w:t>
            </w:r>
            <w:r w:rsidRPr="000A2330">
              <w:rPr>
                <w:i/>
                <w:iCs/>
              </w:rPr>
              <w:t>n</w:t>
            </w:r>
            <w:r>
              <w:t>.</w:t>
            </w:r>
          </w:p>
          <w:p w14:paraId="4397C561" w14:textId="77777777" w:rsidR="0003324C" w:rsidRPr="000A2330" w:rsidRDefault="0003324C" w:rsidP="0003324C">
            <w:pPr>
              <w:tabs>
                <w:tab w:val="left" w:pos="567"/>
                <w:tab w:val="left" w:pos="1418"/>
                <w:tab w:val="left" w:pos="1701"/>
              </w:tabs>
            </w:pPr>
            <w:r w:rsidRPr="000A2330">
              <w:rPr>
                <w:b/>
              </w:rPr>
              <w:t>M1</w:t>
            </w:r>
            <w:r w:rsidRPr="000A2330">
              <w:t xml:space="preserve"> for each correct trial up to a maximum of </w:t>
            </w:r>
            <w:r w:rsidRPr="000A2330">
              <w:rPr>
                <w:b/>
                <w:bCs/>
              </w:rPr>
              <w:t>M3</w:t>
            </w:r>
            <w:r w:rsidRPr="000A2330">
              <w:t xml:space="preserve"> for using </w:t>
            </w:r>
            <w:r w:rsidRPr="000A2330">
              <w:rPr>
                <w:u w:val="single"/>
              </w:rPr>
              <w:t>two</w:t>
            </w:r>
            <w:r w:rsidRPr="000A2330">
              <w:t xml:space="preserve"> of these</w:t>
            </w:r>
          </w:p>
          <w:p w14:paraId="307BEEFC" w14:textId="77777777" w:rsidR="0003324C" w:rsidRPr="00CF5F89" w:rsidRDefault="0003324C" w:rsidP="0003324C">
            <w:pPr>
              <w:tabs>
                <w:tab w:val="left" w:pos="567"/>
                <w:tab w:val="left" w:pos="1418"/>
                <w:tab w:val="left" w:pos="1701"/>
              </w:tabs>
              <w:spacing w:after="60"/>
              <w:rPr>
                <w:iCs/>
              </w:rPr>
            </w:pPr>
            <w:r w:rsidRPr="000A2330">
              <w:t xml:space="preserve">[exterior angle] = </w:t>
            </w:r>
            <w:r w:rsidRPr="007E5128">
              <w:rPr>
                <w:position w:val="-22"/>
              </w:rPr>
              <w:object w:dxaOrig="480" w:dyaOrig="580" w14:anchorId="0E2A5409">
                <v:shape id="_x0000_i1040" type="#_x0000_t75" style="width:24pt;height:28.5pt" o:ole="">
                  <v:imagedata r:id="rId46" o:title=""/>
                </v:shape>
                <o:OLEObject Type="Embed" ProgID="Equation.DSMT4" ShapeID="_x0000_i1040" DrawAspect="Content" ObjectID="_1793540832" r:id="rId47"/>
              </w:object>
            </w:r>
            <w:r>
              <w:t xml:space="preserve"> (formula A)</w:t>
            </w:r>
          </w:p>
          <w:p w14:paraId="1D8BFDBC" w14:textId="77777777" w:rsidR="0003324C" w:rsidRPr="000A2330" w:rsidRDefault="0003324C" w:rsidP="0003324C">
            <w:pPr>
              <w:tabs>
                <w:tab w:val="left" w:pos="567"/>
                <w:tab w:val="left" w:pos="1418"/>
                <w:tab w:val="left" w:pos="1701"/>
              </w:tabs>
              <w:spacing w:after="60"/>
            </w:pPr>
            <w:r w:rsidRPr="000A2330">
              <w:t xml:space="preserve">[interior angle] = </w:t>
            </w:r>
            <w:r w:rsidRPr="007E5128">
              <w:rPr>
                <w:position w:val="-22"/>
              </w:rPr>
              <w:object w:dxaOrig="1120" w:dyaOrig="620" w14:anchorId="08E68FC6">
                <v:shape id="_x0000_i1041" type="#_x0000_t75" style="width:55.5pt;height:31pt" o:ole="">
                  <v:imagedata r:id="rId48" o:title=""/>
                </v:shape>
                <o:OLEObject Type="Embed" ProgID="Equation.DSMT4" ShapeID="_x0000_i1041" DrawAspect="Content" ObjectID="_1793540833" r:id="rId49"/>
              </w:object>
            </w:r>
            <w:r>
              <w:t xml:space="preserve"> (formula B)</w:t>
            </w:r>
          </w:p>
          <w:p w14:paraId="1E91D404" w14:textId="77777777" w:rsidR="0003324C" w:rsidRPr="000A2330" w:rsidRDefault="0003324C" w:rsidP="0003324C">
            <w:pPr>
              <w:tabs>
                <w:tab w:val="left" w:pos="567"/>
                <w:tab w:val="left" w:pos="1418"/>
                <w:tab w:val="left" w:pos="1701"/>
              </w:tabs>
            </w:pPr>
            <w:r w:rsidRPr="000A2330">
              <w:t>interior + exterior = 180</w:t>
            </w:r>
          </w:p>
          <w:p w14:paraId="5B7F5234" w14:textId="77777777" w:rsidR="0003324C" w:rsidRPr="000A2330" w:rsidRDefault="0003324C" w:rsidP="0003324C">
            <w:pPr>
              <w:tabs>
                <w:tab w:val="left" w:pos="567"/>
                <w:tab w:val="left" w:pos="1418"/>
                <w:tab w:val="left" w:pos="1701"/>
              </w:tabs>
            </w:pPr>
            <w:r w:rsidRPr="000A2330">
              <w:t>and</w:t>
            </w:r>
          </w:p>
          <w:p w14:paraId="3E8169EF" w14:textId="77777777" w:rsidR="0003324C" w:rsidRDefault="0003324C" w:rsidP="0003324C">
            <w:pPr>
              <w:tabs>
                <w:tab w:val="left" w:pos="567"/>
                <w:tab w:val="left" w:pos="1418"/>
                <w:tab w:val="left" w:pos="1701"/>
              </w:tabs>
            </w:pPr>
            <w:r w:rsidRPr="000A2330">
              <w:t xml:space="preserve">for checking that interior = </w:t>
            </w:r>
            <w:r>
              <w:t>7</w:t>
            </w:r>
            <w:r w:rsidRPr="000A2330">
              <w:t xml:space="preserve"> × exterior</w:t>
            </w:r>
          </w:p>
          <w:p w14:paraId="05C9D5E3" w14:textId="77777777" w:rsidR="0003324C" w:rsidRDefault="0003324C" w:rsidP="0003324C">
            <w:pPr>
              <w:tabs>
                <w:tab w:val="left" w:pos="567"/>
                <w:tab w:val="left" w:pos="1418"/>
                <w:tab w:val="left" w:pos="1701"/>
              </w:tabs>
            </w:pPr>
          </w:p>
          <w:p w14:paraId="2B1F13B2" w14:textId="77777777" w:rsidR="0003324C" w:rsidRPr="000A2330" w:rsidRDefault="0003324C" w:rsidP="0003324C">
            <w:pPr>
              <w:tabs>
                <w:tab w:val="left" w:pos="567"/>
                <w:tab w:val="left" w:pos="1418"/>
                <w:tab w:val="left" w:pos="1701"/>
              </w:tabs>
            </w:pPr>
            <w:r>
              <w:t>if</w:t>
            </w:r>
            <w:r w:rsidRPr="00F249BB">
              <w:rPr>
                <w:b/>
                <w:bCs/>
              </w:rPr>
              <w:t xml:space="preserve"> 0</w:t>
            </w:r>
            <w:r>
              <w:t xml:space="preserve"> scored </w:t>
            </w:r>
            <w:r w:rsidRPr="00F249BB">
              <w:rPr>
                <w:b/>
                <w:bCs/>
              </w:rPr>
              <w:t>SC1</w:t>
            </w:r>
            <w:r>
              <w:t xml:space="preserve"> for one of formula A or B seen </w:t>
            </w:r>
            <w:r w:rsidRPr="00FA76EE">
              <w:t>or used</w:t>
            </w:r>
          </w:p>
          <w:p w14:paraId="3B3089EE" w14:textId="77777777" w:rsidR="0003324C" w:rsidRDefault="0003324C" w:rsidP="0003324C">
            <w:pPr>
              <w:tabs>
                <w:tab w:val="left" w:pos="567"/>
                <w:tab w:val="left" w:pos="1418"/>
                <w:tab w:val="left" w:pos="1701"/>
              </w:tabs>
              <w:rPr>
                <w:rFonts w:eastAsia="Arial Unicode MS"/>
                <w:position w:val="-1"/>
              </w:rPr>
            </w:pPr>
          </w:p>
        </w:tc>
        <w:tc>
          <w:tcPr>
            <w:tcW w:w="1250" w:type="pct"/>
            <w:gridSpan w:val="2"/>
          </w:tcPr>
          <w:p w14:paraId="6D0A121C" w14:textId="77777777" w:rsidR="0003324C" w:rsidRPr="00F933F3" w:rsidRDefault="0003324C" w:rsidP="0003324C">
            <w:pPr>
              <w:rPr>
                <w:color w:val="000000"/>
              </w:rPr>
            </w:pPr>
            <w:r w:rsidRPr="00F933F3">
              <w:rPr>
                <w:i/>
                <w:color w:val="000000"/>
              </w:rPr>
              <w:t>a</w:t>
            </w:r>
            <w:r>
              <w:rPr>
                <w:color w:val="000000"/>
              </w:rPr>
              <w:t xml:space="preserve"> = exterior angle and allow any consistent single letter</w:t>
            </w:r>
          </w:p>
          <w:p w14:paraId="3665BE9F" w14:textId="77777777" w:rsidR="0003324C" w:rsidRDefault="0003324C" w:rsidP="0003324C">
            <w:pPr>
              <w:rPr>
                <w:b/>
              </w:rPr>
            </w:pPr>
          </w:p>
          <w:p w14:paraId="784EBCBD" w14:textId="6328D801" w:rsidR="0003324C" w:rsidRDefault="0003324C" w:rsidP="0003324C">
            <w:r w:rsidRPr="00671981">
              <w:rPr>
                <w:b/>
              </w:rPr>
              <w:t>B1 M1</w:t>
            </w:r>
            <w:r>
              <w:t xml:space="preserve"> implied </w:t>
            </w:r>
            <w:r w:rsidRPr="00FA76EE">
              <w:t xml:space="preserve">by </w:t>
            </w:r>
            <w:r>
              <w:t>8</w:t>
            </w:r>
            <w:r w:rsidRPr="00FA76EE">
              <w:rPr>
                <w:i/>
                <w:iCs/>
              </w:rPr>
              <w:t>a</w:t>
            </w:r>
            <w:r w:rsidRPr="00FA76EE">
              <w:t xml:space="preserve"> = 180 or </w:t>
            </w:r>
            <w:r w:rsidR="00320A79" w:rsidRPr="007E5128">
              <w:rPr>
                <w:position w:val="-22"/>
              </w:rPr>
              <w:object w:dxaOrig="520" w:dyaOrig="580" w14:anchorId="62437046">
                <v:shape id="_x0000_i1042" type="#_x0000_t75" style="width:20.5pt;height:22.5pt" o:ole="">
                  <v:imagedata r:id="rId50" o:title=""/>
                </v:shape>
                <o:OLEObject Type="Embed" ProgID="Equation.DSMT4" ShapeID="_x0000_i1042" DrawAspect="Content" ObjectID="_1793540834" r:id="rId51"/>
              </w:object>
            </w:r>
            <w:r>
              <w:t xml:space="preserve"> </w:t>
            </w:r>
            <w:proofErr w:type="spellStart"/>
            <w:r w:rsidRPr="00DB649B">
              <w:rPr>
                <w:b/>
              </w:rPr>
              <w:t>oe</w:t>
            </w:r>
            <w:proofErr w:type="spellEnd"/>
            <w:r>
              <w:t xml:space="preserve"> </w:t>
            </w:r>
          </w:p>
          <w:p w14:paraId="7FAB9CD6" w14:textId="77777777" w:rsidR="0003324C" w:rsidRDefault="0003324C" w:rsidP="0003324C">
            <w:pPr>
              <w:spacing w:before="120"/>
            </w:pPr>
            <w:r>
              <w:t xml:space="preserve">Alternative for number of sides: </w:t>
            </w:r>
          </w:p>
          <w:p w14:paraId="162A61AF" w14:textId="77777777" w:rsidR="00A25BFF" w:rsidRDefault="0003324C" w:rsidP="0003324C">
            <w:r>
              <w:t xml:space="preserve">e.g. </w:t>
            </w:r>
            <w:r w:rsidRPr="004841A2">
              <w:rPr>
                <w:b/>
                <w:bCs/>
              </w:rPr>
              <w:t>M1</w:t>
            </w:r>
            <w:r>
              <w:t xml:space="preserve"> for </w:t>
            </w:r>
            <w:r w:rsidRPr="007E5128">
              <w:rPr>
                <w:position w:val="-22"/>
              </w:rPr>
              <w:object w:dxaOrig="1120" w:dyaOrig="620" w14:anchorId="50371AC0">
                <v:shape id="_x0000_i1043" type="#_x0000_t75" style="width:55.5pt;height:31pt" o:ole="">
                  <v:imagedata r:id="rId52" o:title=""/>
                </v:shape>
                <o:OLEObject Type="Embed" ProgID="Equation.DSMT4" ShapeID="_x0000_i1043" DrawAspect="Content" ObjectID="_1793540835" r:id="rId53"/>
              </w:object>
            </w:r>
            <w:r>
              <w:t xml:space="preserve"> = </w:t>
            </w:r>
          </w:p>
          <w:p w14:paraId="75ACB972" w14:textId="093A21AB" w:rsidR="0003324C" w:rsidRPr="004841A2" w:rsidRDefault="0003324C" w:rsidP="0003324C">
            <w:pPr>
              <w:rPr>
                <w:color w:val="000000"/>
              </w:rPr>
            </w:pPr>
            <w:r>
              <w:t xml:space="preserve">180 – </w:t>
            </w:r>
            <w:r w:rsidRPr="004841A2">
              <w:rPr>
                <w:i/>
                <w:iCs/>
              </w:rPr>
              <w:t>their</w:t>
            </w:r>
            <w:r w:rsidR="00C21148">
              <w:rPr>
                <w:i/>
                <w:iCs/>
              </w:rPr>
              <w:t xml:space="preserve"> </w:t>
            </w:r>
            <w:r>
              <w:t xml:space="preserve">22.5 </w:t>
            </w:r>
            <w:r>
              <w:br/>
            </w:r>
          </w:p>
          <w:p w14:paraId="7E53466B" w14:textId="77777777" w:rsidR="0003324C" w:rsidRDefault="0003324C" w:rsidP="0003324C">
            <w:pPr>
              <w:spacing w:after="180"/>
            </w:pPr>
          </w:p>
          <w:p w14:paraId="5BC16863" w14:textId="77777777" w:rsidR="0003324C" w:rsidRDefault="0003324C" w:rsidP="0003324C">
            <w:pPr>
              <w:spacing w:after="180"/>
            </w:pPr>
          </w:p>
          <w:p w14:paraId="25CE7F00" w14:textId="77777777" w:rsidR="0003324C" w:rsidRDefault="0003324C" w:rsidP="0003324C">
            <w:pPr>
              <w:spacing w:after="180"/>
            </w:pPr>
          </w:p>
          <w:p w14:paraId="7DEADF17" w14:textId="77777777" w:rsidR="0003324C" w:rsidRDefault="0003324C" w:rsidP="0003324C">
            <w:pPr>
              <w:spacing w:after="180"/>
            </w:pPr>
          </w:p>
          <w:p w14:paraId="367D691F" w14:textId="77777777" w:rsidR="0003324C" w:rsidRDefault="0003324C" w:rsidP="0003324C">
            <w:pPr>
              <w:spacing w:after="180"/>
            </w:pPr>
          </w:p>
          <w:p w14:paraId="0436962B" w14:textId="77777777" w:rsidR="0003324C" w:rsidRDefault="0003324C" w:rsidP="0003324C">
            <w:pPr>
              <w:spacing w:after="180"/>
            </w:pPr>
          </w:p>
          <w:p w14:paraId="3D2BA32C" w14:textId="77777777" w:rsidR="0003324C" w:rsidRDefault="0003324C" w:rsidP="0003324C">
            <w:pPr>
              <w:spacing w:after="180"/>
            </w:pPr>
          </w:p>
          <w:p w14:paraId="24B5AA9C" w14:textId="77777777" w:rsidR="00A25BFF" w:rsidRDefault="00A25BFF" w:rsidP="00A25BFF">
            <w:pPr>
              <w:spacing w:after="180" w:line="360" w:lineRule="auto"/>
            </w:pPr>
          </w:p>
          <w:p w14:paraId="2F6E7A65" w14:textId="77777777" w:rsidR="0003324C" w:rsidRPr="000A2330" w:rsidRDefault="0003324C" w:rsidP="0003324C">
            <w:pPr>
              <w:spacing w:after="180"/>
            </w:pPr>
            <w:r w:rsidRPr="000A2330">
              <w:t xml:space="preserve">If they get </w:t>
            </w:r>
            <w:r>
              <w:t>16</w:t>
            </w:r>
            <w:r w:rsidRPr="000A2330">
              <w:t xml:space="preserve"> from any number of trials they score </w:t>
            </w:r>
            <w:r w:rsidRPr="000A2330">
              <w:rPr>
                <w:b/>
                <w:bCs/>
              </w:rPr>
              <w:t>4</w:t>
            </w:r>
            <w:r w:rsidRPr="000A2330">
              <w:t xml:space="preserve"> marks. Trials can be seen from a calculation or a list.</w:t>
            </w:r>
          </w:p>
          <w:p w14:paraId="3C5A434B" w14:textId="19F6B183" w:rsidR="0003324C" w:rsidRDefault="00C21148" w:rsidP="0003324C">
            <w:pPr>
              <w:spacing w:after="180"/>
            </w:pPr>
            <w:r>
              <w:t>S</w:t>
            </w:r>
            <w:r w:rsidR="0003324C">
              <w:t xml:space="preserve">ee </w:t>
            </w:r>
            <w:r>
              <w:t>A</w:t>
            </w:r>
            <w:r w:rsidR="0003324C">
              <w:t>ppendix for likely results</w:t>
            </w:r>
          </w:p>
          <w:p w14:paraId="0BA0E0B6" w14:textId="591C3B5C" w:rsidR="0003324C" w:rsidRDefault="0003324C" w:rsidP="0003324C">
            <w:pPr>
              <w:rPr>
                <w:bCs/>
              </w:rPr>
            </w:pPr>
          </w:p>
        </w:tc>
      </w:tr>
      <w:tr w:rsidR="0003324C" w:rsidRPr="00297D90" w14:paraId="40F68BF4" w14:textId="77777777" w:rsidTr="00C34C47">
        <w:trPr>
          <w:cantSplit/>
        </w:trPr>
        <w:tc>
          <w:tcPr>
            <w:tcW w:w="240" w:type="pct"/>
            <w:shd w:val="clear" w:color="auto" w:fill="auto"/>
          </w:tcPr>
          <w:p w14:paraId="6DEA526A" w14:textId="6DD45C79" w:rsidR="0003324C" w:rsidRDefault="0003324C" w:rsidP="0003324C">
            <w:pPr>
              <w:rPr>
                <w:b/>
              </w:rPr>
            </w:pPr>
            <w:r w:rsidRPr="0088484C">
              <w:rPr>
                <w:b/>
              </w:rPr>
              <w:lastRenderedPageBreak/>
              <w:t>7</w:t>
            </w:r>
          </w:p>
        </w:tc>
        <w:tc>
          <w:tcPr>
            <w:tcW w:w="240" w:type="pct"/>
          </w:tcPr>
          <w:p w14:paraId="5168A30B" w14:textId="77777777" w:rsidR="0003324C" w:rsidRPr="005148AC" w:rsidRDefault="0003324C" w:rsidP="0003324C">
            <w:pPr>
              <w:jc w:val="both"/>
              <w:rPr>
                <w:b/>
              </w:rPr>
            </w:pPr>
          </w:p>
        </w:tc>
        <w:tc>
          <w:tcPr>
            <w:tcW w:w="245" w:type="pct"/>
          </w:tcPr>
          <w:p w14:paraId="3643C49F" w14:textId="5B350E85" w:rsidR="0003324C" w:rsidRPr="005148AC" w:rsidRDefault="0003324C" w:rsidP="0003324C">
            <w:pPr>
              <w:rPr>
                <w:b/>
              </w:rPr>
            </w:pPr>
          </w:p>
        </w:tc>
        <w:tc>
          <w:tcPr>
            <w:tcW w:w="1247" w:type="pct"/>
          </w:tcPr>
          <w:p w14:paraId="06EC920F" w14:textId="77777777" w:rsidR="0003324C" w:rsidRPr="00E655D6" w:rsidRDefault="0003324C" w:rsidP="0003324C">
            <w:pPr>
              <w:pStyle w:val="Both"/>
              <w:spacing w:before="0" w:after="0"/>
            </w:pPr>
            <w:r w:rsidRPr="00E655D6">
              <w:rPr>
                <w:szCs w:val="22"/>
              </w:rPr>
              <w:t>[</w:t>
            </w:r>
            <w:r w:rsidRPr="00E655D6">
              <w:t>2</w:t>
            </w:r>
            <w:r w:rsidRPr="00E655D6">
              <w:rPr>
                <w:sz w:val="11"/>
                <w:szCs w:val="11"/>
              </w:rPr>
              <w:t xml:space="preserve"> </w:t>
            </w:r>
            <w:r w:rsidRPr="00E655D6">
              <w:rPr>
                <w:position w:val="4"/>
                <w:vertAlign w:val="superscript"/>
              </w:rPr>
              <w:t>-</w:t>
            </w:r>
            <w:r>
              <w:rPr>
                <w:position w:val="4"/>
                <w:vertAlign w:val="superscript"/>
              </w:rPr>
              <w:t>3</w:t>
            </w:r>
            <w:r w:rsidRPr="00E655D6">
              <w:t xml:space="preserve"> =]  [0].</w:t>
            </w:r>
            <w:r>
              <w:t>1</w:t>
            </w:r>
            <w:r w:rsidRPr="00E655D6">
              <w:t>25</w:t>
            </w:r>
          </w:p>
          <w:p w14:paraId="3CAC05EB" w14:textId="77777777" w:rsidR="0003324C" w:rsidRPr="00E655D6" w:rsidRDefault="0003324C" w:rsidP="0003324C">
            <w:pPr>
              <w:pStyle w:val="Both"/>
              <w:spacing w:before="0" w:after="0"/>
              <w:rPr>
                <w:szCs w:val="22"/>
              </w:rPr>
            </w:pPr>
            <w:r w:rsidRPr="00E655D6">
              <w:rPr>
                <w:szCs w:val="22"/>
              </w:rPr>
              <w:t>[</w:t>
            </w:r>
            <w:r w:rsidRPr="00E655D6">
              <w:t>2 × 10</w:t>
            </w:r>
            <w:r w:rsidRPr="00E655D6">
              <w:rPr>
                <w:sz w:val="11"/>
                <w:szCs w:val="11"/>
              </w:rPr>
              <w:t xml:space="preserve"> </w:t>
            </w:r>
            <w:r w:rsidRPr="00E655D6">
              <w:rPr>
                <w:position w:val="4"/>
                <w:vertAlign w:val="superscript"/>
              </w:rPr>
              <w:t>-</w:t>
            </w:r>
            <w:r>
              <w:rPr>
                <w:position w:val="4"/>
                <w:vertAlign w:val="superscript"/>
              </w:rPr>
              <w:t>1</w:t>
            </w:r>
            <w:r w:rsidRPr="00E655D6">
              <w:t xml:space="preserve"> =] [0].2</w:t>
            </w:r>
          </w:p>
          <w:p w14:paraId="2E6BD240" w14:textId="77777777" w:rsidR="0003324C" w:rsidRDefault="0003324C" w:rsidP="0003324C">
            <w:pPr>
              <w:pStyle w:val="Both"/>
              <w:spacing w:before="0" w:after="0"/>
              <w:rPr>
                <w:szCs w:val="22"/>
              </w:rPr>
            </w:pPr>
          </w:p>
          <w:p w14:paraId="796DBED5" w14:textId="77777777" w:rsidR="0003324C" w:rsidRDefault="0003324C" w:rsidP="0003324C">
            <w:pPr>
              <w:pStyle w:val="Both"/>
              <w:spacing w:before="0" w:after="0"/>
              <w:rPr>
                <w:szCs w:val="22"/>
              </w:rPr>
            </w:pPr>
          </w:p>
          <w:p w14:paraId="5A69855D" w14:textId="77777777" w:rsidR="006A0F40" w:rsidRDefault="006A0F40" w:rsidP="0003324C">
            <w:pPr>
              <w:pStyle w:val="Both"/>
              <w:spacing w:before="0" w:after="0"/>
              <w:rPr>
                <w:szCs w:val="22"/>
              </w:rPr>
            </w:pPr>
          </w:p>
          <w:p w14:paraId="15666BB2" w14:textId="77777777" w:rsidR="006A0F40" w:rsidRPr="00E655D6" w:rsidRDefault="006A0F40" w:rsidP="0003324C">
            <w:pPr>
              <w:pStyle w:val="Both"/>
              <w:spacing w:before="0" w:after="0"/>
              <w:rPr>
                <w:szCs w:val="22"/>
              </w:rPr>
            </w:pPr>
          </w:p>
          <w:p w14:paraId="023EEC91" w14:textId="77777777" w:rsidR="0003324C" w:rsidRPr="00E655D6" w:rsidRDefault="0003324C" w:rsidP="0003324C">
            <w:pPr>
              <w:pStyle w:val="Both"/>
              <w:spacing w:before="120" w:after="0"/>
              <w:rPr>
                <w:szCs w:val="22"/>
              </w:rPr>
            </w:pPr>
            <w:r w:rsidRPr="00E655D6">
              <w:t>2</w:t>
            </w:r>
            <w:r w:rsidRPr="00E655D6">
              <w:rPr>
                <w:sz w:val="11"/>
                <w:szCs w:val="11"/>
              </w:rPr>
              <w:t xml:space="preserve"> </w:t>
            </w:r>
            <w:r w:rsidRPr="00E655D6">
              <w:rPr>
                <w:position w:val="4"/>
                <w:vertAlign w:val="superscript"/>
              </w:rPr>
              <w:t>-</w:t>
            </w:r>
            <w:r>
              <w:rPr>
                <w:position w:val="4"/>
                <w:vertAlign w:val="superscript"/>
              </w:rPr>
              <w:t>3</w:t>
            </w:r>
            <w:r>
              <w:t xml:space="preserve">, </w:t>
            </w:r>
            <w:r w:rsidRPr="007752AF">
              <w:t>2</w:t>
            </w:r>
            <w:r w:rsidRPr="00E655D6">
              <w:t xml:space="preserve"> × 10</w:t>
            </w:r>
            <w:r w:rsidRPr="00E655D6">
              <w:rPr>
                <w:sz w:val="11"/>
                <w:szCs w:val="11"/>
              </w:rPr>
              <w:t xml:space="preserve"> </w:t>
            </w:r>
            <w:r w:rsidRPr="00E655D6">
              <w:rPr>
                <w:position w:val="4"/>
                <w:vertAlign w:val="superscript"/>
              </w:rPr>
              <w:t>-</w:t>
            </w:r>
            <w:r>
              <w:rPr>
                <w:position w:val="4"/>
                <w:vertAlign w:val="superscript"/>
              </w:rPr>
              <w:t>1</w:t>
            </w:r>
            <w:r w:rsidRPr="00E655D6">
              <w:t xml:space="preserve"> , 0.</w:t>
            </w:r>
            <w:r>
              <w:t>8</w:t>
            </w:r>
          </w:p>
          <w:p w14:paraId="43061B77" w14:textId="77777777" w:rsidR="0003324C" w:rsidRPr="00E655D6" w:rsidRDefault="0003324C" w:rsidP="0003324C">
            <w:pPr>
              <w:pStyle w:val="Both"/>
              <w:spacing w:before="0" w:after="0"/>
              <w:rPr>
                <w:szCs w:val="22"/>
              </w:rPr>
            </w:pPr>
          </w:p>
          <w:p w14:paraId="60DAE99E" w14:textId="7E17340F" w:rsidR="0003324C" w:rsidRDefault="0003324C" w:rsidP="0003324C">
            <w:pPr>
              <w:pStyle w:val="Both"/>
              <w:spacing w:before="0" w:after="0"/>
              <w:rPr>
                <w:bCs/>
                <w:szCs w:val="22"/>
              </w:rPr>
            </w:pPr>
          </w:p>
        </w:tc>
        <w:tc>
          <w:tcPr>
            <w:tcW w:w="337" w:type="pct"/>
          </w:tcPr>
          <w:p w14:paraId="5C588530" w14:textId="77777777" w:rsidR="0003324C" w:rsidRPr="00E655D6" w:rsidRDefault="0003324C" w:rsidP="0003324C">
            <w:pPr>
              <w:pStyle w:val="Both"/>
              <w:spacing w:before="0" w:after="0"/>
              <w:jc w:val="center"/>
              <w:rPr>
                <w:b/>
                <w:szCs w:val="22"/>
              </w:rPr>
            </w:pPr>
            <w:r w:rsidRPr="00E655D6">
              <w:rPr>
                <w:b/>
                <w:szCs w:val="22"/>
              </w:rPr>
              <w:t>M2</w:t>
            </w:r>
          </w:p>
          <w:p w14:paraId="4AFA74ED" w14:textId="77777777" w:rsidR="0003324C" w:rsidRPr="00E655D6" w:rsidRDefault="0003324C" w:rsidP="0003324C">
            <w:pPr>
              <w:pStyle w:val="Both"/>
              <w:spacing w:before="0" w:after="0"/>
              <w:jc w:val="center"/>
              <w:rPr>
                <w:b/>
                <w:szCs w:val="22"/>
              </w:rPr>
            </w:pPr>
          </w:p>
          <w:p w14:paraId="056496EC" w14:textId="77777777" w:rsidR="0003324C" w:rsidRPr="00E655D6" w:rsidRDefault="0003324C" w:rsidP="0003324C">
            <w:pPr>
              <w:pStyle w:val="Both"/>
              <w:spacing w:before="0" w:after="0"/>
              <w:jc w:val="center"/>
              <w:rPr>
                <w:b/>
                <w:szCs w:val="22"/>
              </w:rPr>
            </w:pPr>
          </w:p>
          <w:p w14:paraId="7EFE81A5" w14:textId="77777777" w:rsidR="0003324C" w:rsidRDefault="0003324C" w:rsidP="0003324C">
            <w:pPr>
              <w:pStyle w:val="Both"/>
              <w:spacing w:before="0" w:after="0"/>
              <w:jc w:val="center"/>
              <w:rPr>
                <w:b/>
                <w:szCs w:val="22"/>
              </w:rPr>
            </w:pPr>
          </w:p>
          <w:p w14:paraId="04C093B3" w14:textId="77777777" w:rsidR="0003324C" w:rsidRDefault="0003324C" w:rsidP="0003324C">
            <w:pPr>
              <w:pStyle w:val="Both"/>
              <w:spacing w:before="0" w:after="0"/>
              <w:jc w:val="center"/>
              <w:rPr>
                <w:b/>
                <w:szCs w:val="22"/>
              </w:rPr>
            </w:pPr>
          </w:p>
          <w:p w14:paraId="572DD419" w14:textId="77777777" w:rsidR="006A0F40" w:rsidRDefault="006A0F40" w:rsidP="0003324C">
            <w:pPr>
              <w:pStyle w:val="Both"/>
              <w:spacing w:before="0" w:after="0"/>
              <w:jc w:val="center"/>
              <w:rPr>
                <w:b/>
                <w:szCs w:val="22"/>
              </w:rPr>
            </w:pPr>
          </w:p>
          <w:p w14:paraId="0E3E8C9A" w14:textId="77777777" w:rsidR="006A0F40" w:rsidRPr="00E655D6" w:rsidRDefault="006A0F40" w:rsidP="0003324C">
            <w:pPr>
              <w:pStyle w:val="Both"/>
              <w:spacing w:before="0" w:after="0"/>
              <w:jc w:val="center"/>
              <w:rPr>
                <w:b/>
                <w:szCs w:val="22"/>
              </w:rPr>
            </w:pPr>
          </w:p>
          <w:p w14:paraId="494134C7" w14:textId="6AEEFE23" w:rsidR="0003324C" w:rsidRDefault="0003324C" w:rsidP="0003324C">
            <w:pPr>
              <w:pStyle w:val="Both"/>
              <w:spacing w:before="0" w:after="0"/>
              <w:jc w:val="center"/>
              <w:rPr>
                <w:b/>
                <w:bCs/>
                <w:szCs w:val="22"/>
              </w:rPr>
            </w:pPr>
            <w:r w:rsidRPr="00E655D6">
              <w:rPr>
                <w:b/>
                <w:szCs w:val="22"/>
              </w:rPr>
              <w:t>B1</w:t>
            </w:r>
          </w:p>
        </w:tc>
        <w:tc>
          <w:tcPr>
            <w:tcW w:w="1441" w:type="pct"/>
          </w:tcPr>
          <w:p w14:paraId="6D9862D3" w14:textId="77777777" w:rsidR="0003324C" w:rsidRDefault="0003324C" w:rsidP="0003324C">
            <w:pPr>
              <w:pStyle w:val="Both"/>
              <w:spacing w:before="0" w:after="0"/>
              <w:rPr>
                <w:szCs w:val="22"/>
              </w:rPr>
            </w:pPr>
            <w:r w:rsidRPr="00E655D6">
              <w:rPr>
                <w:b/>
                <w:bCs/>
                <w:szCs w:val="22"/>
              </w:rPr>
              <w:t>M1</w:t>
            </w:r>
            <w:r w:rsidRPr="00E655D6">
              <w:rPr>
                <w:szCs w:val="22"/>
              </w:rPr>
              <w:t xml:space="preserve"> for each</w:t>
            </w:r>
          </w:p>
          <w:p w14:paraId="0A1417E4" w14:textId="77777777" w:rsidR="0003324C" w:rsidRDefault="0003324C" w:rsidP="0003324C">
            <w:pPr>
              <w:pStyle w:val="Both"/>
              <w:spacing w:before="0" w:after="0"/>
              <w:rPr>
                <w:bCs/>
                <w:szCs w:val="22"/>
              </w:rPr>
            </w:pPr>
          </w:p>
          <w:p w14:paraId="3FE53436" w14:textId="77777777" w:rsidR="0003324C" w:rsidRDefault="0003324C" w:rsidP="0003324C">
            <w:pPr>
              <w:pStyle w:val="Both"/>
              <w:spacing w:before="0" w:after="0"/>
              <w:rPr>
                <w:bCs/>
                <w:szCs w:val="22"/>
              </w:rPr>
            </w:pPr>
          </w:p>
          <w:p w14:paraId="5710BFCD" w14:textId="77777777" w:rsidR="0003324C" w:rsidRDefault="0003324C" w:rsidP="0003324C">
            <w:pPr>
              <w:pStyle w:val="Both"/>
              <w:spacing w:before="0" w:after="0"/>
              <w:rPr>
                <w:bCs/>
                <w:szCs w:val="22"/>
              </w:rPr>
            </w:pPr>
          </w:p>
          <w:p w14:paraId="389B008D" w14:textId="77777777" w:rsidR="0003324C" w:rsidRDefault="0003324C" w:rsidP="0003324C">
            <w:pPr>
              <w:pStyle w:val="Both"/>
              <w:spacing w:before="0" w:after="0"/>
              <w:rPr>
                <w:bCs/>
                <w:szCs w:val="22"/>
              </w:rPr>
            </w:pPr>
          </w:p>
          <w:p w14:paraId="69FA4FF7" w14:textId="77777777" w:rsidR="006A0F40" w:rsidRDefault="006A0F40" w:rsidP="0003324C">
            <w:pPr>
              <w:pStyle w:val="Both"/>
              <w:spacing w:before="0" w:after="0"/>
              <w:rPr>
                <w:bCs/>
                <w:szCs w:val="22"/>
              </w:rPr>
            </w:pPr>
          </w:p>
          <w:p w14:paraId="2D70FC56" w14:textId="2804B70C" w:rsidR="0003324C" w:rsidRPr="008A68D0" w:rsidRDefault="0003324C" w:rsidP="0003324C">
            <w:pPr>
              <w:pStyle w:val="Both"/>
              <w:spacing w:after="0"/>
              <w:rPr>
                <w:bCs/>
                <w:szCs w:val="22"/>
              </w:rPr>
            </w:pPr>
            <w:r w:rsidRPr="00FD46F7">
              <w:rPr>
                <w:bCs/>
                <w:szCs w:val="22"/>
              </w:rPr>
              <w:t>accept answer in alternate form e.g</w:t>
            </w:r>
            <w:r w:rsidR="00C21148">
              <w:rPr>
                <w:bCs/>
                <w:szCs w:val="22"/>
              </w:rPr>
              <w:t>.</w:t>
            </w:r>
            <w:r w:rsidRPr="00FD46F7">
              <w:rPr>
                <w:bCs/>
                <w:szCs w:val="22"/>
              </w:rPr>
              <w:t xml:space="preserve"> fractions</w:t>
            </w:r>
            <w:r>
              <w:rPr>
                <w:bCs/>
                <w:szCs w:val="22"/>
              </w:rPr>
              <w:t xml:space="preserve"> </w:t>
            </w:r>
            <w:r w:rsidRPr="008A68D0">
              <w:rPr>
                <w:bCs/>
                <w:szCs w:val="22"/>
              </w:rPr>
              <w:t>or decimals</w:t>
            </w:r>
          </w:p>
          <w:p w14:paraId="687913D4" w14:textId="77777777" w:rsidR="0003324C" w:rsidRPr="00944673" w:rsidRDefault="0003324C" w:rsidP="0003324C">
            <w:pPr>
              <w:tabs>
                <w:tab w:val="left" w:pos="567"/>
                <w:tab w:val="left" w:pos="1418"/>
                <w:tab w:val="left" w:pos="1701"/>
              </w:tabs>
            </w:pPr>
          </w:p>
        </w:tc>
        <w:tc>
          <w:tcPr>
            <w:tcW w:w="1250" w:type="pct"/>
            <w:gridSpan w:val="2"/>
          </w:tcPr>
          <w:p w14:paraId="09430409" w14:textId="2153837F" w:rsidR="0003324C" w:rsidRDefault="0003324C" w:rsidP="0003324C">
            <w:pPr>
              <w:rPr>
                <w:szCs w:val="20"/>
              </w:rPr>
            </w:pPr>
            <w:r w:rsidRPr="00E655D6">
              <w:t>Alternative methods:</w:t>
            </w:r>
            <w:r w:rsidRPr="00E655D6">
              <w:br/>
            </w:r>
            <w:r w:rsidR="00DB649B">
              <w:t>e.g.</w:t>
            </w:r>
            <w:r w:rsidRPr="00E655D6">
              <w:t xml:space="preserve"> </w:t>
            </w:r>
            <w:r w:rsidRPr="00E655D6">
              <w:rPr>
                <w:b/>
                <w:bCs/>
              </w:rPr>
              <w:t>M2</w:t>
            </w:r>
            <w:r w:rsidRPr="00E655D6">
              <w:t xml:space="preserve"> for finding  </w:t>
            </w:r>
            <w:r w:rsidRPr="007E5128">
              <w:rPr>
                <w:position w:val="-22"/>
              </w:rPr>
              <w:object w:dxaOrig="220" w:dyaOrig="580" w14:anchorId="628D4449">
                <v:shape id="_x0000_i1044" type="#_x0000_t75" style="width:11.5pt;height:28.5pt" o:ole="">
                  <v:imagedata r:id="rId54" o:title=""/>
                </v:shape>
                <o:OLEObject Type="Embed" ProgID="Equation.DSMT4" ShapeID="_x0000_i1044" DrawAspect="Content" ObjectID="_1793540836" r:id="rId55"/>
              </w:object>
            </w:r>
            <w:r w:rsidRPr="00E655D6">
              <w:rPr>
                <w:szCs w:val="20"/>
              </w:rPr>
              <w:t xml:space="preserve"> , </w:t>
            </w:r>
            <w:r w:rsidRPr="007E5128">
              <w:rPr>
                <w:position w:val="-22"/>
              </w:rPr>
              <w:object w:dxaOrig="220" w:dyaOrig="580" w14:anchorId="60818493">
                <v:shape id="_x0000_i1045" type="#_x0000_t75" style="width:11.5pt;height:28.5pt" o:ole="">
                  <v:imagedata r:id="rId56" o:title=""/>
                </v:shape>
                <o:OLEObject Type="Embed" ProgID="Equation.DSMT4" ShapeID="_x0000_i1045" DrawAspect="Content" ObjectID="_1793540837" r:id="rId57"/>
              </w:object>
            </w:r>
            <w:r w:rsidRPr="00E655D6">
              <w:rPr>
                <w:szCs w:val="20"/>
              </w:rPr>
              <w:t xml:space="preserve"> , </w:t>
            </w:r>
            <w:r w:rsidRPr="007E5128">
              <w:rPr>
                <w:position w:val="-22"/>
              </w:rPr>
              <w:object w:dxaOrig="240" w:dyaOrig="580" w14:anchorId="63C7F65C">
                <v:shape id="_x0000_i1046" type="#_x0000_t75" style="width:12pt;height:28.5pt" o:ole="">
                  <v:imagedata r:id="rId58" o:title=""/>
                </v:shape>
                <o:OLEObject Type="Embed" ProgID="Equation.DSMT4" ShapeID="_x0000_i1046" DrawAspect="Content" ObjectID="_1793540838" r:id="rId59"/>
              </w:object>
            </w:r>
            <w:r w:rsidRPr="00E655D6">
              <w:rPr>
                <w:szCs w:val="20"/>
              </w:rPr>
              <w:t xml:space="preserve"> or </w:t>
            </w:r>
            <w:r>
              <w:rPr>
                <w:szCs w:val="20"/>
              </w:rPr>
              <w:t xml:space="preserve">80[%], 12.5[%], 20[%] or </w:t>
            </w:r>
            <w:r w:rsidRPr="00E655D6">
              <w:rPr>
                <w:szCs w:val="20"/>
              </w:rPr>
              <w:t>other comparable forms</w:t>
            </w:r>
            <w:r>
              <w:rPr>
                <w:szCs w:val="20"/>
              </w:rPr>
              <w:t xml:space="preserve"> </w:t>
            </w:r>
          </w:p>
          <w:p w14:paraId="7C8622EB" w14:textId="6AFE9439" w:rsidR="0003324C" w:rsidRPr="00297D90" w:rsidRDefault="0003324C" w:rsidP="0003324C">
            <w:pPr>
              <w:tabs>
                <w:tab w:val="left" w:pos="567"/>
                <w:tab w:val="left" w:pos="1134"/>
                <w:tab w:val="right" w:leader="dot" w:pos="9923"/>
              </w:tabs>
              <w:spacing w:line="280" w:lineRule="exact"/>
              <w:ind w:right="57"/>
              <w:rPr>
                <w:bCs/>
              </w:rPr>
            </w:pPr>
            <w:r w:rsidRPr="00E655D6">
              <w:rPr>
                <w:szCs w:val="20"/>
              </w:rPr>
              <w:t xml:space="preserve">or </w:t>
            </w:r>
            <w:r w:rsidRPr="00E655D6">
              <w:rPr>
                <w:b/>
                <w:bCs/>
                <w:szCs w:val="20"/>
              </w:rPr>
              <w:t>M1</w:t>
            </w:r>
            <w:r w:rsidRPr="00E655D6">
              <w:rPr>
                <w:szCs w:val="20"/>
              </w:rPr>
              <w:t xml:space="preserve"> for two of these</w:t>
            </w:r>
          </w:p>
        </w:tc>
      </w:tr>
      <w:tr w:rsidR="0003324C" w:rsidRPr="00A60B50" w14:paraId="5C1F03F3" w14:textId="77777777" w:rsidTr="00C34C47">
        <w:trPr>
          <w:cantSplit/>
        </w:trPr>
        <w:tc>
          <w:tcPr>
            <w:tcW w:w="240" w:type="pct"/>
            <w:shd w:val="clear" w:color="auto" w:fill="FFFFFF" w:themeFill="background1"/>
          </w:tcPr>
          <w:p w14:paraId="4D63EFC6" w14:textId="43894F6F" w:rsidR="0003324C" w:rsidRPr="00E655D6" w:rsidRDefault="0003324C" w:rsidP="0003324C">
            <w:pPr>
              <w:rPr>
                <w:b/>
              </w:rPr>
            </w:pPr>
            <w:r>
              <w:rPr>
                <w:b/>
              </w:rPr>
              <w:lastRenderedPageBreak/>
              <w:t>8</w:t>
            </w:r>
          </w:p>
        </w:tc>
        <w:tc>
          <w:tcPr>
            <w:tcW w:w="240" w:type="pct"/>
            <w:shd w:val="clear" w:color="auto" w:fill="auto"/>
          </w:tcPr>
          <w:p w14:paraId="0DF25A7F" w14:textId="24EC7693" w:rsidR="0003324C" w:rsidRPr="00E655D6" w:rsidRDefault="0003324C" w:rsidP="0003324C">
            <w:pPr>
              <w:jc w:val="both"/>
              <w:rPr>
                <w:b/>
              </w:rPr>
            </w:pPr>
          </w:p>
        </w:tc>
        <w:tc>
          <w:tcPr>
            <w:tcW w:w="245" w:type="pct"/>
            <w:shd w:val="clear" w:color="auto" w:fill="auto"/>
          </w:tcPr>
          <w:p w14:paraId="25866C44" w14:textId="77777777" w:rsidR="0003324C" w:rsidRPr="00E655D6" w:rsidRDefault="0003324C" w:rsidP="0003324C">
            <w:pPr>
              <w:rPr>
                <w:b/>
              </w:rPr>
            </w:pPr>
          </w:p>
        </w:tc>
        <w:tc>
          <w:tcPr>
            <w:tcW w:w="1247" w:type="pct"/>
            <w:shd w:val="clear" w:color="auto" w:fill="auto"/>
          </w:tcPr>
          <w:p w14:paraId="237D141D" w14:textId="05B93191" w:rsidR="0003324C" w:rsidRPr="00E655D6" w:rsidRDefault="0003324C" w:rsidP="0003324C">
            <w:pPr>
              <w:pStyle w:val="Both"/>
              <w:spacing w:before="0" w:after="0"/>
              <w:rPr>
                <w:bCs/>
                <w:szCs w:val="22"/>
              </w:rPr>
            </w:pPr>
            <w:r w:rsidRPr="00E655D6">
              <w:rPr>
                <w:bCs/>
                <w:szCs w:val="22"/>
              </w:rPr>
              <w:t>1</w:t>
            </w:r>
            <w:r>
              <w:rPr>
                <w:bCs/>
                <w:szCs w:val="22"/>
              </w:rPr>
              <w:t>5</w:t>
            </w:r>
            <w:r w:rsidRPr="00E655D6">
              <w:rPr>
                <w:bCs/>
                <w:szCs w:val="22"/>
              </w:rPr>
              <w:t xml:space="preserve"> with correct working</w:t>
            </w:r>
          </w:p>
        </w:tc>
        <w:tc>
          <w:tcPr>
            <w:tcW w:w="337" w:type="pct"/>
            <w:shd w:val="clear" w:color="auto" w:fill="auto"/>
          </w:tcPr>
          <w:p w14:paraId="10796405" w14:textId="2CAF2BCB" w:rsidR="0003324C" w:rsidRPr="00E655D6" w:rsidRDefault="0003324C" w:rsidP="0003324C">
            <w:pPr>
              <w:pStyle w:val="Both"/>
              <w:spacing w:before="0" w:after="0"/>
              <w:jc w:val="center"/>
              <w:rPr>
                <w:b/>
                <w:bCs/>
                <w:szCs w:val="22"/>
              </w:rPr>
            </w:pPr>
            <w:r w:rsidRPr="00E655D6">
              <w:rPr>
                <w:b/>
                <w:bCs/>
                <w:szCs w:val="22"/>
              </w:rPr>
              <w:t>5</w:t>
            </w:r>
          </w:p>
        </w:tc>
        <w:tc>
          <w:tcPr>
            <w:tcW w:w="1441" w:type="pct"/>
            <w:shd w:val="clear" w:color="auto" w:fill="auto"/>
          </w:tcPr>
          <w:p w14:paraId="0CA4C84B" w14:textId="77777777" w:rsidR="0003324C" w:rsidRPr="00FA76EE" w:rsidRDefault="0003324C" w:rsidP="0003324C">
            <w:pPr>
              <w:pStyle w:val="Both"/>
              <w:spacing w:before="0" w:after="0"/>
              <w:rPr>
                <w:szCs w:val="22"/>
              </w:rPr>
            </w:pPr>
            <w:r w:rsidRPr="00FA76EE">
              <w:rPr>
                <w:b/>
                <w:szCs w:val="22"/>
              </w:rPr>
              <w:t xml:space="preserve">B4 </w:t>
            </w:r>
            <w:r w:rsidRPr="00FA76EE">
              <w:rPr>
                <w:bCs/>
                <w:szCs w:val="22"/>
              </w:rPr>
              <w:t>for answer 0.1</w:t>
            </w:r>
            <w:r>
              <w:rPr>
                <w:bCs/>
                <w:szCs w:val="22"/>
              </w:rPr>
              <w:t>5</w:t>
            </w:r>
            <w:r w:rsidRPr="00FA76EE">
              <w:rPr>
                <w:bCs/>
                <w:szCs w:val="22"/>
              </w:rPr>
              <w:t xml:space="preserve"> with correct working </w:t>
            </w:r>
            <w:r w:rsidRPr="00FA76EE">
              <w:rPr>
                <w:bCs/>
                <w:szCs w:val="22"/>
              </w:rPr>
              <w:br/>
            </w:r>
            <w:r w:rsidRPr="00FA76EE">
              <w:rPr>
                <w:szCs w:val="22"/>
              </w:rPr>
              <w:t xml:space="preserve">  or for answer 8</w:t>
            </w:r>
            <w:r>
              <w:rPr>
                <w:szCs w:val="22"/>
              </w:rPr>
              <w:t>5</w:t>
            </w:r>
            <w:r w:rsidRPr="00FA76EE">
              <w:rPr>
                <w:szCs w:val="22"/>
              </w:rPr>
              <w:t xml:space="preserve"> with correct working</w:t>
            </w:r>
            <w:r w:rsidRPr="00FA76EE">
              <w:rPr>
                <w:bCs/>
                <w:szCs w:val="22"/>
              </w:rPr>
              <w:br/>
            </w:r>
            <w:r w:rsidRPr="00FA76EE">
              <w:rPr>
                <w:szCs w:val="22"/>
              </w:rPr>
              <w:t>OR</w:t>
            </w:r>
            <w:r w:rsidRPr="00FA76EE">
              <w:rPr>
                <w:szCs w:val="22"/>
              </w:rPr>
              <w:br/>
            </w:r>
            <w:r w:rsidRPr="00FA76EE">
              <w:rPr>
                <w:b/>
                <w:bCs/>
                <w:szCs w:val="22"/>
              </w:rPr>
              <w:t>B3</w:t>
            </w:r>
            <w:r w:rsidRPr="00FA76EE">
              <w:rPr>
                <w:szCs w:val="22"/>
              </w:rPr>
              <w:t xml:space="preserve"> for answer 0.8</w:t>
            </w:r>
            <w:r>
              <w:rPr>
                <w:szCs w:val="22"/>
              </w:rPr>
              <w:t>5</w:t>
            </w:r>
            <w:r w:rsidRPr="00FA76EE">
              <w:rPr>
                <w:szCs w:val="22"/>
              </w:rPr>
              <w:t xml:space="preserve"> with correct working</w:t>
            </w:r>
          </w:p>
          <w:p w14:paraId="28A49F78" w14:textId="77777777" w:rsidR="0003324C" w:rsidRDefault="0003324C" w:rsidP="0003324C">
            <w:pPr>
              <w:pStyle w:val="Both"/>
              <w:spacing w:before="180" w:after="180"/>
              <w:rPr>
                <w:szCs w:val="22"/>
              </w:rPr>
            </w:pPr>
            <w:r w:rsidRPr="00FA76EE">
              <w:rPr>
                <w:szCs w:val="22"/>
              </w:rPr>
              <w:t>OR</w:t>
            </w:r>
          </w:p>
          <w:p w14:paraId="732FC236" w14:textId="77777777" w:rsidR="00631F65" w:rsidRPr="00FA76EE" w:rsidRDefault="00631F65" w:rsidP="0003324C">
            <w:pPr>
              <w:pStyle w:val="Both"/>
              <w:spacing w:before="180" w:after="180"/>
              <w:rPr>
                <w:szCs w:val="22"/>
              </w:rPr>
            </w:pPr>
          </w:p>
          <w:p w14:paraId="4E86773D" w14:textId="77777777" w:rsidR="0003324C" w:rsidRPr="00FA76EE" w:rsidRDefault="0003324C" w:rsidP="0003324C">
            <w:pPr>
              <w:pStyle w:val="Both"/>
              <w:spacing w:before="0"/>
              <w:rPr>
                <w:szCs w:val="22"/>
              </w:rPr>
            </w:pPr>
            <w:r w:rsidRPr="00FA76EE">
              <w:rPr>
                <w:b/>
                <w:bCs/>
                <w:szCs w:val="22"/>
              </w:rPr>
              <w:t>M4</w:t>
            </w:r>
            <w:r w:rsidRPr="00FA76EE">
              <w:rPr>
                <w:szCs w:val="22"/>
              </w:rPr>
              <w:t xml:space="preserve"> for any correct calculation that would lead to 0.1</w:t>
            </w:r>
            <w:r>
              <w:rPr>
                <w:szCs w:val="22"/>
              </w:rPr>
              <w:t>5</w:t>
            </w:r>
            <w:r w:rsidRPr="00FA76EE">
              <w:rPr>
                <w:szCs w:val="22"/>
              </w:rPr>
              <w:t xml:space="preserve"> or 8</w:t>
            </w:r>
            <w:r>
              <w:rPr>
                <w:szCs w:val="22"/>
              </w:rPr>
              <w:t>5</w:t>
            </w:r>
            <w:r w:rsidRPr="00FA76EE">
              <w:rPr>
                <w:szCs w:val="22"/>
              </w:rPr>
              <w:t xml:space="preserve"> e.g. 1 </w:t>
            </w:r>
            <w:r w:rsidRPr="00FA76EE">
              <w:rPr>
                <w:rFonts w:cs="Arial"/>
                <w:szCs w:val="22"/>
              </w:rPr>
              <w:t>–</w:t>
            </w:r>
            <w:r w:rsidRPr="00FA76EE">
              <w:rPr>
                <w:szCs w:val="22"/>
              </w:rPr>
              <w:t xml:space="preserve">  </w:t>
            </w:r>
            <w:r w:rsidRPr="007E5128">
              <w:rPr>
                <w:position w:val="-22"/>
              </w:rPr>
              <w:object w:dxaOrig="660" w:dyaOrig="580" w14:anchorId="572FD35A">
                <v:shape id="_x0000_i1047" type="#_x0000_t75" style="width:33pt;height:28.5pt" o:ole="">
                  <v:imagedata r:id="rId60" o:title=""/>
                </v:shape>
                <o:OLEObject Type="Embed" ProgID="Equation.DSMT4" ShapeID="_x0000_i1047" DrawAspect="Content" ObjectID="_1793540839" r:id="rId61"/>
              </w:object>
            </w:r>
            <w:r w:rsidRPr="00FA76EE">
              <w:rPr>
                <w:szCs w:val="22"/>
              </w:rPr>
              <w:t xml:space="preserve">or </w:t>
            </w:r>
            <w:r w:rsidRPr="007E5128">
              <w:rPr>
                <w:position w:val="-22"/>
              </w:rPr>
              <w:object w:dxaOrig="1219" w:dyaOrig="580" w14:anchorId="60CBFDE8">
                <v:shape id="_x0000_i1048" type="#_x0000_t75" style="width:61pt;height:28.5pt" o:ole="">
                  <v:imagedata r:id="rId62" o:title=""/>
                </v:shape>
                <o:OLEObject Type="Embed" ProgID="Equation.DSMT4" ShapeID="_x0000_i1048" DrawAspect="Content" ObjectID="_1793540840" r:id="rId63"/>
              </w:object>
            </w:r>
            <w:r w:rsidRPr="00FA76EE">
              <w:rPr>
                <w:szCs w:val="22"/>
              </w:rPr>
              <w:t xml:space="preserve"> </w:t>
            </w:r>
            <w:proofErr w:type="spellStart"/>
            <w:r w:rsidRPr="00DB649B">
              <w:rPr>
                <w:b/>
                <w:szCs w:val="22"/>
              </w:rPr>
              <w:t>oe</w:t>
            </w:r>
            <w:proofErr w:type="spellEnd"/>
          </w:p>
          <w:p w14:paraId="1799454A" w14:textId="77777777" w:rsidR="0003324C" w:rsidRPr="00FA76EE" w:rsidRDefault="0003324C" w:rsidP="0003324C">
            <w:pPr>
              <w:pStyle w:val="Both"/>
              <w:spacing w:before="0" w:after="0"/>
              <w:rPr>
                <w:szCs w:val="22"/>
              </w:rPr>
            </w:pPr>
            <w:r w:rsidRPr="00FA76EE">
              <w:rPr>
                <w:szCs w:val="22"/>
              </w:rPr>
              <w:t>OR</w:t>
            </w:r>
          </w:p>
          <w:p w14:paraId="6E03F176" w14:textId="385C66B5" w:rsidR="0003324C" w:rsidRPr="00FA76EE" w:rsidRDefault="0003324C" w:rsidP="0003324C">
            <w:pPr>
              <w:pStyle w:val="Both"/>
              <w:spacing w:before="0"/>
              <w:rPr>
                <w:szCs w:val="22"/>
              </w:rPr>
            </w:pPr>
            <w:r w:rsidRPr="00FA76EE">
              <w:rPr>
                <w:b/>
                <w:szCs w:val="22"/>
              </w:rPr>
              <w:t>M3</w:t>
            </w:r>
            <w:r w:rsidRPr="00FA76EE">
              <w:rPr>
                <w:szCs w:val="22"/>
              </w:rPr>
              <w:t xml:space="preserve"> for any correct calculation that would lead to 0.8</w:t>
            </w:r>
            <w:r>
              <w:rPr>
                <w:szCs w:val="22"/>
              </w:rPr>
              <w:t>5</w:t>
            </w:r>
            <w:r w:rsidRPr="00FA76EE">
              <w:rPr>
                <w:szCs w:val="22"/>
              </w:rPr>
              <w:t xml:space="preserve"> e.g</w:t>
            </w:r>
            <w:r w:rsidR="00C21148">
              <w:rPr>
                <w:szCs w:val="22"/>
              </w:rPr>
              <w:t>.</w:t>
            </w:r>
            <w:r w:rsidRPr="00FA76EE">
              <w:rPr>
                <w:szCs w:val="22"/>
              </w:rPr>
              <w:t xml:space="preserve"> </w:t>
            </w:r>
            <w:r w:rsidRPr="007E5128">
              <w:rPr>
                <w:position w:val="-22"/>
              </w:rPr>
              <w:object w:dxaOrig="639" w:dyaOrig="580" w14:anchorId="0CD8A1CC">
                <v:shape id="_x0000_i1049" type="#_x0000_t75" style="width:31.5pt;height:28.5pt" o:ole="">
                  <v:imagedata r:id="rId64" o:title=""/>
                </v:shape>
                <o:OLEObject Type="Embed" ProgID="Equation.DSMT4" ShapeID="_x0000_i1049" DrawAspect="Content" ObjectID="_1793540841" r:id="rId65"/>
              </w:object>
            </w:r>
            <w:r w:rsidRPr="00FA76EE">
              <w:rPr>
                <w:szCs w:val="22"/>
              </w:rPr>
              <w:t xml:space="preserve"> or </w:t>
            </w:r>
            <w:r w:rsidRPr="007E5128">
              <w:rPr>
                <w:position w:val="-22"/>
              </w:rPr>
              <w:object w:dxaOrig="580" w:dyaOrig="580" w14:anchorId="6DC3D3E4">
                <v:shape id="_x0000_i1050" type="#_x0000_t75" style="width:28.5pt;height:28.5pt" o:ole="">
                  <v:imagedata r:id="rId66" o:title=""/>
                </v:shape>
                <o:OLEObject Type="Embed" ProgID="Equation.DSMT4" ShapeID="_x0000_i1050" DrawAspect="Content" ObjectID="_1793540842" r:id="rId67"/>
              </w:object>
            </w:r>
            <w:r w:rsidRPr="00FA76EE">
              <w:rPr>
                <w:szCs w:val="22"/>
              </w:rPr>
              <w:t xml:space="preserve"> </w:t>
            </w:r>
            <w:proofErr w:type="spellStart"/>
            <w:r w:rsidRPr="00DB649B">
              <w:rPr>
                <w:b/>
                <w:szCs w:val="22"/>
              </w:rPr>
              <w:t>oe</w:t>
            </w:r>
            <w:proofErr w:type="spellEnd"/>
            <w:r w:rsidRPr="00FA76EE">
              <w:rPr>
                <w:szCs w:val="22"/>
              </w:rPr>
              <w:t xml:space="preserve">  </w:t>
            </w:r>
          </w:p>
          <w:p w14:paraId="285323F2" w14:textId="77777777" w:rsidR="0003324C" w:rsidRPr="00FA76EE" w:rsidRDefault="0003324C" w:rsidP="0003324C">
            <w:pPr>
              <w:pStyle w:val="Both"/>
              <w:spacing w:before="0" w:after="0"/>
              <w:rPr>
                <w:szCs w:val="22"/>
              </w:rPr>
            </w:pPr>
            <w:r w:rsidRPr="00FA76EE">
              <w:rPr>
                <w:szCs w:val="22"/>
              </w:rPr>
              <w:t xml:space="preserve">OR </w:t>
            </w:r>
          </w:p>
          <w:p w14:paraId="1896B9EE" w14:textId="77777777" w:rsidR="0003324C" w:rsidRPr="00FA76EE" w:rsidRDefault="0003324C" w:rsidP="0003324C">
            <w:pPr>
              <w:pStyle w:val="Both"/>
              <w:spacing w:before="0" w:after="0"/>
              <w:rPr>
                <w:szCs w:val="22"/>
              </w:rPr>
            </w:pPr>
            <w:r w:rsidRPr="00FA76EE">
              <w:rPr>
                <w:b/>
                <w:szCs w:val="22"/>
              </w:rPr>
              <w:t>M2</w:t>
            </w:r>
            <w:r w:rsidRPr="00FA76EE">
              <w:rPr>
                <w:szCs w:val="22"/>
              </w:rPr>
              <w:t xml:space="preserve"> for 1.3</w:t>
            </w:r>
            <w:r>
              <w:rPr>
                <w:szCs w:val="22"/>
              </w:rPr>
              <w:t>8</w:t>
            </w:r>
            <w:r w:rsidRPr="00FA76EE">
              <w:rPr>
                <w:szCs w:val="22"/>
              </w:rPr>
              <w:t xml:space="preserve"> and 1.1</w:t>
            </w:r>
            <w:r>
              <w:rPr>
                <w:szCs w:val="22"/>
              </w:rPr>
              <w:t>73</w:t>
            </w:r>
            <w:r w:rsidRPr="00FA76EE">
              <w:rPr>
                <w:szCs w:val="22"/>
              </w:rPr>
              <w:t xml:space="preserve"> or 13</w:t>
            </w:r>
            <w:r>
              <w:rPr>
                <w:szCs w:val="22"/>
              </w:rPr>
              <w:t>8</w:t>
            </w:r>
            <w:r w:rsidRPr="00FA76EE">
              <w:rPr>
                <w:szCs w:val="22"/>
              </w:rPr>
              <w:t xml:space="preserve"> and 11</w:t>
            </w:r>
            <w:r>
              <w:rPr>
                <w:szCs w:val="22"/>
              </w:rPr>
              <w:t>7</w:t>
            </w:r>
            <w:r w:rsidRPr="00FA76EE">
              <w:rPr>
                <w:szCs w:val="22"/>
              </w:rPr>
              <w:t>.</w:t>
            </w:r>
            <w:r>
              <w:rPr>
                <w:szCs w:val="22"/>
              </w:rPr>
              <w:t>3</w:t>
            </w:r>
          </w:p>
          <w:p w14:paraId="6967B015" w14:textId="77777777" w:rsidR="0003324C" w:rsidRDefault="0003324C" w:rsidP="0003324C">
            <w:pPr>
              <w:pStyle w:val="Both"/>
              <w:spacing w:before="0" w:after="0"/>
              <w:rPr>
                <w:szCs w:val="22"/>
              </w:rPr>
            </w:pPr>
            <w:r w:rsidRPr="00FA76EE">
              <w:rPr>
                <w:szCs w:val="22"/>
              </w:rPr>
              <w:t xml:space="preserve">OR </w:t>
            </w:r>
          </w:p>
          <w:p w14:paraId="6FF22A18" w14:textId="77777777" w:rsidR="00631F65" w:rsidRDefault="00631F65" w:rsidP="0003324C">
            <w:pPr>
              <w:pStyle w:val="Both"/>
              <w:spacing w:before="0" w:after="0"/>
              <w:rPr>
                <w:szCs w:val="22"/>
              </w:rPr>
            </w:pPr>
          </w:p>
          <w:p w14:paraId="49DB008D" w14:textId="77777777" w:rsidR="0003324C" w:rsidRPr="00FA76EE" w:rsidRDefault="0003324C" w:rsidP="0003324C">
            <w:pPr>
              <w:pStyle w:val="Both"/>
              <w:spacing w:before="0" w:after="0"/>
              <w:rPr>
                <w:szCs w:val="22"/>
              </w:rPr>
            </w:pPr>
          </w:p>
          <w:p w14:paraId="71B102C7" w14:textId="77777777" w:rsidR="0003324C" w:rsidRPr="00FA76EE" w:rsidRDefault="0003324C" w:rsidP="0003324C">
            <w:pPr>
              <w:pStyle w:val="Both"/>
              <w:spacing w:before="0" w:after="0"/>
              <w:rPr>
                <w:szCs w:val="22"/>
              </w:rPr>
            </w:pPr>
            <w:r w:rsidRPr="00FA76EE">
              <w:rPr>
                <w:b/>
                <w:bCs/>
                <w:szCs w:val="22"/>
              </w:rPr>
              <w:t>B1</w:t>
            </w:r>
            <w:r w:rsidRPr="00FA76EE">
              <w:rPr>
                <w:szCs w:val="22"/>
              </w:rPr>
              <w:t xml:space="preserve"> for 1.3</w:t>
            </w:r>
            <w:r>
              <w:rPr>
                <w:szCs w:val="22"/>
              </w:rPr>
              <w:t>8</w:t>
            </w:r>
            <w:r w:rsidRPr="00FA76EE">
              <w:rPr>
                <w:szCs w:val="22"/>
              </w:rPr>
              <w:t xml:space="preserve"> or 13</w:t>
            </w:r>
            <w:r>
              <w:rPr>
                <w:szCs w:val="22"/>
              </w:rPr>
              <w:t>8</w:t>
            </w:r>
            <w:r w:rsidRPr="00FA76EE">
              <w:rPr>
                <w:szCs w:val="22"/>
              </w:rPr>
              <w:t xml:space="preserve"> or 13</w:t>
            </w:r>
            <w:r>
              <w:rPr>
                <w:szCs w:val="22"/>
              </w:rPr>
              <w:t>80</w:t>
            </w:r>
            <w:r w:rsidRPr="00FA76EE">
              <w:rPr>
                <w:szCs w:val="22"/>
              </w:rPr>
              <w:t xml:space="preserve"> </w:t>
            </w:r>
          </w:p>
          <w:p w14:paraId="2EC4792A" w14:textId="77777777" w:rsidR="0003324C" w:rsidRPr="00FA76EE" w:rsidRDefault="0003324C" w:rsidP="0003324C">
            <w:pPr>
              <w:pStyle w:val="Both"/>
              <w:spacing w:before="0" w:after="0"/>
              <w:rPr>
                <w:szCs w:val="22"/>
              </w:rPr>
            </w:pPr>
          </w:p>
          <w:p w14:paraId="42691740" w14:textId="77777777" w:rsidR="0003324C" w:rsidRPr="00FA76EE" w:rsidRDefault="0003324C" w:rsidP="0003324C">
            <w:pPr>
              <w:pStyle w:val="Both"/>
              <w:spacing w:before="0" w:after="0"/>
              <w:rPr>
                <w:szCs w:val="22"/>
              </w:rPr>
            </w:pPr>
            <w:r w:rsidRPr="00FA76EE">
              <w:rPr>
                <w:szCs w:val="22"/>
              </w:rPr>
              <w:t xml:space="preserve">If </w:t>
            </w:r>
            <w:r w:rsidRPr="00FA76EE">
              <w:rPr>
                <w:b/>
                <w:bCs/>
                <w:szCs w:val="22"/>
              </w:rPr>
              <w:t xml:space="preserve">0 </w:t>
            </w:r>
            <w:r w:rsidRPr="00FA76EE">
              <w:rPr>
                <w:szCs w:val="22"/>
              </w:rPr>
              <w:t xml:space="preserve">or </w:t>
            </w:r>
            <w:r w:rsidRPr="00FA76EE">
              <w:rPr>
                <w:b/>
                <w:bCs/>
                <w:szCs w:val="22"/>
              </w:rPr>
              <w:t xml:space="preserve">1 </w:t>
            </w:r>
            <w:r w:rsidRPr="00FA76EE">
              <w:rPr>
                <w:szCs w:val="22"/>
              </w:rPr>
              <w:t>scored, instead award</w:t>
            </w:r>
            <w:r w:rsidRPr="00FA76EE">
              <w:rPr>
                <w:szCs w:val="22"/>
              </w:rPr>
              <w:br/>
            </w:r>
            <w:r w:rsidRPr="00FA76EE">
              <w:rPr>
                <w:b/>
                <w:bCs/>
                <w:szCs w:val="22"/>
              </w:rPr>
              <w:t>SC3</w:t>
            </w:r>
            <w:r w:rsidRPr="00FA76EE">
              <w:rPr>
                <w:szCs w:val="22"/>
              </w:rPr>
              <w:t xml:space="preserve"> for answer 1</w:t>
            </w:r>
            <w:r>
              <w:rPr>
                <w:szCs w:val="22"/>
              </w:rPr>
              <w:t>5</w:t>
            </w:r>
            <w:r w:rsidRPr="00FA76EE">
              <w:rPr>
                <w:szCs w:val="22"/>
              </w:rPr>
              <w:t xml:space="preserve"> with no working or insufficient working</w:t>
            </w:r>
            <w:r w:rsidRPr="00FA76EE">
              <w:rPr>
                <w:szCs w:val="22"/>
              </w:rPr>
              <w:br/>
              <w:t xml:space="preserve">If </w:t>
            </w:r>
            <w:r w:rsidRPr="00FA76EE">
              <w:rPr>
                <w:b/>
                <w:bCs/>
                <w:szCs w:val="22"/>
              </w:rPr>
              <w:t>0</w:t>
            </w:r>
            <w:r w:rsidRPr="00FA76EE">
              <w:rPr>
                <w:szCs w:val="22"/>
              </w:rPr>
              <w:t xml:space="preserve"> or </w:t>
            </w:r>
            <w:r w:rsidRPr="00FA76EE">
              <w:rPr>
                <w:b/>
                <w:bCs/>
                <w:szCs w:val="22"/>
              </w:rPr>
              <w:t xml:space="preserve">1 </w:t>
            </w:r>
            <w:r w:rsidRPr="00FA76EE">
              <w:rPr>
                <w:szCs w:val="22"/>
              </w:rPr>
              <w:t>scored, instead award</w:t>
            </w:r>
            <w:r w:rsidRPr="00FA76EE">
              <w:rPr>
                <w:szCs w:val="22"/>
              </w:rPr>
              <w:br/>
            </w:r>
            <w:r w:rsidRPr="00FA76EE">
              <w:rPr>
                <w:b/>
                <w:bCs/>
                <w:szCs w:val="22"/>
              </w:rPr>
              <w:t>SC2</w:t>
            </w:r>
            <w:r w:rsidRPr="00FA76EE">
              <w:rPr>
                <w:szCs w:val="22"/>
              </w:rPr>
              <w:t xml:space="preserve"> for answer 0.1</w:t>
            </w:r>
            <w:r>
              <w:rPr>
                <w:szCs w:val="22"/>
              </w:rPr>
              <w:t>5</w:t>
            </w:r>
            <w:r w:rsidRPr="00FA76EE">
              <w:rPr>
                <w:szCs w:val="22"/>
              </w:rPr>
              <w:t xml:space="preserve"> or 8</w:t>
            </w:r>
            <w:r>
              <w:rPr>
                <w:szCs w:val="22"/>
              </w:rPr>
              <w:t>5</w:t>
            </w:r>
            <w:r w:rsidRPr="00FA76EE">
              <w:rPr>
                <w:szCs w:val="22"/>
              </w:rPr>
              <w:t xml:space="preserve"> with no working or insufficient working</w:t>
            </w:r>
          </w:p>
          <w:p w14:paraId="1BFED23C" w14:textId="54ADC7AB" w:rsidR="0003324C" w:rsidRPr="00A670BF" w:rsidRDefault="0003324C" w:rsidP="0003324C">
            <w:pPr>
              <w:pStyle w:val="Both"/>
              <w:spacing w:before="0" w:after="0"/>
              <w:rPr>
                <w:bCs/>
                <w:szCs w:val="22"/>
              </w:rPr>
            </w:pPr>
            <w:r w:rsidRPr="00FA76EE">
              <w:rPr>
                <w:szCs w:val="22"/>
              </w:rPr>
              <w:t xml:space="preserve">If </w:t>
            </w:r>
            <w:r w:rsidRPr="00FA76EE">
              <w:rPr>
                <w:b/>
                <w:bCs/>
                <w:szCs w:val="22"/>
              </w:rPr>
              <w:t xml:space="preserve">0 </w:t>
            </w:r>
            <w:r w:rsidRPr="00FA76EE">
              <w:rPr>
                <w:szCs w:val="22"/>
              </w:rPr>
              <w:t>scored, instead award</w:t>
            </w:r>
            <w:r w:rsidRPr="00FA76EE">
              <w:rPr>
                <w:szCs w:val="22"/>
              </w:rPr>
              <w:br/>
            </w:r>
            <w:r w:rsidRPr="00FA76EE">
              <w:rPr>
                <w:b/>
                <w:bCs/>
                <w:szCs w:val="22"/>
              </w:rPr>
              <w:t>SC1</w:t>
            </w:r>
            <w:r w:rsidRPr="00FA76EE">
              <w:rPr>
                <w:szCs w:val="22"/>
              </w:rPr>
              <w:t xml:space="preserve"> for answer 0.8</w:t>
            </w:r>
            <w:r>
              <w:rPr>
                <w:szCs w:val="22"/>
              </w:rPr>
              <w:t>5</w:t>
            </w:r>
            <w:r w:rsidRPr="00FA76EE">
              <w:rPr>
                <w:szCs w:val="22"/>
              </w:rPr>
              <w:t xml:space="preserve"> with no working or insufficient working</w:t>
            </w:r>
          </w:p>
        </w:tc>
        <w:tc>
          <w:tcPr>
            <w:tcW w:w="1250" w:type="pct"/>
            <w:gridSpan w:val="2"/>
          </w:tcPr>
          <w:p w14:paraId="130FC746" w14:textId="77777777" w:rsidR="0003324C" w:rsidRPr="00FA76EE" w:rsidRDefault="0003324C" w:rsidP="0003324C">
            <w:pPr>
              <w:rPr>
                <w:b/>
              </w:rPr>
            </w:pPr>
            <w:r w:rsidRPr="00FA76EE">
              <w:rPr>
                <w:bCs/>
              </w:rPr>
              <w:t xml:space="preserve">“Correct working” requires evidence of at least </w:t>
            </w:r>
            <w:r w:rsidRPr="00FA76EE">
              <w:rPr>
                <w:b/>
              </w:rPr>
              <w:t>M2</w:t>
            </w:r>
          </w:p>
          <w:p w14:paraId="5F5C7A08" w14:textId="57EF13A3" w:rsidR="0003324C" w:rsidRPr="00FA76EE" w:rsidRDefault="0003324C" w:rsidP="0003324C">
            <w:r w:rsidRPr="00FA76EE">
              <w:t xml:space="preserve">Ignore % written on answer line and ignore × 100 and units when awarding </w:t>
            </w:r>
            <w:r w:rsidRPr="00FA76EE">
              <w:rPr>
                <w:b/>
                <w:bCs/>
              </w:rPr>
              <w:t>M</w:t>
            </w:r>
            <w:r w:rsidRPr="00FA76EE">
              <w:t xml:space="preserve"> marks</w:t>
            </w:r>
          </w:p>
          <w:p w14:paraId="79C2682F" w14:textId="09D12A9C" w:rsidR="0003324C" w:rsidRDefault="0003324C" w:rsidP="0003324C">
            <w:pPr>
              <w:spacing w:after="60"/>
            </w:pPr>
            <w:r w:rsidRPr="00FA76EE">
              <w:t>Allow any correct method</w:t>
            </w:r>
          </w:p>
          <w:p w14:paraId="01F38E52" w14:textId="77777777" w:rsidR="00631F65" w:rsidRPr="00FA76EE" w:rsidRDefault="00631F65" w:rsidP="0003324C">
            <w:pPr>
              <w:spacing w:after="60"/>
            </w:pPr>
          </w:p>
          <w:p w14:paraId="3223C6C4" w14:textId="77777777" w:rsidR="0003324C" w:rsidRPr="00FA76EE" w:rsidRDefault="0003324C" w:rsidP="0003324C">
            <w:r w:rsidRPr="00FA76EE">
              <w:rPr>
                <w:b/>
                <w:bCs/>
              </w:rPr>
              <w:t>M4</w:t>
            </w:r>
            <w:r w:rsidRPr="00FA76EE">
              <w:t xml:space="preserve"> includes </w:t>
            </w:r>
            <w:r w:rsidRPr="007E5128">
              <w:rPr>
                <w:position w:val="-22"/>
              </w:rPr>
              <w:object w:dxaOrig="880" w:dyaOrig="580" w14:anchorId="29D1C7A9">
                <v:shape id="_x0000_i1051" type="#_x0000_t75" style="width:43.5pt;height:28.5pt" o:ole="">
                  <v:imagedata r:id="rId68" o:title=""/>
                </v:shape>
                <o:OLEObject Type="Embed" ProgID="Equation.DSMT4" ShapeID="_x0000_i1051" DrawAspect="Content" ObjectID="_1793540843" r:id="rId69"/>
              </w:object>
            </w:r>
            <w:r w:rsidRPr="00FA76EE">
              <w:t xml:space="preserve"> or  </w:t>
            </w:r>
            <w:r w:rsidRPr="007E5128">
              <w:rPr>
                <w:position w:val="-22"/>
              </w:rPr>
              <w:object w:dxaOrig="1140" w:dyaOrig="580" w14:anchorId="6FE55E61">
                <v:shape id="_x0000_i1052" type="#_x0000_t75" style="width:57pt;height:28.5pt" o:ole="">
                  <v:imagedata r:id="rId70" o:title=""/>
                </v:shape>
                <o:OLEObject Type="Embed" ProgID="Equation.DSMT4" ShapeID="_x0000_i1052" DrawAspect="Content" ObjectID="_1793540844" r:id="rId71"/>
              </w:object>
            </w:r>
            <w:r w:rsidRPr="00FA76EE">
              <w:t xml:space="preserve"> </w:t>
            </w:r>
            <w:proofErr w:type="spellStart"/>
            <w:r w:rsidRPr="00FA76EE">
              <w:t>or</w:t>
            </w:r>
            <w:proofErr w:type="spellEnd"/>
            <w:r w:rsidRPr="00FA76EE">
              <w:t xml:space="preserve"> </w:t>
            </w:r>
            <w:r w:rsidRPr="007E5128">
              <w:rPr>
                <w:position w:val="-22"/>
              </w:rPr>
              <w:object w:dxaOrig="1280" w:dyaOrig="580" w14:anchorId="4D62B416">
                <v:shape id="_x0000_i1053" type="#_x0000_t75" style="width:63pt;height:28.5pt" o:ole="">
                  <v:imagedata r:id="rId72" o:title=""/>
                </v:shape>
                <o:OLEObject Type="Embed" ProgID="Equation.DSMT4" ShapeID="_x0000_i1053" DrawAspect="Content" ObjectID="_1793540845" r:id="rId73"/>
              </w:object>
            </w:r>
            <w:r w:rsidRPr="00FA76EE">
              <w:t xml:space="preserve"> </w:t>
            </w:r>
            <w:proofErr w:type="spellStart"/>
            <w:r w:rsidRPr="00FA76EE">
              <w:t>or</w:t>
            </w:r>
            <w:proofErr w:type="spellEnd"/>
            <w:r w:rsidRPr="00FA76EE">
              <w:t xml:space="preserve"> </w:t>
            </w:r>
            <w:r w:rsidRPr="007E5128">
              <w:rPr>
                <w:position w:val="-22"/>
              </w:rPr>
              <w:object w:dxaOrig="1200" w:dyaOrig="580" w14:anchorId="5EA38BC7">
                <v:shape id="_x0000_i1054" type="#_x0000_t75" style="width:60pt;height:28.5pt" o:ole="">
                  <v:imagedata r:id="rId74" o:title=""/>
                </v:shape>
                <o:OLEObject Type="Embed" ProgID="Equation.DSMT4" ShapeID="_x0000_i1054" DrawAspect="Content" ObjectID="_1793540846" r:id="rId75"/>
              </w:object>
            </w:r>
          </w:p>
          <w:p w14:paraId="218D1210" w14:textId="77777777" w:rsidR="0003324C" w:rsidRPr="00FA76EE" w:rsidRDefault="0003324C" w:rsidP="0003324C">
            <w:r w:rsidRPr="00FA76EE">
              <w:br/>
            </w:r>
            <w:r w:rsidRPr="00FA76EE">
              <w:rPr>
                <w:b/>
                <w:bCs/>
              </w:rPr>
              <w:t>M3</w:t>
            </w:r>
            <w:r w:rsidRPr="00FA76EE">
              <w:t xml:space="preserve"> includes  </w:t>
            </w:r>
            <w:r w:rsidRPr="007E5128">
              <w:rPr>
                <w:position w:val="-22"/>
              </w:rPr>
              <w:object w:dxaOrig="639" w:dyaOrig="580" w14:anchorId="43363EB0">
                <v:shape id="_x0000_i1055" type="#_x0000_t75" style="width:31.5pt;height:28.5pt" o:ole="">
                  <v:imagedata r:id="rId76" o:title=""/>
                </v:shape>
                <o:OLEObject Type="Embed" ProgID="Equation.DSMT4" ShapeID="_x0000_i1055" DrawAspect="Content" ObjectID="_1793540847" r:id="rId77"/>
              </w:object>
            </w:r>
          </w:p>
          <w:p w14:paraId="3BFAC6E1" w14:textId="77777777" w:rsidR="0003324C" w:rsidRPr="00FA76EE" w:rsidRDefault="0003324C" w:rsidP="0003324C">
            <w:pPr>
              <w:rPr>
                <w:b/>
                <w:bCs/>
              </w:rPr>
            </w:pPr>
          </w:p>
          <w:p w14:paraId="1EAC8221" w14:textId="77777777" w:rsidR="0003324C" w:rsidRPr="00FA76EE" w:rsidRDefault="0003324C" w:rsidP="0003324C">
            <w:pPr>
              <w:rPr>
                <w:b/>
                <w:bCs/>
              </w:rPr>
            </w:pPr>
          </w:p>
          <w:p w14:paraId="5B08DE0A" w14:textId="77777777" w:rsidR="0003324C" w:rsidRPr="00FA76EE" w:rsidRDefault="0003324C" w:rsidP="0003324C">
            <w:pPr>
              <w:spacing w:after="120"/>
            </w:pPr>
            <w:r w:rsidRPr="00FA76EE">
              <w:rPr>
                <w:b/>
                <w:bCs/>
              </w:rPr>
              <w:t>M2</w:t>
            </w:r>
            <w:r w:rsidRPr="00FA76EE">
              <w:t xml:space="preserve"> includes 13</w:t>
            </w:r>
            <w:r>
              <w:t>8</w:t>
            </w:r>
            <w:r w:rsidRPr="00FA76EE">
              <w:t>0 and 11</w:t>
            </w:r>
            <w:r>
              <w:t>73</w:t>
            </w:r>
            <w:r w:rsidRPr="00FA76EE">
              <w:t xml:space="preserve"> or 1.3</w:t>
            </w:r>
            <w:r>
              <w:t>8</w:t>
            </w:r>
            <w:r w:rsidRPr="00FA76EE">
              <w:t xml:space="preserve"> – 1.1</w:t>
            </w:r>
            <w:r>
              <w:t>73</w:t>
            </w:r>
            <w:r w:rsidRPr="00FA76EE">
              <w:t xml:space="preserve"> </w:t>
            </w:r>
            <w:r>
              <w:t xml:space="preserve">or 1.173 – 1.38 </w:t>
            </w:r>
            <w:r w:rsidRPr="00FA76EE">
              <w:t xml:space="preserve">or </w:t>
            </w:r>
            <w:r>
              <w:t>±</w:t>
            </w:r>
            <w:r w:rsidRPr="00FA76EE">
              <w:t>0.</w:t>
            </w:r>
            <w:r>
              <w:t>207</w:t>
            </w:r>
            <w:r w:rsidRPr="00FA76EE">
              <w:t xml:space="preserve"> or [1]3</w:t>
            </w:r>
            <w:r>
              <w:t>8</w:t>
            </w:r>
            <w:r w:rsidRPr="00FA76EE">
              <w:t xml:space="preserve"> – [1]1</w:t>
            </w:r>
            <w:r>
              <w:t>7</w:t>
            </w:r>
            <w:r w:rsidRPr="00FA76EE">
              <w:t>.</w:t>
            </w:r>
            <w:r>
              <w:t>3</w:t>
            </w:r>
            <w:r w:rsidRPr="00FA76EE">
              <w:t xml:space="preserve"> </w:t>
            </w:r>
            <w:r>
              <w:t xml:space="preserve">or 1.173 – 1.38 </w:t>
            </w:r>
            <w:r w:rsidRPr="00FA76EE">
              <w:t xml:space="preserve">or </w:t>
            </w:r>
            <w:r>
              <w:t>±20</w:t>
            </w:r>
            <w:r w:rsidRPr="00FA76EE">
              <w:t>.</w:t>
            </w:r>
            <w:r>
              <w:t>7</w:t>
            </w:r>
            <w:r w:rsidRPr="00FA76EE">
              <w:br/>
            </w:r>
            <w:r w:rsidRPr="00FA76EE">
              <w:rPr>
                <w:b/>
                <w:bCs/>
              </w:rPr>
              <w:t>B1</w:t>
            </w:r>
            <w:r w:rsidRPr="00FA76EE">
              <w:t xml:space="preserve"> includes 1.1</w:t>
            </w:r>
            <w:r>
              <w:t>73</w:t>
            </w:r>
            <w:r w:rsidRPr="00FA76EE">
              <w:t xml:space="preserve"> or 11</w:t>
            </w:r>
            <w:r>
              <w:t>7</w:t>
            </w:r>
            <w:r w:rsidRPr="00FA76EE">
              <w:t>.</w:t>
            </w:r>
            <w:r>
              <w:t>3</w:t>
            </w:r>
            <w:r w:rsidRPr="00FA76EE">
              <w:t xml:space="preserve"> or 11</w:t>
            </w:r>
            <w:r>
              <w:t>73</w:t>
            </w:r>
          </w:p>
          <w:p w14:paraId="7E3B0C5B" w14:textId="77777777" w:rsidR="0003324C" w:rsidRPr="00FA76EE" w:rsidRDefault="0003324C" w:rsidP="0003324C">
            <w:pPr>
              <w:spacing w:before="120"/>
            </w:pPr>
          </w:p>
          <w:p w14:paraId="3A560063" w14:textId="77777777" w:rsidR="0003324C" w:rsidRPr="00FA76EE" w:rsidRDefault="0003324C" w:rsidP="0003324C">
            <w:r w:rsidRPr="00FA76EE">
              <w:t>Alternative method :</w:t>
            </w:r>
          </w:p>
          <w:p w14:paraId="163075AC" w14:textId="7911A88B" w:rsidR="0003324C" w:rsidRPr="00A60B50" w:rsidRDefault="0003324C" w:rsidP="0003324C">
            <w:pPr>
              <w:rPr>
                <w:szCs w:val="20"/>
              </w:rPr>
            </w:pPr>
            <w:r w:rsidRPr="00FA76EE">
              <w:t xml:space="preserve">e.g. trials needs </w:t>
            </w:r>
            <w:r w:rsidRPr="00FA76EE">
              <w:rPr>
                <w:b/>
                <w:bCs/>
              </w:rPr>
              <w:t>M2</w:t>
            </w:r>
            <w:r w:rsidRPr="00FA76EE">
              <w:t xml:space="preserve"> to award </w:t>
            </w:r>
            <w:r w:rsidRPr="00FA76EE">
              <w:rPr>
                <w:b/>
                <w:bCs/>
              </w:rPr>
              <w:t>5</w:t>
            </w:r>
            <w:r w:rsidRPr="00FA76EE">
              <w:t xml:space="preserve"> marks, evidence of at least 2 trials seen or </w:t>
            </w:r>
            <w:r w:rsidRPr="00FA76EE">
              <w:rPr>
                <w:b/>
                <w:bCs/>
              </w:rPr>
              <w:t>M1</w:t>
            </w:r>
            <w:r w:rsidRPr="00FA76EE">
              <w:t xml:space="preserve"> for each correct trial up to</w:t>
            </w:r>
            <w:r w:rsidRPr="00FA76EE">
              <w:rPr>
                <w:b/>
                <w:bCs/>
              </w:rPr>
              <w:t xml:space="preserve"> M3</w:t>
            </w:r>
            <w:r w:rsidRPr="00FA76EE">
              <w:t>,</w:t>
            </w:r>
            <w:r w:rsidRPr="00FA76EE">
              <w:rPr>
                <w:b/>
                <w:bCs/>
              </w:rPr>
              <w:t xml:space="preserve"> </w:t>
            </w:r>
            <w:r w:rsidRPr="00FA76EE">
              <w:t xml:space="preserve">see </w:t>
            </w:r>
            <w:r w:rsidR="00C21148">
              <w:t>A</w:t>
            </w:r>
            <w:r w:rsidRPr="00FA76EE">
              <w:t>ppendix for figures</w:t>
            </w:r>
          </w:p>
        </w:tc>
      </w:tr>
    </w:tbl>
    <w:p w14:paraId="627437B3" w14:textId="77777777" w:rsidR="0003324C" w:rsidRDefault="0003324C">
      <w:r>
        <w:br w:type="page"/>
      </w: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4"/>
        <w:gridCol w:w="714"/>
        <w:gridCol w:w="9"/>
        <w:gridCol w:w="3665"/>
        <w:gridCol w:w="12"/>
        <w:gridCol w:w="979"/>
        <w:gridCol w:w="12"/>
        <w:gridCol w:w="6"/>
        <w:gridCol w:w="4234"/>
        <w:gridCol w:w="15"/>
        <w:gridCol w:w="3671"/>
        <w:gridCol w:w="15"/>
      </w:tblGrid>
      <w:tr w:rsidR="0003324C" w:rsidRPr="005148AC" w14:paraId="68C801EE" w14:textId="77777777" w:rsidTr="0003324C">
        <w:trPr>
          <w:cantSplit/>
          <w:trHeight w:val="438"/>
          <w:tblHeader/>
        </w:trPr>
        <w:tc>
          <w:tcPr>
            <w:tcW w:w="721" w:type="pct"/>
            <w:gridSpan w:val="3"/>
            <w:shd w:val="clear" w:color="auto" w:fill="D9D9D9"/>
            <w:vAlign w:val="center"/>
          </w:tcPr>
          <w:p w14:paraId="781042E8" w14:textId="77777777" w:rsidR="0003324C" w:rsidRPr="005148AC" w:rsidRDefault="0003324C" w:rsidP="001D54A9">
            <w:pPr>
              <w:rPr>
                <w:b/>
                <w:bCs/>
              </w:rPr>
            </w:pPr>
            <w:r w:rsidRPr="005148AC">
              <w:rPr>
                <w:b/>
                <w:bCs/>
              </w:rPr>
              <w:lastRenderedPageBreak/>
              <w:t>Question</w:t>
            </w:r>
          </w:p>
        </w:tc>
        <w:tc>
          <w:tcPr>
            <w:tcW w:w="1250" w:type="pct"/>
            <w:gridSpan w:val="3"/>
            <w:shd w:val="clear" w:color="auto" w:fill="D9D9D9"/>
            <w:vAlign w:val="center"/>
          </w:tcPr>
          <w:p w14:paraId="22E3B425" w14:textId="77777777" w:rsidR="0003324C" w:rsidRPr="005148AC" w:rsidRDefault="0003324C" w:rsidP="001D54A9">
            <w:pPr>
              <w:rPr>
                <w:b/>
                <w:bCs/>
              </w:rPr>
            </w:pPr>
            <w:r w:rsidRPr="005148AC">
              <w:rPr>
                <w:b/>
                <w:bCs/>
              </w:rPr>
              <w:t>Answer</w:t>
            </w:r>
          </w:p>
        </w:tc>
        <w:tc>
          <w:tcPr>
            <w:tcW w:w="336" w:type="pct"/>
            <w:gridSpan w:val="2"/>
            <w:shd w:val="clear" w:color="auto" w:fill="D9D9D9"/>
            <w:vAlign w:val="center"/>
          </w:tcPr>
          <w:p w14:paraId="1482BEA5" w14:textId="77777777" w:rsidR="0003324C" w:rsidRPr="005148AC" w:rsidRDefault="0003324C" w:rsidP="001D54A9">
            <w:pPr>
              <w:rPr>
                <w:b/>
                <w:bCs/>
              </w:rPr>
            </w:pPr>
            <w:r w:rsidRPr="005148AC">
              <w:rPr>
                <w:b/>
                <w:bCs/>
              </w:rPr>
              <w:t>Marks</w:t>
            </w:r>
          </w:p>
        </w:tc>
        <w:tc>
          <w:tcPr>
            <w:tcW w:w="2693" w:type="pct"/>
            <w:gridSpan w:val="5"/>
            <w:shd w:val="clear" w:color="auto" w:fill="D9D9D9"/>
            <w:vAlign w:val="center"/>
          </w:tcPr>
          <w:p w14:paraId="76D87330" w14:textId="77777777" w:rsidR="0003324C" w:rsidRPr="005148AC" w:rsidRDefault="0003324C" w:rsidP="001D54A9">
            <w:pPr>
              <w:rPr>
                <w:b/>
                <w:bCs/>
              </w:rPr>
            </w:pPr>
            <w:r w:rsidRPr="005148AC">
              <w:rPr>
                <w:b/>
                <w:bCs/>
              </w:rPr>
              <w:t>Part marks and guidance</w:t>
            </w:r>
          </w:p>
        </w:tc>
      </w:tr>
      <w:tr w:rsidR="0003324C" w:rsidRPr="00FA430E" w14:paraId="5CEA1C66" w14:textId="77777777" w:rsidTr="0003324C">
        <w:tc>
          <w:tcPr>
            <w:tcW w:w="240" w:type="pct"/>
            <w:shd w:val="clear" w:color="auto" w:fill="auto"/>
          </w:tcPr>
          <w:p w14:paraId="2CE77185" w14:textId="698D07E1" w:rsidR="0003324C" w:rsidRDefault="0003324C" w:rsidP="0003324C">
            <w:pPr>
              <w:rPr>
                <w:b/>
              </w:rPr>
            </w:pPr>
            <w:r w:rsidRPr="007E5128">
              <w:rPr>
                <w:b/>
              </w:rPr>
              <w:t>9</w:t>
            </w:r>
          </w:p>
        </w:tc>
        <w:tc>
          <w:tcPr>
            <w:tcW w:w="239" w:type="pct"/>
          </w:tcPr>
          <w:p w14:paraId="45FAD8E7" w14:textId="199CE6F2" w:rsidR="0003324C" w:rsidRPr="005148AC" w:rsidRDefault="0003324C" w:rsidP="0003324C">
            <w:pPr>
              <w:jc w:val="both"/>
              <w:rPr>
                <w:b/>
              </w:rPr>
            </w:pPr>
          </w:p>
        </w:tc>
        <w:tc>
          <w:tcPr>
            <w:tcW w:w="245" w:type="pct"/>
            <w:gridSpan w:val="2"/>
          </w:tcPr>
          <w:p w14:paraId="435FEABD" w14:textId="77777777" w:rsidR="0003324C" w:rsidRPr="005148AC" w:rsidRDefault="0003324C" w:rsidP="0003324C">
            <w:pPr>
              <w:rPr>
                <w:b/>
              </w:rPr>
            </w:pPr>
          </w:p>
        </w:tc>
        <w:tc>
          <w:tcPr>
            <w:tcW w:w="1247" w:type="pct"/>
            <w:gridSpan w:val="2"/>
          </w:tcPr>
          <w:p w14:paraId="4F1B19BC" w14:textId="77777777" w:rsidR="0003324C" w:rsidRPr="007E5128" w:rsidRDefault="0003324C" w:rsidP="0003324C">
            <w:pPr>
              <w:pStyle w:val="Both"/>
              <w:spacing w:before="0" w:after="0"/>
              <w:rPr>
                <w:szCs w:val="22"/>
              </w:rPr>
            </w:pPr>
            <w:r w:rsidRPr="007E5128">
              <w:rPr>
                <w:color w:val="000000"/>
                <w:szCs w:val="22"/>
              </w:rPr>
              <w:t>Correct statement with sup</w:t>
            </w:r>
            <w:r w:rsidRPr="007E5128">
              <w:rPr>
                <w:szCs w:val="22"/>
              </w:rPr>
              <w:t xml:space="preserve">porting working </w:t>
            </w:r>
          </w:p>
          <w:p w14:paraId="5DB7113E" w14:textId="77777777" w:rsidR="0003324C" w:rsidRPr="007E5128" w:rsidRDefault="0003324C" w:rsidP="0003324C">
            <w:pPr>
              <w:pStyle w:val="Both"/>
              <w:spacing w:before="0" w:after="0"/>
              <w:rPr>
                <w:szCs w:val="22"/>
              </w:rPr>
            </w:pPr>
            <w:r w:rsidRPr="007E5128">
              <w:rPr>
                <w:szCs w:val="22"/>
              </w:rPr>
              <w:t xml:space="preserve">No/not correct </w:t>
            </w:r>
            <w:proofErr w:type="spellStart"/>
            <w:r w:rsidRPr="00DB649B">
              <w:rPr>
                <w:b/>
                <w:szCs w:val="22"/>
              </w:rPr>
              <w:t>oe</w:t>
            </w:r>
            <w:proofErr w:type="spellEnd"/>
          </w:p>
          <w:p w14:paraId="531D7075" w14:textId="77777777" w:rsidR="0003324C" w:rsidRPr="007E5128" w:rsidRDefault="0003324C" w:rsidP="0003324C">
            <w:pPr>
              <w:pStyle w:val="Both"/>
              <w:spacing w:before="0" w:after="0"/>
              <w:rPr>
                <w:szCs w:val="22"/>
              </w:rPr>
            </w:pPr>
            <w:r w:rsidRPr="007E5128">
              <w:rPr>
                <w:szCs w:val="22"/>
              </w:rPr>
              <w:t xml:space="preserve">and </w:t>
            </w:r>
          </w:p>
          <w:p w14:paraId="2B7018CA" w14:textId="77777777" w:rsidR="0003324C" w:rsidRPr="007E5128" w:rsidRDefault="0003324C" w:rsidP="0003324C">
            <w:pPr>
              <w:pStyle w:val="Both"/>
              <w:spacing w:before="0" w:after="0"/>
              <w:rPr>
                <w:szCs w:val="22"/>
              </w:rPr>
            </w:pPr>
            <w:r w:rsidRPr="007E5128">
              <w:rPr>
                <w:szCs w:val="22"/>
              </w:rPr>
              <w:t>e.g.</w:t>
            </w:r>
          </w:p>
          <w:p w14:paraId="0673C086" w14:textId="77777777" w:rsidR="0003324C" w:rsidRPr="007E5128" w:rsidRDefault="0003324C" w:rsidP="0003324C">
            <w:pPr>
              <w:pStyle w:val="Both"/>
              <w:spacing w:before="0" w:after="0"/>
              <w:rPr>
                <w:szCs w:val="22"/>
              </w:rPr>
            </w:pPr>
            <w:r w:rsidRPr="007E5128">
              <w:rPr>
                <w:szCs w:val="22"/>
              </w:rPr>
              <w:t xml:space="preserve">1160[.6]… with 1124 </w:t>
            </w:r>
          </w:p>
          <w:p w14:paraId="21AD7E91" w14:textId="77777777" w:rsidR="0003324C" w:rsidRPr="007E5128" w:rsidRDefault="0003324C" w:rsidP="0003324C">
            <w:pPr>
              <w:pStyle w:val="Both"/>
              <w:spacing w:before="0" w:after="0"/>
              <w:rPr>
                <w:szCs w:val="22"/>
              </w:rPr>
            </w:pPr>
            <w:r w:rsidRPr="007E5128">
              <w:rPr>
                <w:szCs w:val="22"/>
              </w:rPr>
              <w:t>or</w:t>
            </w:r>
          </w:p>
          <w:p w14:paraId="17DD48C2" w14:textId="77777777" w:rsidR="0003324C" w:rsidRPr="007E5128" w:rsidRDefault="0003324C" w:rsidP="0003324C">
            <w:pPr>
              <w:pStyle w:val="Both"/>
              <w:spacing w:before="0" w:after="0"/>
              <w:rPr>
                <w:szCs w:val="22"/>
              </w:rPr>
            </w:pPr>
            <w:r w:rsidRPr="007E5128">
              <w:rPr>
                <w:szCs w:val="22"/>
              </w:rPr>
              <w:t xml:space="preserve">0.645[6]… </w:t>
            </w:r>
            <w:proofErr w:type="spellStart"/>
            <w:r w:rsidRPr="00DB649B">
              <w:rPr>
                <w:b/>
                <w:szCs w:val="22"/>
              </w:rPr>
              <w:t>oe</w:t>
            </w:r>
            <w:proofErr w:type="spellEnd"/>
            <w:r w:rsidRPr="007E5128">
              <w:rPr>
                <w:szCs w:val="22"/>
              </w:rPr>
              <w:t xml:space="preserve"> with 0.666… </w:t>
            </w:r>
            <w:proofErr w:type="spellStart"/>
            <w:r w:rsidRPr="00DB649B">
              <w:rPr>
                <w:b/>
                <w:szCs w:val="22"/>
              </w:rPr>
              <w:t>oe</w:t>
            </w:r>
            <w:proofErr w:type="spellEnd"/>
          </w:p>
          <w:p w14:paraId="1F3D0A47" w14:textId="77777777" w:rsidR="0003324C" w:rsidRPr="007E5128" w:rsidRDefault="0003324C" w:rsidP="0003324C">
            <w:pPr>
              <w:pStyle w:val="Both"/>
              <w:spacing w:before="0" w:after="0"/>
              <w:rPr>
                <w:szCs w:val="22"/>
              </w:rPr>
            </w:pPr>
            <w:r w:rsidRPr="007E5128">
              <w:rPr>
                <w:szCs w:val="22"/>
              </w:rPr>
              <w:t>or</w:t>
            </w:r>
          </w:p>
          <w:p w14:paraId="03C00A6E" w14:textId="77777777" w:rsidR="0003324C" w:rsidRPr="007E5128" w:rsidRDefault="0003324C" w:rsidP="0003324C">
            <w:pPr>
              <w:pStyle w:val="Both"/>
              <w:spacing w:before="0" w:after="0"/>
              <w:rPr>
                <w:sz w:val="24"/>
                <w:szCs w:val="24"/>
              </w:rPr>
            </w:pPr>
            <w:r w:rsidRPr="007E5128">
              <w:rPr>
                <w:position w:val="-22"/>
              </w:rPr>
              <w:object w:dxaOrig="580" w:dyaOrig="580" w14:anchorId="7C1C29D0">
                <v:shape id="_x0000_i1056" type="#_x0000_t75" style="width:28.5pt;height:28.5pt" o:ole="">
                  <v:imagedata r:id="rId78" o:title=""/>
                </v:shape>
                <o:OLEObject Type="Embed" ProgID="Equation.DSMT4" ShapeID="_x0000_i1056" DrawAspect="Content" ObjectID="_1793540848" r:id="rId79"/>
              </w:object>
            </w:r>
            <w:r w:rsidRPr="007E5128">
              <w:rPr>
                <w:sz w:val="24"/>
                <w:szCs w:val="24"/>
              </w:rPr>
              <w:t xml:space="preserve"> – </w:t>
            </w:r>
            <w:r w:rsidRPr="007E5128">
              <w:rPr>
                <w:position w:val="-22"/>
              </w:rPr>
              <w:object w:dxaOrig="220" w:dyaOrig="580" w14:anchorId="5F7D199B">
                <v:shape id="_x0000_i1057" type="#_x0000_t75" style="width:11.5pt;height:28.5pt" o:ole="">
                  <v:imagedata r:id="rId80" o:title=""/>
                </v:shape>
                <o:OLEObject Type="Embed" ProgID="Equation.DSMT4" ShapeID="_x0000_i1057" DrawAspect="Content" ObjectID="_1793540849" r:id="rId81"/>
              </w:object>
            </w:r>
            <w:r w:rsidRPr="007E5128">
              <w:rPr>
                <w:sz w:val="24"/>
                <w:szCs w:val="24"/>
              </w:rPr>
              <w:t xml:space="preserve"> &gt; 0</w:t>
            </w:r>
          </w:p>
          <w:p w14:paraId="795CE01F" w14:textId="77777777" w:rsidR="0003324C" w:rsidRPr="007E5128" w:rsidRDefault="0003324C" w:rsidP="0003324C">
            <w:pPr>
              <w:pStyle w:val="Both"/>
              <w:spacing w:before="0" w:after="0"/>
              <w:rPr>
                <w:szCs w:val="22"/>
              </w:rPr>
            </w:pPr>
            <w:r w:rsidRPr="007E5128">
              <w:rPr>
                <w:sz w:val="24"/>
                <w:szCs w:val="24"/>
              </w:rPr>
              <w:t xml:space="preserve">or </w:t>
            </w:r>
          </w:p>
          <w:p w14:paraId="5F7A4F85" w14:textId="7B0EEE02" w:rsidR="0003324C" w:rsidRPr="00E655D6" w:rsidRDefault="0003324C" w:rsidP="0003324C">
            <w:pPr>
              <w:pStyle w:val="Both"/>
              <w:spacing w:before="0" w:after="0"/>
              <w:rPr>
                <w:szCs w:val="22"/>
              </w:rPr>
            </w:pPr>
            <w:r w:rsidRPr="007E5128">
              <w:rPr>
                <w:position w:val="-22"/>
              </w:rPr>
              <w:object w:dxaOrig="580" w:dyaOrig="580" w14:anchorId="5D4C31B0">
                <v:shape id="_x0000_i1058" type="#_x0000_t75" style="width:28.5pt;height:28.5pt" o:ole="">
                  <v:imagedata r:id="rId82" o:title=""/>
                </v:shape>
                <o:OLEObject Type="Embed" ProgID="Equation.DSMT4" ShapeID="_x0000_i1058" DrawAspect="Content" ObjectID="_1793540850" r:id="rId83"/>
              </w:object>
            </w:r>
            <w:r w:rsidRPr="007E5128">
              <w:rPr>
                <w:sz w:val="24"/>
                <w:szCs w:val="24"/>
              </w:rPr>
              <w:t xml:space="preserve"> </w:t>
            </w:r>
            <w:r w:rsidRPr="007E5128">
              <w:rPr>
                <w:szCs w:val="22"/>
              </w:rPr>
              <w:t>and 1160[.6]…</w:t>
            </w:r>
          </w:p>
        </w:tc>
        <w:tc>
          <w:tcPr>
            <w:tcW w:w="338" w:type="pct"/>
            <w:gridSpan w:val="3"/>
          </w:tcPr>
          <w:p w14:paraId="7657E0DF" w14:textId="06CDC089" w:rsidR="0003324C" w:rsidRPr="00E655D6" w:rsidRDefault="0003324C" w:rsidP="0003324C">
            <w:pPr>
              <w:pStyle w:val="Both"/>
              <w:spacing w:before="0" w:after="0"/>
              <w:jc w:val="center"/>
              <w:rPr>
                <w:b/>
                <w:szCs w:val="22"/>
              </w:rPr>
            </w:pPr>
            <w:r w:rsidRPr="007E5128">
              <w:rPr>
                <w:b/>
                <w:color w:val="000000"/>
                <w:szCs w:val="22"/>
              </w:rPr>
              <w:t>5</w:t>
            </w:r>
          </w:p>
        </w:tc>
        <w:tc>
          <w:tcPr>
            <w:tcW w:w="1441" w:type="pct"/>
            <w:gridSpan w:val="2"/>
          </w:tcPr>
          <w:p w14:paraId="4FE221B9" w14:textId="77777777" w:rsidR="0003324C" w:rsidRPr="007E5128" w:rsidRDefault="0003324C" w:rsidP="0003324C">
            <w:pPr>
              <w:pStyle w:val="Both"/>
              <w:spacing w:before="0" w:after="0"/>
              <w:rPr>
                <w:b/>
                <w:szCs w:val="22"/>
              </w:rPr>
            </w:pPr>
            <w:r w:rsidRPr="007E5128">
              <w:rPr>
                <w:b/>
                <w:szCs w:val="22"/>
              </w:rPr>
              <w:t xml:space="preserve">B4 </w:t>
            </w:r>
            <w:r w:rsidRPr="007E5128">
              <w:rPr>
                <w:bCs/>
                <w:szCs w:val="22"/>
              </w:rPr>
              <w:t xml:space="preserve">for </w:t>
            </w:r>
            <w:r w:rsidRPr="007E5128">
              <w:rPr>
                <w:szCs w:val="22"/>
              </w:rPr>
              <w:t>1160[.6]…</w:t>
            </w:r>
            <w:r w:rsidRPr="007E5128">
              <w:rPr>
                <w:bCs/>
                <w:szCs w:val="22"/>
              </w:rPr>
              <w:t xml:space="preserve"> and 1124</w:t>
            </w:r>
          </w:p>
          <w:p w14:paraId="313496A4" w14:textId="77777777" w:rsidR="0003324C" w:rsidRPr="007E5128" w:rsidRDefault="0003324C" w:rsidP="0003324C">
            <w:pPr>
              <w:pStyle w:val="Both"/>
              <w:spacing w:before="0" w:after="0"/>
              <w:rPr>
                <w:bCs/>
                <w:szCs w:val="22"/>
              </w:rPr>
            </w:pPr>
          </w:p>
          <w:p w14:paraId="4983E2A6" w14:textId="77777777" w:rsidR="0003324C" w:rsidRPr="007E5128" w:rsidRDefault="0003324C" w:rsidP="0003324C">
            <w:pPr>
              <w:pStyle w:val="Both"/>
              <w:spacing w:before="0" w:after="0"/>
              <w:rPr>
                <w:bCs/>
                <w:szCs w:val="22"/>
              </w:rPr>
            </w:pPr>
            <w:r w:rsidRPr="007E5128">
              <w:rPr>
                <w:bCs/>
                <w:szCs w:val="22"/>
              </w:rPr>
              <w:t>OR</w:t>
            </w:r>
          </w:p>
          <w:p w14:paraId="639AE8AC" w14:textId="77777777" w:rsidR="0003324C" w:rsidRPr="007E5128" w:rsidRDefault="0003324C" w:rsidP="0003324C">
            <w:pPr>
              <w:pStyle w:val="Both"/>
              <w:spacing w:before="0" w:after="0"/>
              <w:rPr>
                <w:bCs/>
                <w:szCs w:val="22"/>
              </w:rPr>
            </w:pPr>
          </w:p>
          <w:p w14:paraId="48DCFDAE" w14:textId="37E5C5B5" w:rsidR="0003324C" w:rsidRPr="007E5128" w:rsidRDefault="0003324C" w:rsidP="0003324C">
            <w:pPr>
              <w:pStyle w:val="Both"/>
              <w:spacing w:before="0" w:after="120"/>
              <w:rPr>
                <w:szCs w:val="22"/>
              </w:rPr>
            </w:pPr>
            <w:r w:rsidRPr="007E5128">
              <w:rPr>
                <w:b/>
                <w:szCs w:val="22"/>
              </w:rPr>
              <w:t>M1</w:t>
            </w:r>
            <w:r w:rsidRPr="007E5128">
              <w:rPr>
                <w:szCs w:val="22"/>
              </w:rPr>
              <w:t xml:space="preserve"> for </w:t>
            </w:r>
            <w:r w:rsidR="009125D8" w:rsidRPr="007E5128">
              <w:rPr>
                <w:position w:val="-22"/>
              </w:rPr>
              <w:object w:dxaOrig="900" w:dyaOrig="580" w14:anchorId="1E5FFA59">
                <v:shape id="_x0000_i1059" type="#_x0000_t75" style="width:33.5pt;height:21pt" o:ole="">
                  <v:imagedata r:id="rId84" o:title=""/>
                </v:shape>
                <o:OLEObject Type="Embed" ProgID="Equation.DSMT4" ShapeID="_x0000_i1059" DrawAspect="Content" ObjectID="_1793540851" r:id="rId85"/>
              </w:object>
            </w:r>
            <w:r w:rsidRPr="007E5128">
              <w:rPr>
                <w:szCs w:val="22"/>
              </w:rPr>
              <w:t xml:space="preserve"> [</w:t>
            </w:r>
            <w:r w:rsidRPr="007E5128">
              <w:rPr>
                <w:rFonts w:cs="Arial"/>
                <w:szCs w:val="22"/>
              </w:rPr>
              <w:t xml:space="preserve">× </w:t>
            </w:r>
            <w:r w:rsidRPr="007E5128">
              <w:rPr>
                <w:szCs w:val="22"/>
              </w:rPr>
              <w:t xml:space="preserve">7] or better </w:t>
            </w:r>
            <w:r w:rsidR="009125D8" w:rsidRPr="007E5128">
              <w:rPr>
                <w:position w:val="-22"/>
              </w:rPr>
              <w:object w:dxaOrig="900" w:dyaOrig="580" w14:anchorId="6313F31C">
                <v:shape id="_x0000_i1060" type="#_x0000_t75" style="width:35.5pt;height:22.5pt" o:ole="">
                  <v:imagedata r:id="rId86" o:title=""/>
                </v:shape>
                <o:OLEObject Type="Embed" ProgID="Equation.DSMT4" ShapeID="_x0000_i1060" DrawAspect="Content" ObjectID="_1793540852" r:id="rId87"/>
              </w:object>
            </w:r>
            <w:r w:rsidRPr="007E5128">
              <w:rPr>
                <w:szCs w:val="22"/>
              </w:rPr>
              <w:t xml:space="preserve"> [</w:t>
            </w:r>
            <w:r w:rsidRPr="007E5128">
              <w:rPr>
                <w:rFonts w:cs="Arial"/>
                <w:szCs w:val="22"/>
              </w:rPr>
              <w:t xml:space="preserve">× </w:t>
            </w:r>
            <w:r w:rsidRPr="007E5128">
              <w:rPr>
                <w:szCs w:val="22"/>
              </w:rPr>
              <w:t>9]</w:t>
            </w:r>
          </w:p>
          <w:p w14:paraId="60FCC4F7" w14:textId="3C541237" w:rsidR="0003324C" w:rsidRPr="007E5128" w:rsidRDefault="0003324C" w:rsidP="0003324C">
            <w:pPr>
              <w:pStyle w:val="Both"/>
              <w:spacing w:before="0" w:after="120"/>
              <w:rPr>
                <w:szCs w:val="22"/>
              </w:rPr>
            </w:pPr>
            <w:r w:rsidRPr="007E5128">
              <w:rPr>
                <w:b/>
                <w:szCs w:val="22"/>
              </w:rPr>
              <w:t>M1</w:t>
            </w:r>
            <w:r w:rsidRPr="007E5128">
              <w:rPr>
                <w:szCs w:val="22"/>
              </w:rPr>
              <w:t xml:space="preserve"> for </w:t>
            </w:r>
            <w:r w:rsidR="002C21B3" w:rsidRPr="007E5128">
              <w:rPr>
                <w:position w:val="-22"/>
              </w:rPr>
              <w:object w:dxaOrig="859" w:dyaOrig="580" w14:anchorId="0F625DA7">
                <v:shape id="_x0000_i1061" type="#_x0000_t75" style="width:32pt;height:21pt" o:ole="">
                  <v:imagedata r:id="rId88" o:title=""/>
                </v:shape>
                <o:OLEObject Type="Embed" ProgID="Equation.DSMT4" ShapeID="_x0000_i1061" DrawAspect="Content" ObjectID="_1793540853" r:id="rId89"/>
              </w:object>
            </w:r>
            <w:r w:rsidRPr="007E5128">
              <w:rPr>
                <w:szCs w:val="22"/>
              </w:rPr>
              <w:t xml:space="preserve"> [</w:t>
            </w:r>
            <w:r w:rsidRPr="007E5128">
              <w:rPr>
                <w:rFonts w:cs="Arial"/>
                <w:szCs w:val="22"/>
              </w:rPr>
              <w:t xml:space="preserve">× </w:t>
            </w:r>
            <w:r w:rsidRPr="007E5128">
              <w:rPr>
                <w:szCs w:val="22"/>
              </w:rPr>
              <w:t xml:space="preserve">6] or better  </w:t>
            </w:r>
            <w:r w:rsidR="002C21B3" w:rsidRPr="007E5128">
              <w:rPr>
                <w:position w:val="-22"/>
              </w:rPr>
              <w:object w:dxaOrig="859" w:dyaOrig="580" w14:anchorId="4BAF9966">
                <v:shape id="_x0000_i1062" type="#_x0000_t75" style="width:35pt;height:23pt" o:ole="">
                  <v:imagedata r:id="rId90" o:title=""/>
                </v:shape>
                <o:OLEObject Type="Embed" ProgID="Equation.DSMT4" ShapeID="_x0000_i1062" DrawAspect="Content" ObjectID="_1793540854" r:id="rId91"/>
              </w:object>
            </w:r>
            <w:r w:rsidRPr="007E5128">
              <w:rPr>
                <w:szCs w:val="22"/>
              </w:rPr>
              <w:t xml:space="preserve"> [</w:t>
            </w:r>
            <w:r w:rsidRPr="007E5128">
              <w:rPr>
                <w:rFonts w:cs="Arial"/>
                <w:szCs w:val="22"/>
              </w:rPr>
              <w:t xml:space="preserve">× </w:t>
            </w:r>
            <w:r w:rsidRPr="007E5128">
              <w:rPr>
                <w:szCs w:val="22"/>
              </w:rPr>
              <w:t>8]</w:t>
            </w:r>
          </w:p>
          <w:p w14:paraId="5C1D1FE1" w14:textId="70ED90BB" w:rsidR="0003324C" w:rsidRPr="00C21148" w:rsidRDefault="0003324C" w:rsidP="0003324C">
            <w:pPr>
              <w:pStyle w:val="Both"/>
              <w:spacing w:before="0" w:after="120"/>
              <w:rPr>
                <w:spacing w:val="-2"/>
                <w:szCs w:val="22"/>
              </w:rPr>
            </w:pPr>
            <w:r w:rsidRPr="00C21148">
              <w:rPr>
                <w:b/>
                <w:spacing w:val="-2"/>
                <w:szCs w:val="22"/>
              </w:rPr>
              <w:t>M1</w:t>
            </w:r>
            <w:r w:rsidRPr="00C21148">
              <w:rPr>
                <w:spacing w:val="-2"/>
                <w:szCs w:val="22"/>
              </w:rPr>
              <w:t xml:space="preserve"> for </w:t>
            </w:r>
            <w:r w:rsidRPr="00C21148">
              <w:rPr>
                <w:i/>
                <w:spacing w:val="-2"/>
                <w:szCs w:val="22"/>
              </w:rPr>
              <w:t>their</w:t>
            </w:r>
            <w:r w:rsidR="00C21148" w:rsidRPr="00C21148">
              <w:rPr>
                <w:i/>
                <w:spacing w:val="-2"/>
                <w:szCs w:val="22"/>
              </w:rPr>
              <w:t xml:space="preserve"> </w:t>
            </w:r>
            <w:r w:rsidRPr="00C21148">
              <w:rPr>
                <w:iCs/>
                <w:spacing w:val="-2"/>
                <w:szCs w:val="22"/>
              </w:rPr>
              <w:t>770</w:t>
            </w:r>
            <w:r w:rsidRPr="00C21148">
              <w:rPr>
                <w:spacing w:val="-2"/>
                <w:szCs w:val="22"/>
              </w:rPr>
              <w:t xml:space="preserve"> + </w:t>
            </w:r>
            <w:r w:rsidRPr="00C21148">
              <w:rPr>
                <w:i/>
                <w:iCs/>
                <w:spacing w:val="-2"/>
                <w:szCs w:val="22"/>
              </w:rPr>
              <w:t>their</w:t>
            </w:r>
            <w:r w:rsidR="00C21148" w:rsidRPr="00C21148">
              <w:rPr>
                <w:i/>
                <w:iCs/>
                <w:spacing w:val="-2"/>
                <w:szCs w:val="22"/>
              </w:rPr>
              <w:t xml:space="preserve"> </w:t>
            </w:r>
            <w:r w:rsidRPr="00C21148">
              <w:rPr>
                <w:spacing w:val="-2"/>
                <w:szCs w:val="22"/>
              </w:rPr>
              <w:t>354 or 1210 + 531</w:t>
            </w:r>
          </w:p>
          <w:p w14:paraId="645CE702" w14:textId="72255D54" w:rsidR="0003324C" w:rsidRPr="007E5128" w:rsidRDefault="0003324C" w:rsidP="0003324C">
            <w:pPr>
              <w:pStyle w:val="Both"/>
              <w:spacing w:before="0" w:after="120"/>
              <w:rPr>
                <w:szCs w:val="22"/>
              </w:rPr>
            </w:pPr>
            <w:r w:rsidRPr="007E5128">
              <w:rPr>
                <w:i/>
                <w:szCs w:val="22"/>
              </w:rPr>
              <w:t xml:space="preserve">           </w:t>
            </w:r>
            <w:r w:rsidR="00730010">
              <w:rPr>
                <w:i/>
                <w:szCs w:val="22"/>
              </w:rPr>
              <w:t>t</w:t>
            </w:r>
            <w:r w:rsidRPr="007E5128">
              <w:rPr>
                <w:i/>
                <w:szCs w:val="22"/>
              </w:rPr>
              <w:t>heir</w:t>
            </w:r>
            <w:r w:rsidR="00C21148">
              <w:rPr>
                <w:i/>
                <w:szCs w:val="22"/>
              </w:rPr>
              <w:t xml:space="preserve"> </w:t>
            </w:r>
            <w:r w:rsidRPr="007E5128">
              <w:rPr>
                <w:iCs/>
                <w:szCs w:val="22"/>
              </w:rPr>
              <w:t>778</w:t>
            </w:r>
            <w:r w:rsidRPr="007E5128">
              <w:rPr>
                <w:szCs w:val="22"/>
              </w:rPr>
              <w:t xml:space="preserve"> + </w:t>
            </w:r>
            <w:r w:rsidRPr="007E5128">
              <w:rPr>
                <w:i/>
                <w:iCs/>
                <w:szCs w:val="22"/>
              </w:rPr>
              <w:t>their</w:t>
            </w:r>
            <w:r w:rsidR="00C21148">
              <w:rPr>
                <w:i/>
                <w:iCs/>
                <w:szCs w:val="22"/>
              </w:rPr>
              <w:t xml:space="preserve"> </w:t>
            </w:r>
            <w:r w:rsidRPr="007E5128">
              <w:rPr>
                <w:szCs w:val="22"/>
              </w:rPr>
              <w:t>386</w:t>
            </w:r>
          </w:p>
          <w:p w14:paraId="5B17239F" w14:textId="77777777" w:rsidR="0003324C" w:rsidRPr="007E5128" w:rsidRDefault="0003324C" w:rsidP="0003324C">
            <w:pPr>
              <w:pStyle w:val="Both"/>
              <w:spacing w:before="0" w:after="120"/>
              <w:rPr>
                <w:szCs w:val="22"/>
              </w:rPr>
            </w:pPr>
            <w:r w:rsidRPr="007E5128">
              <w:rPr>
                <w:b/>
                <w:szCs w:val="22"/>
              </w:rPr>
              <w:t>M1</w:t>
            </w:r>
            <w:r w:rsidRPr="007E5128">
              <w:rPr>
                <w:szCs w:val="22"/>
              </w:rPr>
              <w:t xml:space="preserve"> for </w:t>
            </w:r>
            <w:r w:rsidRPr="007E5128">
              <w:rPr>
                <w:position w:val="-22"/>
              </w:rPr>
              <w:object w:dxaOrig="1060" w:dyaOrig="580" w14:anchorId="2A9CADB5">
                <v:shape id="_x0000_i1063" type="#_x0000_t75" style="width:53.5pt;height:28.5pt" o:ole="">
                  <v:imagedata r:id="rId92" o:title=""/>
                </v:shape>
                <o:OLEObject Type="Embed" ProgID="Equation.DSMT4" ShapeID="_x0000_i1063" DrawAspect="Content" ObjectID="_1793540855" r:id="rId93"/>
              </w:object>
            </w:r>
            <w:r w:rsidRPr="007E5128">
              <w:rPr>
                <w:sz w:val="24"/>
                <w:szCs w:val="24"/>
              </w:rPr>
              <w:t xml:space="preserve">    </w:t>
            </w:r>
            <w:r w:rsidRPr="007E5128">
              <w:rPr>
                <w:position w:val="-22"/>
              </w:rPr>
              <w:object w:dxaOrig="1060" w:dyaOrig="580" w14:anchorId="57C0AF73">
                <v:shape id="_x0000_i1064" type="#_x0000_t75" style="width:53.5pt;height:28.5pt" o:ole="">
                  <v:imagedata r:id="rId94" o:title=""/>
                </v:shape>
                <o:OLEObject Type="Embed" ProgID="Equation.DSMT4" ShapeID="_x0000_i1064" DrawAspect="Content" ObjectID="_1793540856" r:id="rId95"/>
              </w:object>
            </w:r>
          </w:p>
          <w:p w14:paraId="21BE7A2F" w14:textId="77777777" w:rsidR="0003324C" w:rsidRPr="007E5128" w:rsidRDefault="0003324C" w:rsidP="0003324C">
            <w:pPr>
              <w:pStyle w:val="Both"/>
              <w:spacing w:before="0" w:after="120"/>
              <w:rPr>
                <w:szCs w:val="22"/>
              </w:rPr>
            </w:pPr>
            <w:r w:rsidRPr="007E5128">
              <w:rPr>
                <w:szCs w:val="22"/>
              </w:rPr>
              <w:t xml:space="preserve">or for </w:t>
            </w:r>
            <w:r w:rsidRPr="007E5128">
              <w:rPr>
                <w:i/>
                <w:szCs w:val="22"/>
              </w:rPr>
              <w:t>their</w:t>
            </w:r>
            <w:r w:rsidRPr="007E5128">
              <w:rPr>
                <w:szCs w:val="22"/>
              </w:rPr>
              <w:t xml:space="preserve"> 1741 </w:t>
            </w:r>
            <w:r w:rsidRPr="007E5128">
              <w:rPr>
                <w:rFonts w:cs="Arial"/>
                <w:szCs w:val="22"/>
              </w:rPr>
              <w:t>×</w:t>
            </w:r>
            <w:r w:rsidRPr="007E5128">
              <w:rPr>
                <w:szCs w:val="22"/>
              </w:rPr>
              <w:t xml:space="preserve"> </w:t>
            </w:r>
            <w:r w:rsidRPr="007E5128">
              <w:rPr>
                <w:position w:val="-22"/>
              </w:rPr>
              <w:object w:dxaOrig="220" w:dyaOrig="580" w14:anchorId="1617BF8C">
                <v:shape id="_x0000_i1065" type="#_x0000_t75" style="width:11.5pt;height:28.5pt" o:ole="">
                  <v:imagedata r:id="rId96" o:title=""/>
                </v:shape>
                <o:OLEObject Type="Embed" ProgID="Equation.DSMT4" ShapeID="_x0000_i1065" DrawAspect="Content" ObjectID="_1793540857" r:id="rId97"/>
              </w:object>
            </w:r>
            <w:r w:rsidRPr="007E5128">
              <w:rPr>
                <w:szCs w:val="22"/>
              </w:rPr>
              <w:t xml:space="preserve"> or 1160[.6]…</w:t>
            </w:r>
          </w:p>
          <w:p w14:paraId="23621460" w14:textId="77777777" w:rsidR="0003324C" w:rsidRPr="007E5128" w:rsidRDefault="0003324C" w:rsidP="0003324C">
            <w:pPr>
              <w:pStyle w:val="Both"/>
              <w:spacing w:before="0" w:after="120"/>
              <w:rPr>
                <w:szCs w:val="22"/>
              </w:rPr>
            </w:pPr>
          </w:p>
          <w:p w14:paraId="04B45C4E" w14:textId="0EAC55A0" w:rsidR="0003324C" w:rsidRPr="007E5128" w:rsidRDefault="0003324C" w:rsidP="0003324C">
            <w:pPr>
              <w:pStyle w:val="Both"/>
              <w:spacing w:before="0" w:after="120"/>
              <w:rPr>
                <w:szCs w:val="22"/>
              </w:rPr>
            </w:pPr>
            <w:r w:rsidRPr="007E5128">
              <w:rPr>
                <w:szCs w:val="22"/>
              </w:rPr>
              <w:t xml:space="preserve">for those that sum the columns </w:t>
            </w:r>
            <w:r w:rsidR="00C21148">
              <w:rPr>
                <w:szCs w:val="22"/>
              </w:rPr>
              <w:br/>
            </w:r>
            <w:r w:rsidRPr="007E5128">
              <w:rPr>
                <w:szCs w:val="22"/>
              </w:rPr>
              <w:t>(i.e. 13 : 3 : 4)</w:t>
            </w:r>
          </w:p>
          <w:p w14:paraId="1645BD02" w14:textId="045D88FC" w:rsidR="0003324C" w:rsidRPr="007E5128" w:rsidRDefault="0003324C" w:rsidP="0003324C">
            <w:pPr>
              <w:pStyle w:val="Both"/>
              <w:spacing w:before="0" w:after="120"/>
              <w:rPr>
                <w:szCs w:val="22"/>
              </w:rPr>
            </w:pPr>
            <w:r w:rsidRPr="007E5128">
              <w:rPr>
                <w:szCs w:val="22"/>
              </w:rPr>
              <w:t xml:space="preserve">                                                  </w:t>
            </w:r>
            <w:r w:rsidR="00C21148">
              <w:rPr>
                <w:szCs w:val="22"/>
              </w:rPr>
              <w:br/>
            </w:r>
            <w:r w:rsidRPr="007E5128">
              <w:rPr>
                <w:szCs w:val="22"/>
              </w:rPr>
              <w:t>(i.e. 17 : 4 : 4)</w:t>
            </w:r>
          </w:p>
          <w:p w14:paraId="0C70B0B3" w14:textId="77777777" w:rsidR="0003324C" w:rsidRPr="007E5128" w:rsidRDefault="0003324C" w:rsidP="0003324C">
            <w:pPr>
              <w:pStyle w:val="Both"/>
              <w:spacing w:before="0" w:after="120"/>
              <w:rPr>
                <w:sz w:val="24"/>
                <w:szCs w:val="24"/>
              </w:rPr>
            </w:pPr>
            <w:r w:rsidRPr="007E5128">
              <w:rPr>
                <w:b/>
                <w:bCs/>
                <w:szCs w:val="22"/>
              </w:rPr>
              <w:t>M1</w:t>
            </w:r>
            <w:r w:rsidRPr="007E5128">
              <w:rPr>
                <w:szCs w:val="22"/>
              </w:rPr>
              <w:t xml:space="preserve"> for </w:t>
            </w:r>
            <w:r w:rsidRPr="007E5128">
              <w:rPr>
                <w:position w:val="-30"/>
              </w:rPr>
              <w:object w:dxaOrig="1680" w:dyaOrig="660" w14:anchorId="281C1F80">
                <v:shape id="_x0000_i1066" type="#_x0000_t75" style="width:84pt;height:33pt" o:ole="">
                  <v:imagedata r:id="rId98" o:title=""/>
                </v:shape>
                <o:OLEObject Type="Embed" ProgID="Equation.DSMT4" ShapeID="_x0000_i1066" DrawAspect="Content" ObjectID="_1793540858" r:id="rId99"/>
              </w:object>
            </w:r>
            <w:r w:rsidRPr="007E5128">
              <w:rPr>
                <w:szCs w:val="22"/>
              </w:rPr>
              <w:t xml:space="preserve"> [</w:t>
            </w:r>
            <w:r w:rsidRPr="007E5128">
              <w:rPr>
                <w:rFonts w:cs="Arial"/>
                <w:szCs w:val="22"/>
              </w:rPr>
              <w:t xml:space="preserve">× </w:t>
            </w:r>
            <w:r w:rsidRPr="007E5128">
              <w:rPr>
                <w:szCs w:val="22"/>
              </w:rPr>
              <w:t xml:space="preserve">13] or better or </w:t>
            </w:r>
            <w:r w:rsidRPr="007E5128">
              <w:rPr>
                <w:position w:val="-30"/>
              </w:rPr>
              <w:object w:dxaOrig="1680" w:dyaOrig="660" w14:anchorId="59F12978">
                <v:shape id="_x0000_i1067" type="#_x0000_t75" style="width:84pt;height:33pt" o:ole="">
                  <v:imagedata r:id="rId100" o:title=""/>
                </v:shape>
                <o:OLEObject Type="Embed" ProgID="Equation.DSMT4" ShapeID="_x0000_i1067" DrawAspect="Content" ObjectID="_1793540859" r:id="rId101"/>
              </w:object>
            </w:r>
          </w:p>
          <w:p w14:paraId="5A3774A1" w14:textId="77777777" w:rsidR="0003324C" w:rsidRPr="007E5128" w:rsidRDefault="0003324C" w:rsidP="0003324C">
            <w:pPr>
              <w:pStyle w:val="Both"/>
              <w:spacing w:before="0" w:after="120"/>
              <w:rPr>
                <w:szCs w:val="22"/>
              </w:rPr>
            </w:pPr>
            <w:r w:rsidRPr="007E5128">
              <w:rPr>
                <w:position w:val="-30"/>
              </w:rPr>
              <w:object w:dxaOrig="1820" w:dyaOrig="660" w14:anchorId="13D0D4BC">
                <v:shape id="_x0000_i1068" type="#_x0000_t75" style="width:90.5pt;height:33pt" o:ole="">
                  <v:imagedata r:id="rId102" o:title=""/>
                </v:shape>
                <o:OLEObject Type="Embed" ProgID="Equation.DSMT4" ShapeID="_x0000_i1068" DrawAspect="Content" ObjectID="_1793540860" r:id="rId103"/>
              </w:object>
            </w:r>
            <w:r w:rsidRPr="007E5128">
              <w:rPr>
                <w:szCs w:val="22"/>
              </w:rPr>
              <w:t xml:space="preserve"> [</w:t>
            </w:r>
            <w:r w:rsidRPr="007E5128">
              <w:rPr>
                <w:rFonts w:cs="Arial"/>
                <w:szCs w:val="22"/>
              </w:rPr>
              <w:t xml:space="preserve">× </w:t>
            </w:r>
            <w:r w:rsidRPr="007E5128">
              <w:rPr>
                <w:szCs w:val="22"/>
              </w:rPr>
              <w:t xml:space="preserve">17] or better or </w:t>
            </w:r>
            <w:r w:rsidRPr="007E5128">
              <w:rPr>
                <w:position w:val="-30"/>
              </w:rPr>
              <w:object w:dxaOrig="1680" w:dyaOrig="660" w14:anchorId="4D7DF89A">
                <v:shape id="_x0000_i1069" type="#_x0000_t75" style="width:84pt;height:33pt" o:ole="">
                  <v:imagedata r:id="rId104" o:title=""/>
                </v:shape>
                <o:OLEObject Type="Embed" ProgID="Equation.DSMT4" ShapeID="_x0000_i1069" DrawAspect="Content" ObjectID="_1793540861" r:id="rId105"/>
              </w:object>
            </w:r>
          </w:p>
          <w:p w14:paraId="1C8227C5" w14:textId="77777777" w:rsidR="0003324C" w:rsidRPr="007E5128" w:rsidRDefault="0003324C" w:rsidP="0003324C">
            <w:pPr>
              <w:pStyle w:val="Both"/>
              <w:spacing w:before="0" w:after="120"/>
              <w:rPr>
                <w:sz w:val="24"/>
                <w:szCs w:val="24"/>
              </w:rPr>
            </w:pPr>
            <w:r w:rsidRPr="007E5128">
              <w:rPr>
                <w:b/>
                <w:szCs w:val="22"/>
              </w:rPr>
              <w:lastRenderedPageBreak/>
              <w:t>M1</w:t>
            </w:r>
            <w:r w:rsidRPr="007E5128">
              <w:rPr>
                <w:szCs w:val="22"/>
              </w:rPr>
              <w:t xml:space="preserve"> for </w:t>
            </w:r>
            <w:r w:rsidRPr="007E5128">
              <w:rPr>
                <w:position w:val="-22"/>
              </w:rPr>
              <w:object w:dxaOrig="1380" w:dyaOrig="580" w14:anchorId="74B710A5">
                <v:shape id="_x0000_i1070" type="#_x0000_t75" style="width:69pt;height:28.5pt" o:ole="">
                  <v:imagedata r:id="rId106" o:title=""/>
                </v:shape>
                <o:OLEObject Type="Embed" ProgID="Equation.DSMT4" ShapeID="_x0000_i1070" DrawAspect="Content" ObjectID="_1793540862" r:id="rId107"/>
              </w:object>
            </w:r>
            <w:r w:rsidRPr="007E5128">
              <w:rPr>
                <w:sz w:val="24"/>
                <w:szCs w:val="24"/>
              </w:rPr>
              <w:t xml:space="preserve"> </w:t>
            </w:r>
            <w:r w:rsidRPr="007E5128">
              <w:rPr>
                <w:position w:val="-22"/>
              </w:rPr>
              <w:object w:dxaOrig="1380" w:dyaOrig="580" w14:anchorId="2E068EF1">
                <v:shape id="_x0000_i1071" type="#_x0000_t75" style="width:69pt;height:28.5pt" o:ole="">
                  <v:imagedata r:id="rId108" o:title=""/>
                </v:shape>
                <o:OLEObject Type="Embed" ProgID="Equation.DSMT4" ShapeID="_x0000_i1071" DrawAspect="Content" ObjectID="_1793540863" r:id="rId109"/>
              </w:object>
            </w:r>
            <w:r w:rsidRPr="007E5128">
              <w:rPr>
                <w:sz w:val="24"/>
                <w:szCs w:val="24"/>
              </w:rPr>
              <w:t xml:space="preserve"> or </w:t>
            </w:r>
            <w:r w:rsidRPr="007E5128">
              <w:rPr>
                <w:szCs w:val="22"/>
              </w:rPr>
              <w:t xml:space="preserve">for </w:t>
            </w:r>
            <w:r w:rsidRPr="007E5128">
              <w:rPr>
                <w:i/>
                <w:szCs w:val="22"/>
              </w:rPr>
              <w:t>their</w:t>
            </w:r>
            <w:r w:rsidRPr="007E5128">
              <w:rPr>
                <w:szCs w:val="22"/>
              </w:rPr>
              <w:t xml:space="preserve"> 1741 </w:t>
            </w:r>
            <w:r w:rsidRPr="007E5128">
              <w:rPr>
                <w:rFonts w:cs="Arial"/>
                <w:szCs w:val="22"/>
              </w:rPr>
              <w:t>×</w:t>
            </w:r>
            <w:r w:rsidRPr="007E5128">
              <w:rPr>
                <w:szCs w:val="22"/>
              </w:rPr>
              <w:t xml:space="preserve"> </w:t>
            </w:r>
            <w:r w:rsidRPr="007E5128">
              <w:rPr>
                <w:position w:val="-22"/>
              </w:rPr>
              <w:object w:dxaOrig="220" w:dyaOrig="580" w14:anchorId="4CA676E9">
                <v:shape id="_x0000_i1072" type="#_x0000_t75" style="width:11.5pt;height:28.5pt" o:ole="">
                  <v:imagedata r:id="rId110" o:title=""/>
                </v:shape>
                <o:OLEObject Type="Embed" ProgID="Equation.DSMT4" ShapeID="_x0000_i1072" DrawAspect="Content" ObjectID="_1793540864" r:id="rId111"/>
              </w:object>
            </w:r>
            <w:r w:rsidRPr="007E5128">
              <w:rPr>
                <w:szCs w:val="22"/>
              </w:rPr>
              <w:t xml:space="preserve"> or 1160[.6]…</w:t>
            </w:r>
            <w:r w:rsidRPr="007E5128">
              <w:rPr>
                <w:bCs/>
                <w:szCs w:val="22"/>
              </w:rPr>
              <w:t xml:space="preserve"> </w:t>
            </w:r>
            <w:r w:rsidRPr="007E5128">
              <w:rPr>
                <w:szCs w:val="22"/>
              </w:rPr>
              <w:t xml:space="preserve"> or </w:t>
            </w:r>
            <w:r w:rsidRPr="007E5128">
              <w:rPr>
                <w:position w:val="-22"/>
              </w:rPr>
              <w:object w:dxaOrig="220" w:dyaOrig="580" w14:anchorId="292CADCD">
                <v:shape id="_x0000_i1073" type="#_x0000_t75" style="width:11.5pt;height:28.5pt" o:ole="">
                  <v:imagedata r:id="rId112" o:title=""/>
                </v:shape>
                <o:OLEObject Type="Embed" ProgID="Equation.DSMT4" ShapeID="_x0000_i1073" DrawAspect="Content" ObjectID="_1793540865" r:id="rId113"/>
              </w:object>
            </w:r>
            <w:r w:rsidRPr="007E5128">
              <w:rPr>
                <w:sz w:val="24"/>
                <w:szCs w:val="24"/>
              </w:rPr>
              <w:t xml:space="preserve"> </w:t>
            </w:r>
            <w:r w:rsidRPr="007E5128">
              <w:rPr>
                <w:szCs w:val="22"/>
              </w:rPr>
              <w:t>[</w:t>
            </w:r>
            <w:r w:rsidRPr="007E5128">
              <w:rPr>
                <w:rFonts w:cs="Arial"/>
                <w:szCs w:val="22"/>
              </w:rPr>
              <w:t xml:space="preserve">× </w:t>
            </w:r>
            <w:r w:rsidRPr="007E5128">
              <w:rPr>
                <w:szCs w:val="22"/>
              </w:rPr>
              <w:t xml:space="preserve">20]  </w:t>
            </w:r>
            <w:r w:rsidRPr="007E5128">
              <w:rPr>
                <w:position w:val="-22"/>
              </w:rPr>
              <w:object w:dxaOrig="220" w:dyaOrig="580" w14:anchorId="32144D31">
                <v:shape id="_x0000_i1074" type="#_x0000_t75" style="width:11.5pt;height:28.5pt" o:ole="">
                  <v:imagedata r:id="rId114" o:title=""/>
                </v:shape>
                <o:OLEObject Type="Embed" ProgID="Equation.DSMT4" ShapeID="_x0000_i1074" DrawAspect="Content" ObjectID="_1793540866" r:id="rId115"/>
              </w:object>
            </w:r>
            <w:r w:rsidRPr="007E5128">
              <w:rPr>
                <w:sz w:val="24"/>
                <w:szCs w:val="24"/>
              </w:rPr>
              <w:t xml:space="preserve"> </w:t>
            </w:r>
            <w:r w:rsidRPr="007E5128">
              <w:rPr>
                <w:szCs w:val="22"/>
              </w:rPr>
              <w:t>[</w:t>
            </w:r>
            <w:r w:rsidRPr="007E5128">
              <w:rPr>
                <w:rFonts w:cs="Arial"/>
                <w:szCs w:val="22"/>
              </w:rPr>
              <w:t xml:space="preserve">× </w:t>
            </w:r>
            <w:r w:rsidRPr="007E5128">
              <w:rPr>
                <w:szCs w:val="22"/>
              </w:rPr>
              <w:t>25]</w:t>
            </w:r>
          </w:p>
          <w:p w14:paraId="483C7DE4" w14:textId="77777777" w:rsidR="0003324C" w:rsidRPr="007E5128" w:rsidRDefault="0003324C" w:rsidP="0003324C">
            <w:pPr>
              <w:pStyle w:val="Both"/>
              <w:spacing w:before="0" w:after="120"/>
              <w:rPr>
                <w:szCs w:val="22"/>
              </w:rPr>
            </w:pPr>
            <w:r w:rsidRPr="007E5128">
              <w:rPr>
                <w:b/>
                <w:bCs/>
                <w:szCs w:val="22"/>
              </w:rPr>
              <w:t>M1</w:t>
            </w:r>
            <w:r w:rsidRPr="007E5128">
              <w:rPr>
                <w:szCs w:val="22"/>
              </w:rPr>
              <w:t xml:space="preserve"> for 0.65 and 0.66… or 1131[.65]/1132 and 1160[.6]…</w:t>
            </w:r>
            <w:r w:rsidRPr="007E5128">
              <w:rPr>
                <w:bCs/>
                <w:szCs w:val="22"/>
              </w:rPr>
              <w:t xml:space="preserve"> </w:t>
            </w:r>
            <w:r w:rsidRPr="007E5128">
              <w:rPr>
                <w:szCs w:val="22"/>
              </w:rPr>
              <w:t xml:space="preserve"> </w:t>
            </w:r>
          </w:p>
          <w:p w14:paraId="53B67F0D" w14:textId="77777777" w:rsidR="0003324C" w:rsidRPr="007E5128" w:rsidRDefault="0003324C" w:rsidP="0003324C">
            <w:pPr>
              <w:pStyle w:val="Both"/>
              <w:spacing w:before="0" w:after="120"/>
              <w:rPr>
                <w:szCs w:val="22"/>
              </w:rPr>
            </w:pPr>
            <w:r w:rsidRPr="007E5128">
              <w:rPr>
                <w:szCs w:val="22"/>
              </w:rPr>
              <w:t>0.68 and 0.66… or 1183[.88]/1184 and 1160[.6]</w:t>
            </w:r>
          </w:p>
          <w:p w14:paraId="1B34ECCB" w14:textId="77777777" w:rsidR="0003324C" w:rsidRPr="007E5128" w:rsidRDefault="0003324C" w:rsidP="0003324C">
            <w:pPr>
              <w:pStyle w:val="Both"/>
              <w:spacing w:before="0" w:after="120"/>
              <w:rPr>
                <w:szCs w:val="22"/>
              </w:rPr>
            </w:pPr>
            <w:r w:rsidRPr="007E5128">
              <w:rPr>
                <w:szCs w:val="22"/>
              </w:rPr>
              <w:t>for 0.668 and 0.66… or 1131[.65]/1132 and 1160[.6]…</w:t>
            </w:r>
            <w:r w:rsidRPr="007E5128">
              <w:rPr>
                <w:bCs/>
                <w:szCs w:val="22"/>
              </w:rPr>
              <w:t xml:space="preserve"> </w:t>
            </w:r>
            <w:r w:rsidRPr="007E5128">
              <w:rPr>
                <w:szCs w:val="22"/>
              </w:rPr>
              <w:t xml:space="preserve"> </w:t>
            </w:r>
          </w:p>
          <w:p w14:paraId="245AC7D8" w14:textId="77777777" w:rsidR="0003324C" w:rsidRPr="00FA430E" w:rsidRDefault="0003324C" w:rsidP="0003324C">
            <w:pPr>
              <w:pStyle w:val="Both"/>
              <w:spacing w:before="0" w:after="0"/>
              <w:rPr>
                <w:szCs w:val="22"/>
              </w:rPr>
            </w:pPr>
          </w:p>
        </w:tc>
        <w:tc>
          <w:tcPr>
            <w:tcW w:w="1250" w:type="pct"/>
            <w:gridSpan w:val="2"/>
          </w:tcPr>
          <w:p w14:paraId="42796756" w14:textId="77777777" w:rsidR="0003324C" w:rsidRPr="007E5128" w:rsidRDefault="0003324C" w:rsidP="0003324C"/>
          <w:p w14:paraId="467E19D8" w14:textId="77777777" w:rsidR="0003324C" w:rsidRPr="007E5128" w:rsidRDefault="0003324C" w:rsidP="0003324C">
            <w:pPr>
              <w:spacing w:before="300" w:after="60"/>
            </w:pPr>
          </w:p>
          <w:p w14:paraId="7C9E4922" w14:textId="7009799A" w:rsidR="009E0300" w:rsidRDefault="0003324C" w:rsidP="009E0300">
            <w:pPr>
              <w:spacing w:before="300" w:after="60"/>
            </w:pPr>
            <w:r w:rsidRPr="007E5128">
              <w:t>implied by 110 or 770    86 or 778</w:t>
            </w:r>
          </w:p>
          <w:p w14:paraId="70990F45" w14:textId="71844F5F" w:rsidR="002C21B3" w:rsidRDefault="0003324C" w:rsidP="002C21B3">
            <w:pPr>
              <w:spacing w:before="240" w:after="60" w:line="360" w:lineRule="auto"/>
            </w:pPr>
            <w:r w:rsidRPr="007E5128">
              <w:t>implied by 59 or 354      48 or 386</w:t>
            </w:r>
          </w:p>
          <w:p w14:paraId="589FE58F" w14:textId="1D982390" w:rsidR="0003324C" w:rsidRPr="007E5128" w:rsidRDefault="0003324C" w:rsidP="0003324C">
            <w:pPr>
              <w:spacing w:before="180" w:after="60"/>
            </w:pPr>
            <w:r w:rsidRPr="007E5128">
              <w:t>implied by 1124 or 1741</w:t>
            </w:r>
          </w:p>
          <w:p w14:paraId="1B873D83" w14:textId="77777777" w:rsidR="009C25CB" w:rsidRDefault="009C25CB" w:rsidP="009C25CB"/>
          <w:p w14:paraId="0936829C" w14:textId="2023E14E" w:rsidR="0003324C" w:rsidRPr="007E5128" w:rsidRDefault="0003324C" w:rsidP="0003324C">
            <w:pPr>
              <w:spacing w:before="240" w:after="60"/>
            </w:pPr>
            <w:r w:rsidRPr="007E5128">
              <w:t xml:space="preserve">implied by 0.645[6]… </w:t>
            </w:r>
            <w:proofErr w:type="spellStart"/>
            <w:r w:rsidRPr="00DB649B">
              <w:rPr>
                <w:b/>
              </w:rPr>
              <w:t>oe</w:t>
            </w:r>
            <w:proofErr w:type="spellEnd"/>
            <w:r w:rsidRPr="007E5128">
              <w:t xml:space="preserve"> or </w:t>
            </w:r>
            <w:r w:rsidRPr="007E5128">
              <w:rPr>
                <w:position w:val="-22"/>
              </w:rPr>
              <w:object w:dxaOrig="580" w:dyaOrig="580" w14:anchorId="586CDDC5">
                <v:shape id="_x0000_i1075" type="#_x0000_t75" style="width:28.5pt;height:28.5pt" o:ole="">
                  <v:imagedata r:id="rId116" o:title=""/>
                </v:shape>
                <o:OLEObject Type="Embed" ProgID="Equation.DSMT4" ShapeID="_x0000_i1075" DrawAspect="Content" ObjectID="_1793540867" r:id="rId117"/>
              </w:object>
            </w:r>
          </w:p>
          <w:p w14:paraId="0B3D3E1E" w14:textId="77777777" w:rsidR="0003324C" w:rsidRPr="007E5128" w:rsidRDefault="0003324C" w:rsidP="0003324C">
            <w:pPr>
              <w:spacing w:before="240" w:after="60"/>
            </w:pPr>
            <w:r w:rsidRPr="007E5128">
              <w:t xml:space="preserve">                 0.668[5]… </w:t>
            </w:r>
            <w:proofErr w:type="spellStart"/>
            <w:r w:rsidRPr="00DB649B">
              <w:rPr>
                <w:b/>
              </w:rPr>
              <w:t>oe</w:t>
            </w:r>
            <w:proofErr w:type="spellEnd"/>
            <w:r w:rsidRPr="007E5128">
              <w:t xml:space="preserve"> or </w:t>
            </w:r>
            <w:r w:rsidRPr="007E5128">
              <w:rPr>
                <w:position w:val="-22"/>
              </w:rPr>
              <w:object w:dxaOrig="580" w:dyaOrig="580" w14:anchorId="6384A6FB">
                <v:shape id="_x0000_i1076" type="#_x0000_t75" style="width:28.5pt;height:28.5pt" o:ole="">
                  <v:imagedata r:id="rId118" o:title=""/>
                </v:shape>
                <o:OLEObject Type="Embed" ProgID="Equation.DSMT4" ShapeID="_x0000_i1076" DrawAspect="Content" ObjectID="_1793540868" r:id="rId119"/>
              </w:object>
            </w:r>
          </w:p>
          <w:p w14:paraId="4784B527" w14:textId="77777777" w:rsidR="0003324C" w:rsidRPr="007E5128" w:rsidRDefault="0003324C" w:rsidP="0003324C">
            <w:pPr>
              <w:spacing w:before="360" w:after="60"/>
            </w:pPr>
          </w:p>
          <w:p w14:paraId="4926721C" w14:textId="77777777" w:rsidR="0003324C" w:rsidRDefault="0003324C" w:rsidP="0003324C">
            <w:pPr>
              <w:spacing w:before="360" w:after="60"/>
            </w:pPr>
          </w:p>
          <w:p w14:paraId="6BC3C5FE" w14:textId="77777777" w:rsidR="009C25CB" w:rsidRPr="007E5128" w:rsidRDefault="009C25CB" w:rsidP="009C25CB"/>
          <w:p w14:paraId="62F466F3" w14:textId="77777777" w:rsidR="0003324C" w:rsidRPr="007E5128" w:rsidRDefault="0003324C" w:rsidP="0003324C">
            <w:pPr>
              <w:spacing w:after="60"/>
            </w:pPr>
            <w:r w:rsidRPr="007E5128">
              <w:t xml:space="preserve">implied by 87.05 or 1131.65 or </w:t>
            </w:r>
            <w:r w:rsidRPr="007E5128">
              <w:rPr>
                <w:position w:val="-22"/>
              </w:rPr>
              <w:object w:dxaOrig="360" w:dyaOrig="580" w14:anchorId="7306D1E8">
                <v:shape id="_x0000_i1077" type="#_x0000_t75" style="width:18pt;height:28.5pt" o:ole="">
                  <v:imagedata r:id="rId120" o:title=""/>
                </v:shape>
                <o:OLEObject Type="Embed" ProgID="Equation.DSMT4" ShapeID="_x0000_i1077" DrawAspect="Content" ObjectID="_1793540869" r:id="rId121"/>
              </w:object>
            </w:r>
            <w:r w:rsidRPr="007E5128">
              <w:t xml:space="preserve"> or 0.65</w:t>
            </w:r>
          </w:p>
          <w:p w14:paraId="551E5CC1" w14:textId="77777777" w:rsidR="0003324C" w:rsidRDefault="0003324C" w:rsidP="0003324C">
            <w:pPr>
              <w:spacing w:after="60"/>
            </w:pPr>
            <w:r w:rsidRPr="007E5128">
              <w:t xml:space="preserve">                 69.64 or 1183.88 or </w:t>
            </w:r>
            <w:r w:rsidRPr="007E5128">
              <w:rPr>
                <w:position w:val="-22"/>
              </w:rPr>
              <w:object w:dxaOrig="360" w:dyaOrig="580" w14:anchorId="67AFB29B">
                <v:shape id="_x0000_i1078" type="#_x0000_t75" style="width:18pt;height:28.5pt" o:ole="">
                  <v:imagedata r:id="rId122" o:title=""/>
                </v:shape>
                <o:OLEObject Type="Embed" ProgID="Equation.DSMT4" ShapeID="_x0000_i1078" DrawAspect="Content" ObjectID="_1793540870" r:id="rId123"/>
              </w:object>
            </w:r>
            <w:r w:rsidRPr="007E5128">
              <w:t xml:space="preserve"> </w:t>
            </w:r>
            <w:proofErr w:type="spellStart"/>
            <w:r w:rsidRPr="007E5128">
              <w:t>or</w:t>
            </w:r>
            <w:proofErr w:type="spellEnd"/>
            <w:r w:rsidRPr="007E5128">
              <w:t xml:space="preserve"> 0.68</w:t>
            </w:r>
          </w:p>
          <w:p w14:paraId="3A77A2A4" w14:textId="77777777" w:rsidR="009C25CB" w:rsidRDefault="009C25CB" w:rsidP="0003324C">
            <w:pPr>
              <w:spacing w:after="60"/>
            </w:pPr>
          </w:p>
          <w:p w14:paraId="1F5D1AAF" w14:textId="77777777" w:rsidR="009C25CB" w:rsidRDefault="009C25CB" w:rsidP="0003324C">
            <w:pPr>
              <w:spacing w:after="60"/>
            </w:pPr>
          </w:p>
          <w:p w14:paraId="017889BA" w14:textId="77777777" w:rsidR="009C25CB" w:rsidRPr="007E5128" w:rsidRDefault="009C25CB" w:rsidP="0003324C">
            <w:pPr>
              <w:spacing w:after="60"/>
            </w:pPr>
          </w:p>
          <w:p w14:paraId="08D94836" w14:textId="77777777" w:rsidR="0003324C" w:rsidRPr="007E5128" w:rsidRDefault="0003324C" w:rsidP="0003324C">
            <w:pPr>
              <w:spacing w:before="180"/>
            </w:pPr>
            <w:r w:rsidRPr="007E5128">
              <w:lastRenderedPageBreak/>
              <w:t xml:space="preserve">implied by 0.65 0.68 </w:t>
            </w:r>
            <w:proofErr w:type="spellStart"/>
            <w:r w:rsidRPr="00DB649B">
              <w:rPr>
                <w:b/>
              </w:rPr>
              <w:t>oe</w:t>
            </w:r>
            <w:proofErr w:type="spellEnd"/>
            <w:r w:rsidRPr="007E5128">
              <w:t xml:space="preserve"> or </w:t>
            </w:r>
            <w:r w:rsidRPr="007E5128">
              <w:rPr>
                <w:szCs w:val="20"/>
              </w:rPr>
              <w:t>1160[.6]…</w:t>
            </w:r>
            <w:r w:rsidRPr="007E5128">
              <w:rPr>
                <w:bCs/>
                <w:szCs w:val="20"/>
              </w:rPr>
              <w:t xml:space="preserve"> </w:t>
            </w:r>
            <w:r w:rsidRPr="007E5128">
              <w:rPr>
                <w:sz w:val="20"/>
                <w:szCs w:val="20"/>
              </w:rPr>
              <w:t xml:space="preserve"> </w:t>
            </w:r>
            <w:r w:rsidRPr="007E5128">
              <w:t xml:space="preserve">or 13.3.. or 0.66… or </w:t>
            </w:r>
            <w:r w:rsidRPr="007E5128">
              <w:rPr>
                <w:position w:val="-6"/>
              </w:rPr>
              <w:object w:dxaOrig="380" w:dyaOrig="320" w14:anchorId="5A63D1ED">
                <v:shape id="_x0000_i1079" type="#_x0000_t75" style="width:19pt;height:16.5pt" o:ole="">
                  <v:imagedata r:id="rId124" o:title=""/>
                </v:shape>
                <o:OLEObject Type="Embed" ProgID="Equation.DSMT4" ShapeID="_x0000_i1079" DrawAspect="Content" ObjectID="_1793540871" r:id="rId125"/>
              </w:object>
            </w:r>
          </w:p>
          <w:p w14:paraId="12B3E8E8" w14:textId="77777777" w:rsidR="0003324C" w:rsidRPr="007E5128" w:rsidRDefault="0003324C" w:rsidP="0003324C">
            <w:pPr>
              <w:spacing w:before="180"/>
            </w:pPr>
            <w:r w:rsidRPr="007E5128">
              <w:t xml:space="preserve"> 16.6.. </w:t>
            </w:r>
          </w:p>
          <w:p w14:paraId="1AFAC2FB" w14:textId="77777777" w:rsidR="0003324C" w:rsidRPr="007E5128" w:rsidRDefault="0003324C" w:rsidP="0003324C">
            <w:pPr>
              <w:spacing w:before="180"/>
            </w:pPr>
          </w:p>
          <w:p w14:paraId="552DE655" w14:textId="2116E197" w:rsidR="0003324C" w:rsidRPr="00FA430E" w:rsidRDefault="0003324C" w:rsidP="0003324C">
            <w:r w:rsidRPr="007E5128">
              <w:t>allow 13 and 13.3 to 13.4</w:t>
            </w:r>
          </w:p>
        </w:tc>
      </w:tr>
      <w:tr w:rsidR="0003324C" w:rsidRPr="00263686" w14:paraId="74A38B68" w14:textId="77777777" w:rsidTr="0003324C">
        <w:trPr>
          <w:cantSplit/>
        </w:trPr>
        <w:tc>
          <w:tcPr>
            <w:tcW w:w="240" w:type="pct"/>
            <w:shd w:val="clear" w:color="auto" w:fill="auto"/>
          </w:tcPr>
          <w:p w14:paraId="1C5066E0" w14:textId="05D91F7F" w:rsidR="0003324C" w:rsidRDefault="0003324C" w:rsidP="0003324C">
            <w:pPr>
              <w:rPr>
                <w:b/>
              </w:rPr>
            </w:pPr>
            <w:r>
              <w:rPr>
                <w:b/>
              </w:rPr>
              <w:lastRenderedPageBreak/>
              <w:t>10</w:t>
            </w:r>
          </w:p>
        </w:tc>
        <w:tc>
          <w:tcPr>
            <w:tcW w:w="239" w:type="pct"/>
          </w:tcPr>
          <w:p w14:paraId="53874F7A" w14:textId="77777777" w:rsidR="0003324C" w:rsidRDefault="0003324C" w:rsidP="0003324C">
            <w:pPr>
              <w:jc w:val="both"/>
              <w:rPr>
                <w:b/>
              </w:rPr>
            </w:pPr>
          </w:p>
        </w:tc>
        <w:tc>
          <w:tcPr>
            <w:tcW w:w="245" w:type="pct"/>
            <w:gridSpan w:val="2"/>
          </w:tcPr>
          <w:p w14:paraId="0900ECB1" w14:textId="77777777" w:rsidR="0003324C" w:rsidRPr="005148AC" w:rsidRDefault="0003324C" w:rsidP="0003324C">
            <w:pPr>
              <w:rPr>
                <w:b/>
              </w:rPr>
            </w:pPr>
          </w:p>
        </w:tc>
        <w:tc>
          <w:tcPr>
            <w:tcW w:w="1247" w:type="pct"/>
            <w:gridSpan w:val="2"/>
          </w:tcPr>
          <w:p w14:paraId="759A031B" w14:textId="77777777" w:rsidR="0003324C" w:rsidRPr="00CC6072" w:rsidRDefault="0003324C" w:rsidP="0003324C">
            <w:pPr>
              <w:pStyle w:val="Both"/>
              <w:spacing w:before="0" w:after="0"/>
              <w:rPr>
                <w:szCs w:val="22"/>
              </w:rPr>
            </w:pPr>
            <w:r w:rsidRPr="00CC6072">
              <w:rPr>
                <w:szCs w:val="22"/>
              </w:rPr>
              <w:t>The formula should be</w:t>
            </w:r>
            <w:r w:rsidRPr="00CC6072">
              <w:rPr>
                <w:i/>
                <w:szCs w:val="22"/>
              </w:rPr>
              <w:t xml:space="preserve"> y</w:t>
            </w:r>
            <w:r w:rsidRPr="00CC6072">
              <w:rPr>
                <w:szCs w:val="22"/>
              </w:rPr>
              <w:t xml:space="preserve"> = </w:t>
            </w:r>
            <w:proofErr w:type="spellStart"/>
            <w:r w:rsidRPr="00CC6072">
              <w:rPr>
                <w:i/>
                <w:szCs w:val="22"/>
              </w:rPr>
              <w:t>kx</w:t>
            </w:r>
            <w:proofErr w:type="spellEnd"/>
            <w:r w:rsidRPr="00CC6072">
              <w:rPr>
                <w:szCs w:val="22"/>
              </w:rPr>
              <w:t xml:space="preserve"> [not the one they use]</w:t>
            </w:r>
          </w:p>
          <w:p w14:paraId="307616F3" w14:textId="77777777" w:rsidR="0003324C" w:rsidRPr="00CC6072" w:rsidRDefault="0003324C" w:rsidP="0003324C">
            <w:pPr>
              <w:pStyle w:val="Both"/>
              <w:spacing w:before="0" w:after="0"/>
              <w:rPr>
                <w:szCs w:val="22"/>
              </w:rPr>
            </w:pPr>
          </w:p>
          <w:p w14:paraId="3D5B30BC" w14:textId="77777777" w:rsidR="0003324C" w:rsidRPr="00CC6072" w:rsidRDefault="0003324C" w:rsidP="0003324C">
            <w:pPr>
              <w:pStyle w:val="Both"/>
              <w:spacing w:before="0" w:after="0"/>
              <w:rPr>
                <w:iCs/>
                <w:szCs w:val="22"/>
              </w:rPr>
            </w:pPr>
            <w:r w:rsidRPr="00CC6072">
              <w:rPr>
                <w:i/>
                <w:szCs w:val="22"/>
              </w:rPr>
              <w:t xml:space="preserve">y </w:t>
            </w:r>
            <w:r w:rsidRPr="00CC6072">
              <w:rPr>
                <w:szCs w:val="22"/>
              </w:rPr>
              <w:t>= 4.5</w:t>
            </w:r>
            <w:r w:rsidRPr="00CC6072">
              <w:rPr>
                <w:i/>
                <w:szCs w:val="22"/>
              </w:rPr>
              <w:t>x</w:t>
            </w:r>
            <w:r>
              <w:rPr>
                <w:iCs/>
                <w:szCs w:val="22"/>
              </w:rPr>
              <w:t xml:space="preserve"> or </w:t>
            </w:r>
            <w:r w:rsidRPr="00EA1914">
              <w:rPr>
                <w:i/>
                <w:szCs w:val="22"/>
              </w:rPr>
              <w:t xml:space="preserve">y </w:t>
            </w:r>
            <w:r>
              <w:rPr>
                <w:iCs/>
                <w:szCs w:val="22"/>
              </w:rPr>
              <w:t>=</w:t>
            </w:r>
            <w:r w:rsidRPr="00CC6072">
              <w:rPr>
                <w:iCs/>
                <w:szCs w:val="22"/>
              </w:rPr>
              <w:t xml:space="preserve"> </w:t>
            </w:r>
            <m:oMath>
              <m:f>
                <m:fPr>
                  <m:ctrlPr>
                    <w:rPr>
                      <w:rFonts w:ascii="Cambria Math" w:hAnsi="Cambria Math" w:cs="Arial"/>
                      <w:i/>
                      <w:szCs w:val="22"/>
                    </w:rPr>
                  </m:ctrlPr>
                </m:fPr>
                <m:num>
                  <m:r>
                    <w:rPr>
                      <w:rFonts w:ascii="Cambria Math" w:hAnsi="Cambria Math" w:cs="Arial"/>
                      <w:szCs w:val="22"/>
                    </w:rPr>
                    <m:t>9</m:t>
                  </m:r>
                </m:num>
                <m:den>
                  <m:r>
                    <w:rPr>
                      <w:rFonts w:ascii="Cambria Math" w:hAnsi="Cambria Math" w:cs="Arial"/>
                      <w:szCs w:val="22"/>
                    </w:rPr>
                    <m:t>2</m:t>
                  </m:r>
                </m:den>
              </m:f>
            </m:oMath>
            <w:r>
              <w:rPr>
                <w:szCs w:val="22"/>
              </w:rPr>
              <w:t xml:space="preserve"> </w:t>
            </w:r>
            <w:r>
              <w:rPr>
                <w:i/>
                <w:iCs/>
                <w:szCs w:val="22"/>
              </w:rPr>
              <w:t>x</w:t>
            </w:r>
            <w:r>
              <w:rPr>
                <w:szCs w:val="22"/>
              </w:rPr>
              <w:t xml:space="preserve"> </w:t>
            </w:r>
            <w:proofErr w:type="spellStart"/>
            <w:r w:rsidRPr="00DB649B">
              <w:rPr>
                <w:b/>
                <w:iCs/>
                <w:szCs w:val="22"/>
              </w:rPr>
              <w:t>oe</w:t>
            </w:r>
            <w:proofErr w:type="spellEnd"/>
          </w:p>
          <w:p w14:paraId="0384EEF6" w14:textId="37BA3014" w:rsidR="0003324C" w:rsidRPr="00A04987" w:rsidRDefault="0003324C" w:rsidP="0003324C"/>
        </w:tc>
        <w:tc>
          <w:tcPr>
            <w:tcW w:w="338" w:type="pct"/>
            <w:gridSpan w:val="3"/>
          </w:tcPr>
          <w:p w14:paraId="6E696892" w14:textId="77777777" w:rsidR="0003324C" w:rsidRPr="00CC6072" w:rsidRDefault="0003324C" w:rsidP="00C21148">
            <w:pPr>
              <w:pStyle w:val="Both"/>
              <w:spacing w:before="0" w:after="0"/>
              <w:jc w:val="center"/>
              <w:rPr>
                <w:b/>
                <w:szCs w:val="22"/>
              </w:rPr>
            </w:pPr>
            <w:r w:rsidRPr="00CC6072">
              <w:rPr>
                <w:b/>
                <w:szCs w:val="22"/>
              </w:rPr>
              <w:t>1</w:t>
            </w:r>
          </w:p>
          <w:p w14:paraId="5CDDA5CB" w14:textId="77777777" w:rsidR="0003324C" w:rsidRPr="00CC6072" w:rsidRDefault="0003324C" w:rsidP="00C21148">
            <w:pPr>
              <w:pStyle w:val="Both"/>
              <w:spacing w:before="0" w:after="0"/>
              <w:jc w:val="center"/>
              <w:rPr>
                <w:b/>
                <w:szCs w:val="22"/>
              </w:rPr>
            </w:pPr>
          </w:p>
          <w:p w14:paraId="3E2E4738" w14:textId="77777777" w:rsidR="0003324C" w:rsidRPr="00CC6072" w:rsidRDefault="0003324C" w:rsidP="00C21148">
            <w:pPr>
              <w:pStyle w:val="Both"/>
              <w:spacing w:before="0" w:after="0"/>
              <w:jc w:val="center"/>
              <w:rPr>
                <w:b/>
                <w:szCs w:val="22"/>
              </w:rPr>
            </w:pPr>
          </w:p>
          <w:p w14:paraId="1DD010BC" w14:textId="106F0D75" w:rsidR="0003324C" w:rsidRPr="00A04987" w:rsidRDefault="0003324C" w:rsidP="00C21148">
            <w:pPr>
              <w:jc w:val="center"/>
              <w:rPr>
                <w:b/>
              </w:rPr>
            </w:pPr>
            <w:r w:rsidRPr="00CC6072">
              <w:rPr>
                <w:b/>
              </w:rPr>
              <w:t>2</w:t>
            </w:r>
          </w:p>
        </w:tc>
        <w:tc>
          <w:tcPr>
            <w:tcW w:w="1441" w:type="pct"/>
            <w:gridSpan w:val="2"/>
          </w:tcPr>
          <w:p w14:paraId="0F63FA61" w14:textId="77777777" w:rsidR="0003324C" w:rsidRPr="00CC6072" w:rsidRDefault="0003324C" w:rsidP="0003324C">
            <w:pPr>
              <w:pStyle w:val="Both"/>
              <w:spacing w:before="0" w:after="0"/>
              <w:rPr>
                <w:szCs w:val="22"/>
              </w:rPr>
            </w:pPr>
          </w:p>
          <w:p w14:paraId="0989098C" w14:textId="77777777" w:rsidR="0003324C" w:rsidRPr="00CC6072" w:rsidRDefault="0003324C" w:rsidP="0003324C">
            <w:pPr>
              <w:pStyle w:val="Both"/>
              <w:spacing w:before="0" w:after="0"/>
              <w:rPr>
                <w:szCs w:val="22"/>
              </w:rPr>
            </w:pPr>
          </w:p>
          <w:p w14:paraId="693FFD13" w14:textId="77777777" w:rsidR="0003324C" w:rsidRPr="00CC6072" w:rsidRDefault="0003324C" w:rsidP="0003324C">
            <w:pPr>
              <w:pStyle w:val="Both"/>
              <w:spacing w:before="0" w:after="0"/>
              <w:rPr>
                <w:szCs w:val="22"/>
              </w:rPr>
            </w:pPr>
          </w:p>
          <w:p w14:paraId="56DCAB1A" w14:textId="77777777" w:rsidR="0003324C" w:rsidRPr="00CC6072" w:rsidRDefault="0003324C" w:rsidP="0003324C">
            <w:r w:rsidRPr="00CC6072">
              <w:rPr>
                <w:b/>
              </w:rPr>
              <w:t>M1</w:t>
            </w:r>
            <w:r w:rsidRPr="00CC6072">
              <w:t xml:space="preserve"> for y = </w:t>
            </w:r>
            <w:proofErr w:type="spellStart"/>
            <w:r w:rsidRPr="00CC6072">
              <w:rPr>
                <w:i/>
                <w:iCs/>
              </w:rPr>
              <w:t>kx</w:t>
            </w:r>
            <w:proofErr w:type="spellEnd"/>
            <w:r w:rsidRPr="00CC6072">
              <w:rPr>
                <w:iCs/>
              </w:rPr>
              <w:t xml:space="preserve"> or better e.g. </w:t>
            </w:r>
            <w:r w:rsidRPr="00CC6072">
              <w:t xml:space="preserve"> 9 = </w:t>
            </w:r>
            <w:r w:rsidRPr="00CC6072">
              <w:rPr>
                <w:i/>
              </w:rPr>
              <w:t xml:space="preserve">k </w:t>
            </w:r>
            <w:r w:rsidRPr="00CC6072">
              <w:t xml:space="preserve">× 2 </w:t>
            </w:r>
          </w:p>
          <w:p w14:paraId="67F77895" w14:textId="77777777" w:rsidR="0003324C" w:rsidRPr="00FA430E" w:rsidRDefault="0003324C" w:rsidP="0003324C">
            <w:pPr>
              <w:pStyle w:val="Both"/>
              <w:spacing w:before="0" w:after="0"/>
              <w:rPr>
                <w:szCs w:val="22"/>
              </w:rPr>
            </w:pPr>
          </w:p>
        </w:tc>
        <w:tc>
          <w:tcPr>
            <w:tcW w:w="1250" w:type="pct"/>
            <w:gridSpan w:val="2"/>
          </w:tcPr>
          <w:p w14:paraId="6A9CDF2E" w14:textId="6DD62FFC" w:rsidR="0003324C" w:rsidRPr="00B6069F" w:rsidRDefault="0003324C" w:rsidP="0003324C">
            <w:r w:rsidRPr="00B6069F">
              <w:t xml:space="preserve">See </w:t>
            </w:r>
            <w:r w:rsidR="00C21148">
              <w:t>A</w:t>
            </w:r>
            <w:r w:rsidRPr="00B6069F">
              <w:t>ppendix</w:t>
            </w:r>
          </w:p>
          <w:p w14:paraId="1F2AE6A4" w14:textId="77777777" w:rsidR="0003324C" w:rsidRPr="00CC6072" w:rsidRDefault="0003324C" w:rsidP="0003324C">
            <w:r w:rsidRPr="00CC6072">
              <w:t xml:space="preserve">Allow any letter for </w:t>
            </w:r>
            <w:r w:rsidRPr="00CC6072">
              <w:rPr>
                <w:i/>
                <w:iCs/>
              </w:rPr>
              <w:t>k</w:t>
            </w:r>
          </w:p>
          <w:p w14:paraId="4BDEEFE1" w14:textId="77777777" w:rsidR="0003324C" w:rsidRPr="00B6069F" w:rsidRDefault="0003324C" w:rsidP="0003324C"/>
          <w:p w14:paraId="4310C006" w14:textId="42A55D76" w:rsidR="0003324C" w:rsidRPr="00263686" w:rsidRDefault="0003324C" w:rsidP="0003324C">
            <w:pPr>
              <w:tabs>
                <w:tab w:val="left" w:pos="567"/>
                <w:tab w:val="left" w:pos="1134"/>
                <w:tab w:val="right" w:leader="dot" w:pos="9923"/>
              </w:tabs>
              <w:spacing w:after="100" w:afterAutospacing="1"/>
              <w:ind w:right="57"/>
              <w:rPr>
                <w:rFonts w:eastAsiaTheme="minorEastAsia"/>
              </w:rPr>
            </w:pPr>
            <w:r w:rsidRPr="00B6069F">
              <w:t>can be awarded in the first statement</w:t>
            </w:r>
          </w:p>
        </w:tc>
      </w:tr>
      <w:tr w:rsidR="0003324C" w:rsidRPr="007E1965" w14:paraId="18B31AE7" w14:textId="77777777" w:rsidTr="0003324C">
        <w:trPr>
          <w:cantSplit/>
        </w:trPr>
        <w:tc>
          <w:tcPr>
            <w:tcW w:w="240" w:type="pct"/>
            <w:shd w:val="clear" w:color="auto" w:fill="auto"/>
          </w:tcPr>
          <w:p w14:paraId="4127FDD5" w14:textId="20382779" w:rsidR="0003324C" w:rsidRDefault="0003324C" w:rsidP="0003324C">
            <w:pPr>
              <w:rPr>
                <w:b/>
              </w:rPr>
            </w:pPr>
            <w:r>
              <w:rPr>
                <w:b/>
              </w:rPr>
              <w:t>11</w:t>
            </w:r>
          </w:p>
        </w:tc>
        <w:tc>
          <w:tcPr>
            <w:tcW w:w="239" w:type="pct"/>
          </w:tcPr>
          <w:p w14:paraId="3641A155" w14:textId="254F0D2C" w:rsidR="0003324C" w:rsidRDefault="0003324C" w:rsidP="0003324C">
            <w:pPr>
              <w:jc w:val="both"/>
              <w:rPr>
                <w:b/>
              </w:rPr>
            </w:pPr>
            <w:r>
              <w:rPr>
                <w:b/>
              </w:rPr>
              <w:t>(a)</w:t>
            </w:r>
          </w:p>
        </w:tc>
        <w:tc>
          <w:tcPr>
            <w:tcW w:w="245" w:type="pct"/>
            <w:gridSpan w:val="2"/>
          </w:tcPr>
          <w:p w14:paraId="0ED70243" w14:textId="77777777" w:rsidR="0003324C" w:rsidRPr="005148AC" w:rsidRDefault="0003324C" w:rsidP="0003324C">
            <w:pPr>
              <w:rPr>
                <w:b/>
              </w:rPr>
            </w:pPr>
          </w:p>
        </w:tc>
        <w:tc>
          <w:tcPr>
            <w:tcW w:w="1247" w:type="pct"/>
            <w:gridSpan w:val="2"/>
          </w:tcPr>
          <w:p w14:paraId="07FB5EF4" w14:textId="64B91E02" w:rsidR="0003324C" w:rsidRDefault="0003324C" w:rsidP="0003324C">
            <w:r w:rsidRPr="000A792E">
              <w:t>Correct tree diagram</w:t>
            </w:r>
          </w:p>
        </w:tc>
        <w:tc>
          <w:tcPr>
            <w:tcW w:w="338" w:type="pct"/>
            <w:gridSpan w:val="3"/>
          </w:tcPr>
          <w:p w14:paraId="51766AF1" w14:textId="2CC12871" w:rsidR="0003324C" w:rsidRDefault="0003324C" w:rsidP="00C21148">
            <w:pPr>
              <w:jc w:val="center"/>
              <w:rPr>
                <w:b/>
              </w:rPr>
            </w:pPr>
            <w:r w:rsidRPr="000A792E">
              <w:rPr>
                <w:b/>
              </w:rPr>
              <w:t>2</w:t>
            </w:r>
          </w:p>
        </w:tc>
        <w:tc>
          <w:tcPr>
            <w:tcW w:w="1441" w:type="pct"/>
            <w:gridSpan w:val="2"/>
          </w:tcPr>
          <w:p w14:paraId="0939383E" w14:textId="77777777" w:rsidR="0003324C" w:rsidRPr="000A792E" w:rsidRDefault="0003324C" w:rsidP="0003324C">
            <w:pPr>
              <w:pStyle w:val="Both"/>
              <w:spacing w:before="0" w:after="0"/>
              <w:rPr>
                <w:szCs w:val="22"/>
              </w:rPr>
            </w:pPr>
            <w:r w:rsidRPr="000A792E">
              <w:rPr>
                <w:b/>
                <w:szCs w:val="22"/>
              </w:rPr>
              <w:t xml:space="preserve">B1 </w:t>
            </w:r>
            <w:r w:rsidRPr="000A792E">
              <w:rPr>
                <w:szCs w:val="22"/>
              </w:rPr>
              <w:t>for 0.</w:t>
            </w:r>
            <w:r>
              <w:rPr>
                <w:szCs w:val="22"/>
              </w:rPr>
              <w:t>6</w:t>
            </w:r>
            <w:r w:rsidRPr="000A792E">
              <w:rPr>
                <w:szCs w:val="22"/>
              </w:rPr>
              <w:t xml:space="preserve"> on missing branch in task 1</w:t>
            </w:r>
          </w:p>
          <w:p w14:paraId="732F570C" w14:textId="77777777" w:rsidR="0003324C" w:rsidRPr="000A792E" w:rsidRDefault="0003324C" w:rsidP="0003324C">
            <w:pPr>
              <w:pStyle w:val="Both"/>
              <w:spacing w:before="0" w:after="0"/>
              <w:rPr>
                <w:szCs w:val="22"/>
              </w:rPr>
            </w:pPr>
            <w:r w:rsidRPr="000A792E">
              <w:rPr>
                <w:b/>
                <w:szCs w:val="22"/>
              </w:rPr>
              <w:t xml:space="preserve">B1 </w:t>
            </w:r>
            <w:r w:rsidRPr="000A792E">
              <w:rPr>
                <w:szCs w:val="22"/>
              </w:rPr>
              <w:t xml:space="preserve">for 1 – </w:t>
            </w:r>
            <w:r w:rsidRPr="000A792E">
              <w:rPr>
                <w:i/>
                <w:szCs w:val="22"/>
              </w:rPr>
              <w:t>x</w:t>
            </w:r>
            <w:r w:rsidRPr="000A792E">
              <w:rPr>
                <w:szCs w:val="22"/>
              </w:rPr>
              <w:t xml:space="preserve"> on both missing branches in task 2</w:t>
            </w:r>
          </w:p>
          <w:p w14:paraId="46F17126" w14:textId="4DA60524" w:rsidR="0003324C" w:rsidRPr="007E1965" w:rsidRDefault="0003324C" w:rsidP="0003324C">
            <w:pPr>
              <w:tabs>
                <w:tab w:val="left" w:pos="567"/>
                <w:tab w:val="left" w:pos="1134"/>
                <w:tab w:val="right" w:leader="dot" w:pos="9923"/>
              </w:tabs>
              <w:ind w:right="57"/>
              <w:rPr>
                <w:rFonts w:eastAsia="Arial Unicode MS"/>
                <w:b/>
                <w:bCs/>
                <w:position w:val="-1"/>
              </w:rPr>
            </w:pPr>
          </w:p>
        </w:tc>
        <w:tc>
          <w:tcPr>
            <w:tcW w:w="1250" w:type="pct"/>
            <w:gridSpan w:val="2"/>
          </w:tcPr>
          <w:p w14:paraId="325C4440" w14:textId="7A2B4DDC" w:rsidR="0003324C" w:rsidRPr="007E1965" w:rsidRDefault="0003324C" w:rsidP="0003324C">
            <w:pPr>
              <w:tabs>
                <w:tab w:val="left" w:pos="567"/>
                <w:tab w:val="left" w:pos="1134"/>
                <w:tab w:val="right" w:leader="dot" w:pos="9923"/>
              </w:tabs>
              <w:spacing w:line="280" w:lineRule="exact"/>
              <w:ind w:right="57"/>
              <w:rPr>
                <w:bCs/>
              </w:rPr>
            </w:pPr>
            <w:r w:rsidRPr="00A400C7">
              <w:t>If there is more than one answer on any branch, choose the one on the dotted line first</w:t>
            </w:r>
          </w:p>
        </w:tc>
      </w:tr>
      <w:tr w:rsidR="0003324C" w:rsidRPr="00FE78FD" w14:paraId="4C89B9D3" w14:textId="77777777" w:rsidTr="0003324C">
        <w:trPr>
          <w:cantSplit/>
        </w:trPr>
        <w:tc>
          <w:tcPr>
            <w:tcW w:w="240" w:type="pct"/>
            <w:shd w:val="clear" w:color="auto" w:fill="auto"/>
          </w:tcPr>
          <w:p w14:paraId="2A1BC69E" w14:textId="77777777" w:rsidR="0003324C" w:rsidRDefault="0003324C" w:rsidP="0003324C">
            <w:pPr>
              <w:rPr>
                <w:b/>
              </w:rPr>
            </w:pPr>
          </w:p>
        </w:tc>
        <w:tc>
          <w:tcPr>
            <w:tcW w:w="239" w:type="pct"/>
          </w:tcPr>
          <w:p w14:paraId="069F65CE" w14:textId="6A56DD57" w:rsidR="0003324C" w:rsidRPr="003F770F" w:rsidRDefault="0003324C" w:rsidP="0003324C">
            <w:pPr>
              <w:jc w:val="both"/>
              <w:rPr>
                <w:b/>
              </w:rPr>
            </w:pPr>
            <w:r>
              <w:rPr>
                <w:b/>
              </w:rPr>
              <w:t>(b)</w:t>
            </w:r>
          </w:p>
        </w:tc>
        <w:tc>
          <w:tcPr>
            <w:tcW w:w="245" w:type="pct"/>
            <w:gridSpan w:val="2"/>
          </w:tcPr>
          <w:p w14:paraId="2C11517A" w14:textId="77777777" w:rsidR="0003324C" w:rsidRPr="005148AC" w:rsidRDefault="0003324C" w:rsidP="0003324C">
            <w:pPr>
              <w:rPr>
                <w:b/>
              </w:rPr>
            </w:pPr>
          </w:p>
        </w:tc>
        <w:tc>
          <w:tcPr>
            <w:tcW w:w="1247" w:type="pct"/>
            <w:gridSpan w:val="2"/>
          </w:tcPr>
          <w:p w14:paraId="21764C84" w14:textId="77777777" w:rsidR="0003324C" w:rsidRDefault="0003324C" w:rsidP="0003324C">
            <w:pPr>
              <w:pStyle w:val="Both"/>
              <w:spacing w:before="0" w:after="0"/>
              <w:rPr>
                <w:color w:val="000000"/>
                <w:szCs w:val="22"/>
              </w:rPr>
            </w:pPr>
            <w:r>
              <w:rPr>
                <w:color w:val="000000"/>
                <w:szCs w:val="22"/>
              </w:rPr>
              <w:t xml:space="preserve">They are independent </w:t>
            </w:r>
            <w:proofErr w:type="spellStart"/>
            <w:r w:rsidRPr="00DB649B">
              <w:rPr>
                <w:b/>
                <w:color w:val="000000"/>
                <w:szCs w:val="22"/>
              </w:rPr>
              <w:t>oe</w:t>
            </w:r>
            <w:proofErr w:type="spellEnd"/>
          </w:p>
          <w:p w14:paraId="2F6F6D4B" w14:textId="2E50A073" w:rsidR="0003324C" w:rsidRDefault="0003324C" w:rsidP="0003324C"/>
        </w:tc>
        <w:tc>
          <w:tcPr>
            <w:tcW w:w="338" w:type="pct"/>
            <w:gridSpan w:val="3"/>
          </w:tcPr>
          <w:p w14:paraId="60C0A405" w14:textId="52622BBC" w:rsidR="0003324C" w:rsidRPr="00A04987" w:rsidRDefault="0003324C" w:rsidP="00C21148">
            <w:pPr>
              <w:jc w:val="center"/>
              <w:rPr>
                <w:b/>
              </w:rPr>
            </w:pPr>
            <w:r>
              <w:rPr>
                <w:b/>
                <w:color w:val="000000"/>
              </w:rPr>
              <w:t>1</w:t>
            </w:r>
          </w:p>
        </w:tc>
        <w:tc>
          <w:tcPr>
            <w:tcW w:w="1441" w:type="pct"/>
            <w:gridSpan w:val="2"/>
          </w:tcPr>
          <w:p w14:paraId="5AA56B62" w14:textId="77777777" w:rsidR="0003324C" w:rsidRPr="00A04987" w:rsidRDefault="0003324C" w:rsidP="0003324C">
            <w:pPr>
              <w:tabs>
                <w:tab w:val="left" w:pos="567"/>
                <w:tab w:val="left" w:pos="1134"/>
                <w:tab w:val="right" w:leader="dot" w:pos="9923"/>
              </w:tabs>
              <w:ind w:right="57"/>
              <w:rPr>
                <w:rFonts w:eastAsia="Arial Unicode MS"/>
                <w:b/>
                <w:bCs/>
                <w:position w:val="-1"/>
              </w:rPr>
            </w:pPr>
          </w:p>
        </w:tc>
        <w:tc>
          <w:tcPr>
            <w:tcW w:w="1250" w:type="pct"/>
            <w:gridSpan w:val="2"/>
          </w:tcPr>
          <w:p w14:paraId="2DB32470" w14:textId="544AEF6E" w:rsidR="0003324C" w:rsidRPr="00FE78FD" w:rsidRDefault="0003324C" w:rsidP="0003324C">
            <w:pPr>
              <w:tabs>
                <w:tab w:val="left" w:pos="567"/>
                <w:tab w:val="left" w:pos="1134"/>
                <w:tab w:val="right" w:leader="dot" w:pos="9923"/>
              </w:tabs>
              <w:ind w:right="57"/>
              <w:rPr>
                <w:bCs/>
              </w:rPr>
            </w:pPr>
            <w:r>
              <w:t xml:space="preserve">Pick the best comment, see </w:t>
            </w:r>
            <w:r w:rsidR="00C21148">
              <w:t>A</w:t>
            </w:r>
            <w:r>
              <w:t>ppendix</w:t>
            </w:r>
          </w:p>
        </w:tc>
      </w:tr>
      <w:tr w:rsidR="0003324C" w:rsidRPr="0079649B" w14:paraId="4790C183" w14:textId="77777777" w:rsidTr="0003324C">
        <w:trPr>
          <w:cantSplit/>
        </w:trPr>
        <w:tc>
          <w:tcPr>
            <w:tcW w:w="240" w:type="pct"/>
            <w:shd w:val="clear" w:color="auto" w:fill="auto"/>
          </w:tcPr>
          <w:p w14:paraId="5AAAA506" w14:textId="50B0BE21" w:rsidR="0003324C" w:rsidRDefault="0003324C" w:rsidP="0003324C">
            <w:pPr>
              <w:rPr>
                <w:b/>
              </w:rPr>
            </w:pPr>
          </w:p>
        </w:tc>
        <w:tc>
          <w:tcPr>
            <w:tcW w:w="239" w:type="pct"/>
          </w:tcPr>
          <w:p w14:paraId="5F89BB0F" w14:textId="4DC1409C" w:rsidR="0003324C" w:rsidRDefault="0003324C" w:rsidP="0003324C">
            <w:pPr>
              <w:jc w:val="both"/>
              <w:rPr>
                <w:b/>
              </w:rPr>
            </w:pPr>
            <w:r>
              <w:rPr>
                <w:b/>
              </w:rPr>
              <w:t>(c)</w:t>
            </w:r>
          </w:p>
        </w:tc>
        <w:tc>
          <w:tcPr>
            <w:tcW w:w="245" w:type="pct"/>
            <w:gridSpan w:val="2"/>
          </w:tcPr>
          <w:p w14:paraId="41DA0D29" w14:textId="6FDB062B" w:rsidR="0003324C" w:rsidRPr="005148AC" w:rsidRDefault="0003324C" w:rsidP="0003324C">
            <w:pPr>
              <w:rPr>
                <w:b/>
              </w:rPr>
            </w:pPr>
          </w:p>
        </w:tc>
        <w:tc>
          <w:tcPr>
            <w:tcW w:w="1247" w:type="pct"/>
            <w:gridSpan w:val="2"/>
          </w:tcPr>
          <w:p w14:paraId="233A93DF" w14:textId="09D887B4" w:rsidR="0003324C" w:rsidRDefault="0003324C" w:rsidP="0003324C">
            <w:r>
              <w:rPr>
                <w:color w:val="000000"/>
              </w:rPr>
              <w:t xml:space="preserve">0.36 </w:t>
            </w:r>
          </w:p>
        </w:tc>
        <w:tc>
          <w:tcPr>
            <w:tcW w:w="338" w:type="pct"/>
            <w:gridSpan w:val="3"/>
          </w:tcPr>
          <w:p w14:paraId="1947923A" w14:textId="52DAAE80" w:rsidR="0003324C" w:rsidRDefault="0003324C" w:rsidP="00C21148">
            <w:pPr>
              <w:jc w:val="center"/>
              <w:rPr>
                <w:b/>
              </w:rPr>
            </w:pPr>
            <w:r w:rsidRPr="00532945">
              <w:rPr>
                <w:b/>
              </w:rPr>
              <w:t>4</w:t>
            </w:r>
          </w:p>
        </w:tc>
        <w:tc>
          <w:tcPr>
            <w:tcW w:w="1441" w:type="pct"/>
            <w:gridSpan w:val="2"/>
          </w:tcPr>
          <w:p w14:paraId="2A65417D" w14:textId="77777777" w:rsidR="0003324C" w:rsidRPr="00A400C7" w:rsidRDefault="0003324C" w:rsidP="0003324C">
            <w:pPr>
              <w:pStyle w:val="Both"/>
              <w:spacing w:before="0" w:after="0"/>
              <w:rPr>
                <w:szCs w:val="22"/>
              </w:rPr>
            </w:pPr>
            <w:r w:rsidRPr="00A400C7">
              <w:rPr>
                <w:b/>
                <w:szCs w:val="22"/>
              </w:rPr>
              <w:t xml:space="preserve">M2 </w:t>
            </w:r>
            <w:r w:rsidRPr="00A400C7">
              <w:rPr>
                <w:szCs w:val="22"/>
              </w:rPr>
              <w:t>for 0.</w:t>
            </w:r>
            <w:r>
              <w:rPr>
                <w:szCs w:val="22"/>
              </w:rPr>
              <w:t>4</w:t>
            </w:r>
            <w:r w:rsidRPr="00A400C7">
              <w:rPr>
                <w:szCs w:val="22"/>
              </w:rPr>
              <w:t xml:space="preserve">(1 – </w:t>
            </w:r>
            <w:r w:rsidRPr="00A400C7">
              <w:rPr>
                <w:i/>
                <w:szCs w:val="22"/>
              </w:rPr>
              <w:t>x</w:t>
            </w:r>
            <w:r w:rsidRPr="00A400C7">
              <w:rPr>
                <w:iCs/>
                <w:szCs w:val="22"/>
              </w:rPr>
              <w:t>)</w:t>
            </w:r>
            <w:r w:rsidRPr="00A400C7">
              <w:rPr>
                <w:szCs w:val="22"/>
              </w:rPr>
              <w:t xml:space="preserve"> + 0.</w:t>
            </w:r>
            <w:r>
              <w:rPr>
                <w:szCs w:val="22"/>
              </w:rPr>
              <w:t>6</w:t>
            </w:r>
            <w:r w:rsidRPr="00A400C7">
              <w:rPr>
                <w:i/>
                <w:szCs w:val="22"/>
              </w:rPr>
              <w:t>x</w:t>
            </w:r>
            <w:r w:rsidRPr="00A400C7">
              <w:rPr>
                <w:szCs w:val="22"/>
              </w:rPr>
              <w:t xml:space="preserve"> = 0.</w:t>
            </w:r>
            <w:r>
              <w:rPr>
                <w:szCs w:val="22"/>
              </w:rPr>
              <w:t>472</w:t>
            </w:r>
            <w:r w:rsidRPr="00A400C7">
              <w:rPr>
                <w:szCs w:val="22"/>
              </w:rPr>
              <w:t xml:space="preserve"> or better</w:t>
            </w:r>
          </w:p>
          <w:p w14:paraId="098E1BD9" w14:textId="77777777" w:rsidR="0003324C" w:rsidRPr="00A400C7" w:rsidRDefault="0003324C" w:rsidP="0003324C">
            <w:pPr>
              <w:pStyle w:val="Both"/>
              <w:spacing w:before="0" w:after="0"/>
              <w:rPr>
                <w:szCs w:val="22"/>
              </w:rPr>
            </w:pPr>
            <w:r w:rsidRPr="00A400C7">
              <w:rPr>
                <w:bCs/>
                <w:szCs w:val="22"/>
              </w:rPr>
              <w:t xml:space="preserve">or </w:t>
            </w:r>
            <w:r w:rsidRPr="00A400C7">
              <w:rPr>
                <w:b/>
                <w:szCs w:val="22"/>
              </w:rPr>
              <w:t xml:space="preserve">M1 </w:t>
            </w:r>
            <w:r w:rsidRPr="00A400C7">
              <w:rPr>
                <w:szCs w:val="22"/>
              </w:rPr>
              <w:t>for 0.</w:t>
            </w:r>
            <w:r>
              <w:rPr>
                <w:szCs w:val="22"/>
              </w:rPr>
              <w:t>4</w:t>
            </w:r>
            <w:r w:rsidRPr="00A400C7">
              <w:rPr>
                <w:szCs w:val="22"/>
              </w:rPr>
              <w:t xml:space="preserve">(1 – </w:t>
            </w:r>
            <w:r w:rsidRPr="00A400C7">
              <w:rPr>
                <w:i/>
                <w:iCs/>
                <w:szCs w:val="22"/>
              </w:rPr>
              <w:t>x</w:t>
            </w:r>
            <w:r w:rsidRPr="00A400C7">
              <w:rPr>
                <w:szCs w:val="22"/>
              </w:rPr>
              <w:t>) + 0.</w:t>
            </w:r>
            <w:r>
              <w:rPr>
                <w:szCs w:val="22"/>
              </w:rPr>
              <w:t>6</w:t>
            </w:r>
            <w:r w:rsidRPr="00A400C7">
              <w:rPr>
                <w:i/>
                <w:iCs/>
                <w:szCs w:val="22"/>
              </w:rPr>
              <w:t>x</w:t>
            </w:r>
            <w:r w:rsidRPr="00A400C7">
              <w:rPr>
                <w:iCs/>
                <w:szCs w:val="22"/>
              </w:rPr>
              <w:t xml:space="preserve"> </w:t>
            </w:r>
            <w:r w:rsidRPr="00A400C7">
              <w:rPr>
                <w:szCs w:val="22"/>
              </w:rPr>
              <w:t>or better</w:t>
            </w:r>
          </w:p>
          <w:p w14:paraId="2BCF1998" w14:textId="77777777" w:rsidR="0003324C" w:rsidRDefault="0003324C" w:rsidP="0003324C">
            <w:pPr>
              <w:pStyle w:val="Both"/>
              <w:spacing w:before="0" w:after="0"/>
              <w:rPr>
                <w:szCs w:val="22"/>
              </w:rPr>
            </w:pPr>
            <w:r w:rsidRPr="00A400C7">
              <w:rPr>
                <w:b/>
                <w:szCs w:val="22"/>
              </w:rPr>
              <w:t xml:space="preserve">M1 </w:t>
            </w:r>
            <w:r w:rsidRPr="00A400C7">
              <w:rPr>
                <w:szCs w:val="22"/>
              </w:rPr>
              <w:t>for rearranging</w:t>
            </w:r>
            <w:r w:rsidRPr="00A400C7">
              <w:rPr>
                <w:i/>
                <w:iCs/>
                <w:szCs w:val="22"/>
              </w:rPr>
              <w:t xml:space="preserve"> their</w:t>
            </w:r>
            <w:r w:rsidRPr="00A400C7">
              <w:rPr>
                <w:szCs w:val="22"/>
              </w:rPr>
              <w:t xml:space="preserve"> linear equation</w:t>
            </w:r>
            <w:r>
              <w:rPr>
                <w:szCs w:val="22"/>
              </w:rPr>
              <w:t>,</w:t>
            </w:r>
            <w:r w:rsidRPr="00A400C7">
              <w:rPr>
                <w:szCs w:val="22"/>
              </w:rPr>
              <w:t xml:space="preserve"> </w:t>
            </w:r>
            <w:proofErr w:type="spellStart"/>
            <w:r w:rsidRPr="008A5564">
              <w:rPr>
                <w:i/>
                <w:iCs/>
                <w:szCs w:val="22"/>
              </w:rPr>
              <w:t>kx</w:t>
            </w:r>
            <w:proofErr w:type="spellEnd"/>
            <w:r>
              <w:rPr>
                <w:szCs w:val="22"/>
              </w:rPr>
              <w:t xml:space="preserve"> + </w:t>
            </w:r>
            <w:r w:rsidRPr="008A5564">
              <w:rPr>
                <w:i/>
                <w:iCs/>
                <w:szCs w:val="22"/>
              </w:rPr>
              <w:t>a</w:t>
            </w:r>
            <w:r>
              <w:rPr>
                <w:i/>
                <w:iCs/>
                <w:szCs w:val="22"/>
              </w:rPr>
              <w:t xml:space="preserve"> </w:t>
            </w:r>
            <w:r>
              <w:rPr>
                <w:szCs w:val="22"/>
              </w:rPr>
              <w:t xml:space="preserve">= </w:t>
            </w:r>
            <w:r w:rsidRPr="008A5564">
              <w:rPr>
                <w:i/>
                <w:iCs/>
                <w:szCs w:val="22"/>
              </w:rPr>
              <w:t>b</w:t>
            </w:r>
            <w:r>
              <w:rPr>
                <w:szCs w:val="22"/>
              </w:rPr>
              <w:t xml:space="preserve">, </w:t>
            </w:r>
            <w:r w:rsidRPr="00A400C7">
              <w:rPr>
                <w:szCs w:val="22"/>
              </w:rPr>
              <w:t>to make</w:t>
            </w:r>
            <w:r w:rsidRPr="00A400C7">
              <w:rPr>
                <w:i/>
                <w:iCs/>
                <w:szCs w:val="22"/>
              </w:rPr>
              <w:t xml:space="preserve"> </w:t>
            </w:r>
            <w:proofErr w:type="spellStart"/>
            <w:r w:rsidRPr="00A400C7">
              <w:rPr>
                <w:i/>
                <w:iCs/>
                <w:szCs w:val="22"/>
              </w:rPr>
              <w:t>kx</w:t>
            </w:r>
            <w:proofErr w:type="spellEnd"/>
            <w:r w:rsidRPr="00A400C7">
              <w:rPr>
                <w:szCs w:val="22"/>
              </w:rPr>
              <w:t xml:space="preserve"> the subject</w:t>
            </w:r>
            <w:r>
              <w:rPr>
                <w:szCs w:val="22"/>
              </w:rPr>
              <w:t xml:space="preserve"> (0&lt;</w:t>
            </w:r>
            <w:r w:rsidRPr="00F54A53">
              <w:rPr>
                <w:i/>
                <w:iCs/>
                <w:szCs w:val="22"/>
              </w:rPr>
              <w:t>k</w:t>
            </w:r>
            <w:r>
              <w:rPr>
                <w:szCs w:val="22"/>
              </w:rPr>
              <w:t>)</w:t>
            </w:r>
          </w:p>
          <w:p w14:paraId="431593D1" w14:textId="77777777" w:rsidR="0003324C" w:rsidRDefault="0003324C" w:rsidP="0003324C">
            <w:pPr>
              <w:pStyle w:val="Both"/>
              <w:spacing w:before="0" w:after="0"/>
              <w:rPr>
                <w:szCs w:val="22"/>
              </w:rPr>
            </w:pPr>
          </w:p>
          <w:p w14:paraId="2116A03F" w14:textId="77777777" w:rsidR="00A8784C" w:rsidRPr="00A400C7" w:rsidRDefault="00A8784C" w:rsidP="0003324C">
            <w:pPr>
              <w:pStyle w:val="Both"/>
              <w:spacing w:before="0" w:after="0"/>
              <w:rPr>
                <w:szCs w:val="22"/>
              </w:rPr>
            </w:pPr>
          </w:p>
          <w:p w14:paraId="2DD48A39" w14:textId="77777777" w:rsidR="0003324C" w:rsidRDefault="0003324C" w:rsidP="0003324C">
            <w:pPr>
              <w:pStyle w:val="Both"/>
              <w:spacing w:before="0" w:after="0"/>
              <w:rPr>
                <w:szCs w:val="22"/>
              </w:rPr>
            </w:pPr>
            <w:r w:rsidRPr="00A400C7">
              <w:rPr>
                <w:szCs w:val="22"/>
              </w:rPr>
              <w:t>OR</w:t>
            </w:r>
          </w:p>
          <w:p w14:paraId="4DC7899E" w14:textId="77777777" w:rsidR="0003324C" w:rsidRPr="00A400C7" w:rsidRDefault="0003324C" w:rsidP="0003324C">
            <w:pPr>
              <w:pStyle w:val="Both"/>
              <w:spacing w:before="0" w:after="0"/>
              <w:rPr>
                <w:szCs w:val="22"/>
              </w:rPr>
            </w:pPr>
          </w:p>
          <w:p w14:paraId="7AF7553A" w14:textId="77777777" w:rsidR="0003324C" w:rsidRPr="00A400C7" w:rsidRDefault="0003324C" w:rsidP="0003324C">
            <w:pPr>
              <w:pStyle w:val="Both"/>
              <w:spacing w:before="0" w:after="0"/>
              <w:rPr>
                <w:szCs w:val="22"/>
              </w:rPr>
            </w:pPr>
            <w:r w:rsidRPr="00A400C7">
              <w:rPr>
                <w:b/>
                <w:bCs/>
                <w:szCs w:val="22"/>
              </w:rPr>
              <w:t>M2</w:t>
            </w:r>
            <w:r w:rsidRPr="00A400C7">
              <w:rPr>
                <w:szCs w:val="22"/>
              </w:rPr>
              <w:t xml:space="preserve"> for 1 – 0.</w:t>
            </w:r>
            <w:r>
              <w:rPr>
                <w:szCs w:val="22"/>
              </w:rPr>
              <w:t>4</w:t>
            </w:r>
            <w:r w:rsidRPr="00A400C7">
              <w:rPr>
                <w:i/>
                <w:iCs/>
                <w:szCs w:val="22"/>
              </w:rPr>
              <w:t>x</w:t>
            </w:r>
            <w:r w:rsidRPr="00A400C7">
              <w:rPr>
                <w:szCs w:val="22"/>
              </w:rPr>
              <w:t xml:space="preserve"> – 0.</w:t>
            </w:r>
            <w:r>
              <w:rPr>
                <w:szCs w:val="22"/>
              </w:rPr>
              <w:t>6</w:t>
            </w:r>
            <w:r w:rsidRPr="00A400C7">
              <w:rPr>
                <w:szCs w:val="22"/>
              </w:rPr>
              <w:t xml:space="preserve">(1 – </w:t>
            </w:r>
            <w:r w:rsidRPr="00A400C7">
              <w:rPr>
                <w:i/>
                <w:iCs/>
                <w:szCs w:val="22"/>
              </w:rPr>
              <w:t>x</w:t>
            </w:r>
            <w:r w:rsidRPr="00A400C7">
              <w:rPr>
                <w:szCs w:val="22"/>
              </w:rPr>
              <w:t>) = 0.</w:t>
            </w:r>
            <w:r>
              <w:rPr>
                <w:szCs w:val="22"/>
              </w:rPr>
              <w:t>472</w:t>
            </w:r>
            <w:r w:rsidRPr="00A400C7">
              <w:rPr>
                <w:szCs w:val="22"/>
              </w:rPr>
              <w:t xml:space="preserve"> or better </w:t>
            </w:r>
          </w:p>
          <w:p w14:paraId="7D8D824F" w14:textId="77777777" w:rsidR="0003324C" w:rsidRPr="00A400C7" w:rsidRDefault="0003324C" w:rsidP="0003324C">
            <w:pPr>
              <w:pStyle w:val="Both"/>
              <w:spacing w:before="0" w:after="0"/>
              <w:rPr>
                <w:szCs w:val="22"/>
              </w:rPr>
            </w:pPr>
            <w:r w:rsidRPr="00A400C7">
              <w:rPr>
                <w:szCs w:val="22"/>
              </w:rPr>
              <w:t xml:space="preserve">or </w:t>
            </w:r>
            <w:r w:rsidRPr="00A400C7">
              <w:rPr>
                <w:b/>
                <w:bCs/>
                <w:szCs w:val="22"/>
              </w:rPr>
              <w:t>M1</w:t>
            </w:r>
            <w:r w:rsidRPr="00A400C7">
              <w:rPr>
                <w:szCs w:val="22"/>
              </w:rPr>
              <w:t xml:space="preserve"> for 1 – 0.</w:t>
            </w:r>
            <w:r>
              <w:rPr>
                <w:szCs w:val="22"/>
              </w:rPr>
              <w:t>4</w:t>
            </w:r>
            <w:r w:rsidRPr="00A400C7">
              <w:rPr>
                <w:i/>
                <w:iCs/>
                <w:szCs w:val="22"/>
              </w:rPr>
              <w:t>x</w:t>
            </w:r>
            <w:r w:rsidRPr="00A400C7">
              <w:rPr>
                <w:szCs w:val="22"/>
              </w:rPr>
              <w:t xml:space="preserve"> – 0.</w:t>
            </w:r>
            <w:r>
              <w:rPr>
                <w:szCs w:val="22"/>
              </w:rPr>
              <w:t>6</w:t>
            </w:r>
            <w:r w:rsidRPr="00A400C7">
              <w:rPr>
                <w:szCs w:val="22"/>
              </w:rPr>
              <w:t xml:space="preserve">(1 – </w:t>
            </w:r>
            <w:r w:rsidRPr="00A400C7">
              <w:rPr>
                <w:i/>
                <w:iCs/>
                <w:szCs w:val="22"/>
              </w:rPr>
              <w:t>x</w:t>
            </w:r>
            <w:r w:rsidRPr="00A400C7">
              <w:rPr>
                <w:szCs w:val="22"/>
              </w:rPr>
              <w:t>) or better</w:t>
            </w:r>
          </w:p>
          <w:p w14:paraId="38CD14CC" w14:textId="77777777" w:rsidR="0003324C" w:rsidRDefault="0003324C" w:rsidP="0003324C">
            <w:r w:rsidRPr="00A400C7">
              <w:rPr>
                <w:b/>
                <w:bCs/>
              </w:rPr>
              <w:t>M1</w:t>
            </w:r>
            <w:r w:rsidRPr="00A400C7">
              <w:t xml:space="preserve"> for rearranging</w:t>
            </w:r>
            <w:r w:rsidRPr="00A400C7">
              <w:rPr>
                <w:i/>
                <w:iCs/>
              </w:rPr>
              <w:t xml:space="preserve"> their</w:t>
            </w:r>
            <w:r w:rsidRPr="00A400C7">
              <w:t xml:space="preserve"> linear equation</w:t>
            </w:r>
            <w:r>
              <w:t>,</w:t>
            </w:r>
            <w:r w:rsidRPr="008A5564">
              <w:rPr>
                <w:i/>
                <w:iCs/>
              </w:rPr>
              <w:t xml:space="preserve"> </w:t>
            </w:r>
            <w:proofErr w:type="spellStart"/>
            <w:r w:rsidRPr="008A5564">
              <w:rPr>
                <w:i/>
                <w:iCs/>
              </w:rPr>
              <w:t>kx</w:t>
            </w:r>
            <w:proofErr w:type="spellEnd"/>
            <w:r>
              <w:t xml:space="preserve"> + </w:t>
            </w:r>
            <w:r w:rsidRPr="008A5564">
              <w:rPr>
                <w:i/>
                <w:iCs/>
              </w:rPr>
              <w:t>a</w:t>
            </w:r>
            <w:r>
              <w:rPr>
                <w:i/>
                <w:iCs/>
              </w:rPr>
              <w:t xml:space="preserve"> </w:t>
            </w:r>
            <w:r>
              <w:t xml:space="preserve">= </w:t>
            </w:r>
            <w:r w:rsidRPr="008A5564">
              <w:rPr>
                <w:i/>
                <w:iCs/>
              </w:rPr>
              <w:t>b</w:t>
            </w:r>
            <w:r>
              <w:t xml:space="preserve">, </w:t>
            </w:r>
            <w:r w:rsidRPr="00A400C7">
              <w:t xml:space="preserve"> to make </w:t>
            </w:r>
            <w:proofErr w:type="spellStart"/>
            <w:r w:rsidRPr="00A400C7">
              <w:rPr>
                <w:i/>
                <w:iCs/>
              </w:rPr>
              <w:t>kx</w:t>
            </w:r>
            <w:proofErr w:type="spellEnd"/>
            <w:r w:rsidRPr="00A400C7">
              <w:t xml:space="preserve"> the subject</w:t>
            </w:r>
            <w:r>
              <w:t xml:space="preserve"> (0&lt; </w:t>
            </w:r>
            <w:r w:rsidRPr="00F54A53">
              <w:rPr>
                <w:i/>
                <w:iCs/>
              </w:rPr>
              <w:t>k</w:t>
            </w:r>
            <w:r>
              <w:t xml:space="preserve"> )</w:t>
            </w:r>
          </w:p>
          <w:p w14:paraId="2EA3B8F1" w14:textId="77777777" w:rsidR="0003324C" w:rsidRPr="00A400C7" w:rsidRDefault="0003324C" w:rsidP="0003324C"/>
          <w:p w14:paraId="59FABF6E" w14:textId="77777777" w:rsidR="0003324C" w:rsidRDefault="0003324C" w:rsidP="0003324C">
            <w:pPr>
              <w:rPr>
                <w:iCs/>
              </w:rPr>
            </w:pPr>
            <w:r w:rsidRPr="00A400C7">
              <w:rPr>
                <w:iCs/>
              </w:rPr>
              <w:t>OR</w:t>
            </w:r>
          </w:p>
          <w:p w14:paraId="038EBC8D" w14:textId="77777777" w:rsidR="0003324C" w:rsidRPr="00A400C7" w:rsidRDefault="0003324C" w:rsidP="0003324C">
            <w:pPr>
              <w:rPr>
                <w:iCs/>
              </w:rPr>
            </w:pPr>
          </w:p>
          <w:p w14:paraId="15E41BAE" w14:textId="77777777" w:rsidR="0003324C" w:rsidRPr="00A400C7" w:rsidRDefault="0003324C" w:rsidP="0003324C">
            <w:pPr>
              <w:rPr>
                <w:iCs/>
              </w:rPr>
            </w:pPr>
            <w:r w:rsidRPr="00A400C7">
              <w:rPr>
                <w:b/>
                <w:bCs/>
                <w:iCs/>
              </w:rPr>
              <w:t xml:space="preserve">FT </w:t>
            </w:r>
            <w:r w:rsidRPr="00A400C7">
              <w:rPr>
                <w:i/>
              </w:rPr>
              <w:t xml:space="preserve">their </w:t>
            </w:r>
            <w:r w:rsidRPr="00A400C7">
              <w:rPr>
                <w:b/>
                <w:bCs/>
                <w:iCs/>
              </w:rPr>
              <w:t xml:space="preserve">(a) </w:t>
            </w:r>
            <w:r w:rsidRPr="00A400C7">
              <w:rPr>
                <w:iCs/>
              </w:rPr>
              <w:t xml:space="preserve">if not correct for up to </w:t>
            </w:r>
            <w:r w:rsidRPr="00A400C7">
              <w:rPr>
                <w:b/>
                <w:bCs/>
                <w:iCs/>
              </w:rPr>
              <w:t>3</w:t>
            </w:r>
            <w:r w:rsidRPr="00A400C7">
              <w:rPr>
                <w:iCs/>
              </w:rPr>
              <w:t xml:space="preserve"> marks</w:t>
            </w:r>
          </w:p>
          <w:p w14:paraId="6B06AD5D" w14:textId="35C17E98" w:rsidR="0003324C" w:rsidRPr="00A400C7" w:rsidRDefault="0003324C" w:rsidP="0003324C">
            <w:pPr>
              <w:rPr>
                <w:iCs/>
              </w:rPr>
            </w:pPr>
            <w:r w:rsidRPr="00A400C7">
              <w:rPr>
                <w:iCs/>
              </w:rPr>
              <w:t xml:space="preserve">e.g. if in </w:t>
            </w:r>
            <w:r w:rsidRPr="00A400C7">
              <w:rPr>
                <w:b/>
                <w:bCs/>
                <w:iCs/>
              </w:rPr>
              <w:t>(a)</w:t>
            </w:r>
            <w:r w:rsidRPr="00A400C7">
              <w:rPr>
                <w:iCs/>
              </w:rPr>
              <w:t xml:space="preserve"> 1 </w:t>
            </w:r>
            <w:r w:rsidR="00C21148">
              <w:rPr>
                <w:iCs/>
              </w:rPr>
              <w:t>−</w:t>
            </w:r>
            <w:r w:rsidRPr="00A400C7">
              <w:rPr>
                <w:iCs/>
              </w:rPr>
              <w:t xml:space="preserve"> </w:t>
            </w:r>
            <w:r w:rsidRPr="00A400C7">
              <w:rPr>
                <w:i/>
              </w:rPr>
              <w:t>x</w:t>
            </w:r>
            <w:r w:rsidRPr="00A400C7">
              <w:rPr>
                <w:iCs/>
              </w:rPr>
              <w:t xml:space="preserve"> is replaced with e.g. 0.</w:t>
            </w:r>
            <w:r>
              <w:rPr>
                <w:iCs/>
              </w:rPr>
              <w:t>6</w:t>
            </w:r>
            <w:r w:rsidRPr="00A400C7">
              <w:rPr>
                <w:iCs/>
              </w:rPr>
              <w:t xml:space="preserve"> then</w:t>
            </w:r>
          </w:p>
          <w:p w14:paraId="7A35A9BD" w14:textId="77777777" w:rsidR="0003324C" w:rsidRPr="00A400C7" w:rsidRDefault="0003324C" w:rsidP="0003324C">
            <w:pPr>
              <w:rPr>
                <w:iCs/>
              </w:rPr>
            </w:pPr>
            <w:r w:rsidRPr="00A400C7">
              <w:rPr>
                <w:b/>
                <w:bCs/>
                <w:iCs/>
              </w:rPr>
              <w:t>M2</w:t>
            </w:r>
            <w:r w:rsidRPr="00A400C7">
              <w:rPr>
                <w:iCs/>
              </w:rPr>
              <w:t xml:space="preserve"> for </w:t>
            </w:r>
            <w:r w:rsidRPr="00A400C7">
              <w:t>0.</w:t>
            </w:r>
            <w:r>
              <w:t>4</w:t>
            </w:r>
            <w:r w:rsidRPr="00A400C7">
              <w:t xml:space="preserve"> × 0.</w:t>
            </w:r>
            <w:r>
              <w:t>6</w:t>
            </w:r>
            <w:r w:rsidRPr="00A400C7">
              <w:t xml:space="preserve"> + 0.</w:t>
            </w:r>
            <w:r>
              <w:t>6</w:t>
            </w:r>
            <w:r w:rsidRPr="00A400C7">
              <w:rPr>
                <w:i/>
              </w:rPr>
              <w:t>x</w:t>
            </w:r>
            <w:r w:rsidRPr="00A400C7">
              <w:t xml:space="preserve"> = 0.</w:t>
            </w:r>
            <w:r>
              <w:t>472</w:t>
            </w:r>
            <w:r w:rsidRPr="00A400C7">
              <w:t xml:space="preserve"> or better</w:t>
            </w:r>
          </w:p>
          <w:p w14:paraId="77BDB9A8" w14:textId="77777777" w:rsidR="0003324C" w:rsidRPr="00A400C7" w:rsidRDefault="0003324C" w:rsidP="0003324C">
            <w:pPr>
              <w:rPr>
                <w:iCs/>
              </w:rPr>
            </w:pPr>
            <w:r w:rsidRPr="00A400C7">
              <w:rPr>
                <w:iCs/>
              </w:rPr>
              <w:t xml:space="preserve">or </w:t>
            </w:r>
            <w:r w:rsidRPr="00A400C7">
              <w:rPr>
                <w:b/>
                <w:bCs/>
                <w:iCs/>
              </w:rPr>
              <w:t>M1</w:t>
            </w:r>
            <w:r w:rsidRPr="00A400C7">
              <w:rPr>
                <w:iCs/>
              </w:rPr>
              <w:t xml:space="preserve"> for </w:t>
            </w:r>
            <w:r w:rsidRPr="00A400C7">
              <w:t>0.</w:t>
            </w:r>
            <w:r>
              <w:t>4</w:t>
            </w:r>
            <w:r w:rsidRPr="00A400C7">
              <w:t xml:space="preserve"> × 0.</w:t>
            </w:r>
            <w:r>
              <w:t>6</w:t>
            </w:r>
            <w:r w:rsidRPr="00A400C7">
              <w:t xml:space="preserve"> + 0.</w:t>
            </w:r>
            <w:r>
              <w:t>6</w:t>
            </w:r>
            <w:r w:rsidRPr="00A400C7">
              <w:rPr>
                <w:i/>
              </w:rPr>
              <w:t>x</w:t>
            </w:r>
            <w:r w:rsidRPr="00A400C7">
              <w:rPr>
                <w:iCs/>
              </w:rPr>
              <w:t xml:space="preserve"> or better</w:t>
            </w:r>
          </w:p>
          <w:p w14:paraId="448867EE" w14:textId="77777777" w:rsidR="0003324C" w:rsidRPr="00A400C7" w:rsidRDefault="0003324C" w:rsidP="0003324C">
            <w:pPr>
              <w:pStyle w:val="Both"/>
              <w:spacing w:before="0" w:after="0"/>
              <w:rPr>
                <w:szCs w:val="22"/>
              </w:rPr>
            </w:pPr>
            <w:r w:rsidRPr="00A400C7">
              <w:rPr>
                <w:b/>
                <w:szCs w:val="22"/>
              </w:rPr>
              <w:t xml:space="preserve">M1 </w:t>
            </w:r>
            <w:r w:rsidRPr="00A400C7">
              <w:rPr>
                <w:szCs w:val="22"/>
              </w:rPr>
              <w:t>for rearranging</w:t>
            </w:r>
            <w:r w:rsidRPr="00A400C7">
              <w:rPr>
                <w:i/>
                <w:iCs/>
                <w:szCs w:val="22"/>
              </w:rPr>
              <w:t xml:space="preserve"> their</w:t>
            </w:r>
            <w:r w:rsidRPr="00A400C7">
              <w:rPr>
                <w:szCs w:val="22"/>
              </w:rPr>
              <w:t xml:space="preserve"> linear equation</w:t>
            </w:r>
            <w:r>
              <w:rPr>
                <w:szCs w:val="22"/>
              </w:rPr>
              <w:t>,</w:t>
            </w:r>
            <w:r w:rsidRPr="008A5564">
              <w:rPr>
                <w:i/>
                <w:iCs/>
                <w:szCs w:val="22"/>
              </w:rPr>
              <w:t xml:space="preserve"> </w:t>
            </w:r>
            <w:proofErr w:type="spellStart"/>
            <w:r w:rsidRPr="008A5564">
              <w:rPr>
                <w:i/>
                <w:iCs/>
                <w:szCs w:val="22"/>
              </w:rPr>
              <w:t>kx</w:t>
            </w:r>
            <w:proofErr w:type="spellEnd"/>
            <w:r>
              <w:rPr>
                <w:szCs w:val="22"/>
              </w:rPr>
              <w:t xml:space="preserve"> + </w:t>
            </w:r>
            <w:r w:rsidRPr="008A5564">
              <w:rPr>
                <w:i/>
                <w:iCs/>
                <w:szCs w:val="22"/>
              </w:rPr>
              <w:t>a</w:t>
            </w:r>
            <w:r>
              <w:rPr>
                <w:i/>
                <w:iCs/>
                <w:szCs w:val="22"/>
              </w:rPr>
              <w:t xml:space="preserve"> </w:t>
            </w:r>
            <w:r>
              <w:rPr>
                <w:szCs w:val="22"/>
              </w:rPr>
              <w:t xml:space="preserve">= </w:t>
            </w:r>
            <w:r w:rsidRPr="008A5564">
              <w:rPr>
                <w:i/>
                <w:iCs/>
                <w:szCs w:val="22"/>
              </w:rPr>
              <w:t>b</w:t>
            </w:r>
            <w:r>
              <w:rPr>
                <w:szCs w:val="22"/>
              </w:rPr>
              <w:t xml:space="preserve">, </w:t>
            </w:r>
            <w:r w:rsidRPr="00A400C7">
              <w:rPr>
                <w:szCs w:val="22"/>
              </w:rPr>
              <w:t xml:space="preserve"> to make</w:t>
            </w:r>
            <w:r w:rsidRPr="00A400C7">
              <w:rPr>
                <w:i/>
                <w:iCs/>
                <w:szCs w:val="22"/>
              </w:rPr>
              <w:t xml:space="preserve"> </w:t>
            </w:r>
            <w:proofErr w:type="spellStart"/>
            <w:r w:rsidRPr="00A400C7">
              <w:rPr>
                <w:i/>
                <w:iCs/>
                <w:szCs w:val="22"/>
              </w:rPr>
              <w:t>kx</w:t>
            </w:r>
            <w:proofErr w:type="spellEnd"/>
            <w:r w:rsidRPr="00A400C7">
              <w:rPr>
                <w:szCs w:val="22"/>
              </w:rPr>
              <w:t xml:space="preserve"> the subject</w:t>
            </w:r>
            <w:r>
              <w:rPr>
                <w:szCs w:val="22"/>
              </w:rPr>
              <w:t xml:space="preserve"> (0&lt; </w:t>
            </w:r>
            <w:r w:rsidRPr="00F54A53">
              <w:rPr>
                <w:i/>
                <w:iCs/>
                <w:szCs w:val="22"/>
              </w:rPr>
              <w:t>k</w:t>
            </w:r>
            <w:r>
              <w:rPr>
                <w:szCs w:val="22"/>
              </w:rPr>
              <w:t xml:space="preserve"> )</w:t>
            </w:r>
          </w:p>
          <w:p w14:paraId="4007DFB7" w14:textId="77777777" w:rsidR="0003324C" w:rsidRPr="00A400C7" w:rsidRDefault="0003324C" w:rsidP="0003324C">
            <w:pPr>
              <w:rPr>
                <w:iCs/>
              </w:rPr>
            </w:pPr>
          </w:p>
          <w:p w14:paraId="091E498C" w14:textId="77777777" w:rsidR="0003324C" w:rsidRPr="00A400C7" w:rsidRDefault="0003324C" w:rsidP="0003324C">
            <w:pPr>
              <w:rPr>
                <w:iCs/>
              </w:rPr>
            </w:pPr>
          </w:p>
          <w:p w14:paraId="69F84012" w14:textId="77777777" w:rsidR="0003324C" w:rsidRPr="00A400C7" w:rsidRDefault="0003324C" w:rsidP="0003324C">
            <w:pPr>
              <w:rPr>
                <w:iCs/>
              </w:rPr>
            </w:pPr>
            <w:r w:rsidRPr="00A400C7">
              <w:rPr>
                <w:iCs/>
              </w:rPr>
              <w:t xml:space="preserve">If </w:t>
            </w:r>
            <w:r w:rsidRPr="00A400C7">
              <w:rPr>
                <w:b/>
                <w:bCs/>
                <w:iCs/>
              </w:rPr>
              <w:t>0</w:t>
            </w:r>
            <w:r w:rsidRPr="00A400C7">
              <w:rPr>
                <w:iCs/>
              </w:rPr>
              <w:t xml:space="preserve"> scored </w:t>
            </w:r>
            <w:r w:rsidRPr="00A400C7">
              <w:rPr>
                <w:b/>
                <w:bCs/>
                <w:iCs/>
              </w:rPr>
              <w:t>SC1</w:t>
            </w:r>
            <w:r w:rsidRPr="00A400C7">
              <w:rPr>
                <w:iCs/>
              </w:rPr>
              <w:t xml:space="preserve"> for any 2 branches correctly written down and added e.g. 0.</w:t>
            </w:r>
            <w:r>
              <w:rPr>
                <w:iCs/>
              </w:rPr>
              <w:t>4</w:t>
            </w:r>
            <w:r w:rsidRPr="00A400C7">
              <w:rPr>
                <w:iCs/>
              </w:rPr>
              <w:t xml:space="preserve">(1 – </w:t>
            </w:r>
            <w:r w:rsidRPr="00A400C7">
              <w:rPr>
                <w:i/>
              </w:rPr>
              <w:t>x</w:t>
            </w:r>
            <w:r w:rsidRPr="00A400C7">
              <w:rPr>
                <w:iCs/>
              </w:rPr>
              <w:t>) + 0.</w:t>
            </w:r>
            <w:r>
              <w:rPr>
                <w:iCs/>
              </w:rPr>
              <w:t>6</w:t>
            </w:r>
            <w:r w:rsidRPr="00A400C7">
              <w:rPr>
                <w:iCs/>
              </w:rPr>
              <w:t xml:space="preserve">(1 – </w:t>
            </w:r>
            <w:r w:rsidRPr="00A400C7">
              <w:rPr>
                <w:i/>
              </w:rPr>
              <w:t>x</w:t>
            </w:r>
            <w:r w:rsidRPr="00A400C7">
              <w:rPr>
                <w:iCs/>
              </w:rPr>
              <w:t xml:space="preserve">) </w:t>
            </w:r>
          </w:p>
          <w:p w14:paraId="69C18818" w14:textId="77777777" w:rsidR="0003324C" w:rsidRDefault="0003324C" w:rsidP="0003324C">
            <w:pPr>
              <w:tabs>
                <w:tab w:val="left" w:pos="567"/>
                <w:tab w:val="left" w:pos="1134"/>
                <w:tab w:val="right" w:leader="dot" w:pos="9923"/>
              </w:tabs>
              <w:ind w:right="57"/>
              <w:rPr>
                <w:rFonts w:eastAsia="Arial Unicode MS"/>
                <w:position w:val="-1"/>
              </w:rPr>
            </w:pPr>
          </w:p>
        </w:tc>
        <w:tc>
          <w:tcPr>
            <w:tcW w:w="1250" w:type="pct"/>
            <w:gridSpan w:val="2"/>
          </w:tcPr>
          <w:p w14:paraId="73BEE5ED" w14:textId="77777777" w:rsidR="0003324C" w:rsidRPr="00A400C7" w:rsidRDefault="0003324C" w:rsidP="0003324C">
            <w:pPr>
              <w:rPr>
                <w:iCs/>
              </w:rPr>
            </w:pPr>
            <w:r w:rsidRPr="00A400C7">
              <w:t xml:space="preserve">e.g. </w:t>
            </w:r>
            <w:r w:rsidRPr="00A400C7">
              <w:rPr>
                <w:b/>
                <w:bCs/>
              </w:rPr>
              <w:t>M2</w:t>
            </w:r>
            <w:r w:rsidRPr="00A400C7">
              <w:t xml:space="preserve"> for </w:t>
            </w:r>
            <w:r w:rsidRPr="00A400C7">
              <w:rPr>
                <w:iCs/>
              </w:rPr>
              <w:t>0.</w:t>
            </w:r>
            <w:r>
              <w:rPr>
                <w:iCs/>
              </w:rPr>
              <w:t>4</w:t>
            </w:r>
            <w:r w:rsidRPr="00A400C7">
              <w:rPr>
                <w:iCs/>
              </w:rPr>
              <w:t xml:space="preserve"> </w:t>
            </w:r>
            <w:r>
              <w:rPr>
                <w:iCs/>
              </w:rPr>
              <w:t>+</w:t>
            </w:r>
            <w:r w:rsidRPr="00A400C7">
              <w:rPr>
                <w:iCs/>
              </w:rPr>
              <w:t xml:space="preserve"> 0.2</w:t>
            </w:r>
            <w:r w:rsidRPr="00A400C7">
              <w:rPr>
                <w:i/>
              </w:rPr>
              <w:t>x</w:t>
            </w:r>
            <w:r w:rsidRPr="00A400C7">
              <w:rPr>
                <w:iCs/>
              </w:rPr>
              <w:t xml:space="preserve"> = 0.</w:t>
            </w:r>
            <w:r>
              <w:rPr>
                <w:iCs/>
              </w:rPr>
              <w:t>472</w:t>
            </w:r>
          </w:p>
          <w:p w14:paraId="7D87AACE" w14:textId="77777777" w:rsidR="0003324C" w:rsidRPr="00A400C7" w:rsidRDefault="0003324C" w:rsidP="0003324C">
            <w:pPr>
              <w:rPr>
                <w:i/>
              </w:rPr>
            </w:pPr>
            <w:r w:rsidRPr="00A400C7">
              <w:rPr>
                <w:iCs/>
              </w:rPr>
              <w:t xml:space="preserve">e.g. </w:t>
            </w:r>
            <w:r w:rsidRPr="00A400C7">
              <w:rPr>
                <w:b/>
                <w:bCs/>
                <w:iCs/>
              </w:rPr>
              <w:t>M1</w:t>
            </w:r>
            <w:r w:rsidRPr="00A400C7">
              <w:rPr>
                <w:iCs/>
              </w:rPr>
              <w:t xml:space="preserve"> for 0.</w:t>
            </w:r>
            <w:r>
              <w:rPr>
                <w:iCs/>
              </w:rPr>
              <w:t>4</w:t>
            </w:r>
            <w:r w:rsidRPr="00A400C7">
              <w:rPr>
                <w:iCs/>
              </w:rPr>
              <w:t xml:space="preserve"> </w:t>
            </w:r>
            <w:r>
              <w:rPr>
                <w:iCs/>
              </w:rPr>
              <w:t>+ 0</w:t>
            </w:r>
            <w:r w:rsidRPr="00A400C7">
              <w:rPr>
                <w:iCs/>
              </w:rPr>
              <w:t>.2</w:t>
            </w:r>
            <w:r w:rsidRPr="00A400C7">
              <w:rPr>
                <w:i/>
              </w:rPr>
              <w:t>x</w:t>
            </w:r>
          </w:p>
          <w:p w14:paraId="58B0AED3" w14:textId="77777777" w:rsidR="0003324C" w:rsidRPr="00A400C7" w:rsidRDefault="0003324C" w:rsidP="0003324C">
            <w:r w:rsidRPr="00A400C7">
              <w:t>e.g. 0.</w:t>
            </w:r>
            <w:r>
              <w:t>472 – 0.4</w:t>
            </w:r>
            <w:r w:rsidRPr="00A400C7">
              <w:t xml:space="preserve"> = 0.2</w:t>
            </w:r>
            <w:r w:rsidRPr="00A400C7">
              <w:rPr>
                <w:i/>
                <w:iCs/>
              </w:rPr>
              <w:t>x</w:t>
            </w:r>
            <w:r w:rsidRPr="00A400C7">
              <w:t xml:space="preserve"> or better</w:t>
            </w:r>
          </w:p>
          <w:p w14:paraId="0D2FB696" w14:textId="77777777" w:rsidR="0003324C" w:rsidRPr="00A400C7" w:rsidRDefault="0003324C" w:rsidP="0003324C">
            <w:r w:rsidRPr="00A400C7">
              <w:t xml:space="preserve">allow similar equations involving </w:t>
            </w:r>
            <w:r>
              <w:t>1–</w:t>
            </w:r>
            <w:r w:rsidRPr="00A400C7">
              <w:rPr>
                <w:iCs/>
              </w:rPr>
              <w:t>0.</w:t>
            </w:r>
            <w:r>
              <w:rPr>
                <w:iCs/>
              </w:rPr>
              <w:t xml:space="preserve">472 </w:t>
            </w:r>
          </w:p>
          <w:p w14:paraId="7A7C5B7A" w14:textId="77777777" w:rsidR="0003324C" w:rsidRDefault="0003324C" w:rsidP="0003324C">
            <w:r>
              <w:t>e.g 0.4</w:t>
            </w:r>
            <w:r w:rsidRPr="00A400C7">
              <w:rPr>
                <w:i/>
                <w:iCs/>
              </w:rPr>
              <w:t>x</w:t>
            </w:r>
            <w:r>
              <w:t xml:space="preserve"> + 0.6(1 – </w:t>
            </w:r>
            <w:r w:rsidRPr="00A400C7">
              <w:rPr>
                <w:i/>
                <w:iCs/>
              </w:rPr>
              <w:t>x</w:t>
            </w:r>
            <w:r>
              <w:t>) = 0.528</w:t>
            </w:r>
          </w:p>
          <w:p w14:paraId="0FCE4000" w14:textId="77777777" w:rsidR="0003324C" w:rsidRDefault="0003324C" w:rsidP="0003324C"/>
          <w:p w14:paraId="7679EA08" w14:textId="77777777" w:rsidR="0003324C" w:rsidRPr="00A400C7" w:rsidRDefault="0003324C" w:rsidP="0003324C"/>
          <w:p w14:paraId="3E14314A" w14:textId="77777777" w:rsidR="0003324C" w:rsidRPr="00A400C7" w:rsidRDefault="0003324C" w:rsidP="0003324C">
            <w:r w:rsidRPr="00A400C7">
              <w:t xml:space="preserve">e.g. </w:t>
            </w:r>
            <w:r w:rsidRPr="00A400C7">
              <w:rPr>
                <w:iCs/>
              </w:rPr>
              <w:t>0.</w:t>
            </w:r>
            <w:r>
              <w:rPr>
                <w:iCs/>
              </w:rPr>
              <w:t>472</w:t>
            </w:r>
            <w:r w:rsidRPr="00A400C7">
              <w:rPr>
                <w:iCs/>
              </w:rPr>
              <w:t xml:space="preserve"> – 0.</w:t>
            </w:r>
            <w:r>
              <w:rPr>
                <w:iCs/>
              </w:rPr>
              <w:t>4</w:t>
            </w:r>
            <w:r w:rsidRPr="00A400C7">
              <w:rPr>
                <w:iCs/>
              </w:rPr>
              <w:t xml:space="preserve"> = 0.2</w:t>
            </w:r>
            <w:r w:rsidRPr="00A400C7">
              <w:rPr>
                <w:i/>
              </w:rPr>
              <w:t>x</w:t>
            </w:r>
            <w:r w:rsidRPr="00A400C7">
              <w:rPr>
                <w:iCs/>
              </w:rPr>
              <w:t xml:space="preserve"> or better</w:t>
            </w:r>
          </w:p>
          <w:p w14:paraId="27B3AB71" w14:textId="77777777" w:rsidR="0003324C" w:rsidRPr="00A400C7" w:rsidRDefault="0003324C" w:rsidP="0003324C"/>
          <w:p w14:paraId="32C4D36F" w14:textId="77777777" w:rsidR="0003324C" w:rsidRPr="00A400C7" w:rsidRDefault="0003324C" w:rsidP="0003324C"/>
          <w:p w14:paraId="43F02ACE" w14:textId="77777777" w:rsidR="0003324C" w:rsidRPr="00A400C7" w:rsidRDefault="0003324C" w:rsidP="0003324C"/>
          <w:p w14:paraId="6FA706BC" w14:textId="77777777" w:rsidR="0003324C" w:rsidRPr="00A400C7" w:rsidRDefault="0003324C" w:rsidP="0003324C"/>
          <w:p w14:paraId="75BA5BB2" w14:textId="77777777" w:rsidR="0003324C" w:rsidRPr="00A400C7" w:rsidRDefault="0003324C" w:rsidP="0003324C"/>
          <w:p w14:paraId="095CB02E" w14:textId="77777777" w:rsidR="0003324C" w:rsidRDefault="0003324C" w:rsidP="0003324C"/>
          <w:p w14:paraId="04441DB0" w14:textId="77777777" w:rsidR="002A3315" w:rsidRPr="00A400C7" w:rsidRDefault="002A3315" w:rsidP="0003324C"/>
          <w:p w14:paraId="43DF9992" w14:textId="77777777" w:rsidR="0003324C" w:rsidRPr="00A400C7" w:rsidRDefault="0003324C" w:rsidP="0003324C">
            <w:pPr>
              <w:rPr>
                <w:iCs/>
              </w:rPr>
            </w:pPr>
            <w:r w:rsidRPr="00A400C7">
              <w:t>e.g. 0.</w:t>
            </w:r>
            <w:r>
              <w:t>6</w:t>
            </w:r>
            <w:r w:rsidRPr="00A400C7">
              <w:rPr>
                <w:i/>
              </w:rPr>
              <w:t>x</w:t>
            </w:r>
            <w:r w:rsidRPr="00A400C7">
              <w:rPr>
                <w:iCs/>
              </w:rPr>
              <w:t xml:space="preserve"> = 0.</w:t>
            </w:r>
            <w:r>
              <w:rPr>
                <w:iCs/>
              </w:rPr>
              <w:t>472</w:t>
            </w:r>
            <w:r w:rsidRPr="00A400C7">
              <w:rPr>
                <w:iCs/>
              </w:rPr>
              <w:t xml:space="preserve"> – 0.</w:t>
            </w:r>
            <w:r>
              <w:rPr>
                <w:iCs/>
              </w:rPr>
              <w:t>4</w:t>
            </w:r>
            <w:r w:rsidRPr="00A400C7">
              <w:rPr>
                <w:iCs/>
              </w:rPr>
              <w:t xml:space="preserve"> × 0.</w:t>
            </w:r>
            <w:r>
              <w:rPr>
                <w:iCs/>
              </w:rPr>
              <w:t>6</w:t>
            </w:r>
            <w:r w:rsidRPr="00A400C7">
              <w:rPr>
                <w:iCs/>
              </w:rPr>
              <w:t xml:space="preserve"> or better</w:t>
            </w:r>
          </w:p>
          <w:p w14:paraId="74134D1A" w14:textId="77777777" w:rsidR="0003324C" w:rsidRPr="00A400C7" w:rsidRDefault="0003324C" w:rsidP="0003324C">
            <w:pPr>
              <w:rPr>
                <w:iCs/>
              </w:rPr>
            </w:pPr>
          </w:p>
          <w:p w14:paraId="2381E132" w14:textId="77777777" w:rsidR="0003324C" w:rsidRDefault="0003324C" w:rsidP="0003324C"/>
          <w:p w14:paraId="48A913A7" w14:textId="4D9CCCE0" w:rsidR="0003324C" w:rsidRPr="00A400C7" w:rsidRDefault="00C21148" w:rsidP="0003324C">
            <w:r>
              <w:t>A</w:t>
            </w:r>
            <w:r w:rsidR="0003324C" w:rsidRPr="00A400C7">
              <w:t>lternative method using trials</w:t>
            </w:r>
          </w:p>
          <w:p w14:paraId="1963DB5E" w14:textId="77777777" w:rsidR="0003324C" w:rsidRDefault="0003324C" w:rsidP="0003324C">
            <w:pPr>
              <w:rPr>
                <w:bCs/>
              </w:rPr>
            </w:pPr>
            <w:r w:rsidRPr="00A400C7">
              <w:rPr>
                <w:b/>
              </w:rPr>
              <w:t>M1</w:t>
            </w:r>
            <w:r w:rsidRPr="00A400C7">
              <w:t xml:space="preserve"> for each correct trial up to </w:t>
            </w:r>
            <w:r w:rsidRPr="00A400C7">
              <w:rPr>
                <w:b/>
              </w:rPr>
              <w:t xml:space="preserve">M3 </w:t>
            </w:r>
            <w:r w:rsidRPr="00A400C7">
              <w:rPr>
                <w:bCs/>
              </w:rPr>
              <w:t xml:space="preserve">and the correct answer from trials scores </w:t>
            </w:r>
            <w:r w:rsidRPr="00A400C7">
              <w:rPr>
                <w:b/>
              </w:rPr>
              <w:t>4</w:t>
            </w:r>
            <w:r w:rsidRPr="00A400C7">
              <w:rPr>
                <w:bCs/>
              </w:rPr>
              <w:t xml:space="preserve"> marks</w:t>
            </w:r>
            <w:r>
              <w:rPr>
                <w:bCs/>
              </w:rPr>
              <w:t>, see appendix</w:t>
            </w:r>
          </w:p>
          <w:p w14:paraId="26E355A1" w14:textId="77777777" w:rsidR="0003324C" w:rsidRDefault="0003324C" w:rsidP="0003324C">
            <w:pPr>
              <w:rPr>
                <w:bCs/>
              </w:rPr>
            </w:pPr>
          </w:p>
          <w:p w14:paraId="08D6B946" w14:textId="77777777" w:rsidR="002A3315" w:rsidRDefault="002A3315" w:rsidP="0003324C">
            <w:pPr>
              <w:rPr>
                <w:bCs/>
              </w:rPr>
            </w:pPr>
          </w:p>
          <w:p w14:paraId="7A58C8F7" w14:textId="4857DA73" w:rsidR="0003324C" w:rsidRPr="00A400C7" w:rsidRDefault="00C21148" w:rsidP="0003324C">
            <w:r>
              <w:rPr>
                <w:bCs/>
              </w:rPr>
              <w:t>E</w:t>
            </w:r>
            <w:r w:rsidR="0003324C">
              <w:rPr>
                <w:bCs/>
              </w:rPr>
              <w:t xml:space="preserve">xactly two branches </w:t>
            </w:r>
          </w:p>
          <w:p w14:paraId="408EF66E" w14:textId="77777777" w:rsidR="0003324C" w:rsidRPr="0079649B" w:rsidRDefault="0003324C" w:rsidP="0003324C">
            <w:pPr>
              <w:tabs>
                <w:tab w:val="left" w:pos="567"/>
                <w:tab w:val="left" w:pos="1134"/>
                <w:tab w:val="right" w:leader="dot" w:pos="9923"/>
              </w:tabs>
              <w:spacing w:line="280" w:lineRule="exact"/>
              <w:ind w:right="57"/>
              <w:rPr>
                <w:bCs/>
              </w:rPr>
            </w:pPr>
          </w:p>
        </w:tc>
      </w:tr>
      <w:tr w:rsidR="0003324C" w:rsidRPr="0079649B" w14:paraId="727A9161" w14:textId="77777777" w:rsidTr="0003324C">
        <w:trPr>
          <w:cantSplit/>
        </w:trPr>
        <w:tc>
          <w:tcPr>
            <w:tcW w:w="240" w:type="pct"/>
            <w:shd w:val="clear" w:color="auto" w:fill="auto"/>
          </w:tcPr>
          <w:p w14:paraId="175C997B" w14:textId="4340D68F" w:rsidR="0003324C" w:rsidRDefault="0003324C" w:rsidP="0003324C">
            <w:pPr>
              <w:rPr>
                <w:b/>
              </w:rPr>
            </w:pPr>
            <w:r w:rsidRPr="007E5128">
              <w:rPr>
                <w:b/>
              </w:rPr>
              <w:t>12</w:t>
            </w:r>
          </w:p>
        </w:tc>
        <w:tc>
          <w:tcPr>
            <w:tcW w:w="239" w:type="pct"/>
          </w:tcPr>
          <w:p w14:paraId="5678C3D2" w14:textId="29741321" w:rsidR="0003324C" w:rsidRPr="003F770F" w:rsidRDefault="0003324C" w:rsidP="0003324C">
            <w:pPr>
              <w:jc w:val="both"/>
              <w:rPr>
                <w:b/>
              </w:rPr>
            </w:pPr>
            <w:r w:rsidRPr="007E5128">
              <w:rPr>
                <w:b/>
              </w:rPr>
              <w:t>(a)</w:t>
            </w:r>
          </w:p>
        </w:tc>
        <w:tc>
          <w:tcPr>
            <w:tcW w:w="245" w:type="pct"/>
            <w:gridSpan w:val="2"/>
          </w:tcPr>
          <w:p w14:paraId="71FD3BB5" w14:textId="30F27F9B" w:rsidR="0003324C" w:rsidRPr="007747DD" w:rsidRDefault="0003324C" w:rsidP="0003324C">
            <w:pPr>
              <w:rPr>
                <w:b/>
              </w:rPr>
            </w:pPr>
          </w:p>
        </w:tc>
        <w:tc>
          <w:tcPr>
            <w:tcW w:w="1247" w:type="pct"/>
            <w:gridSpan w:val="2"/>
          </w:tcPr>
          <w:p w14:paraId="650E9108" w14:textId="77777777" w:rsidR="0003324C" w:rsidRPr="007E5128" w:rsidRDefault="0003324C" w:rsidP="00C21148">
            <w:pPr>
              <w:jc w:val="center"/>
            </w:pPr>
            <w:r w:rsidRPr="007E5128">
              <w:t>84</w:t>
            </w:r>
          </w:p>
          <w:p w14:paraId="65CCC9D1" w14:textId="77777777" w:rsidR="0003324C" w:rsidRPr="004512CA" w:rsidRDefault="0003324C" w:rsidP="00C21148">
            <w:pPr>
              <w:jc w:val="center"/>
            </w:pPr>
          </w:p>
        </w:tc>
        <w:tc>
          <w:tcPr>
            <w:tcW w:w="338" w:type="pct"/>
            <w:gridSpan w:val="3"/>
          </w:tcPr>
          <w:p w14:paraId="7C674345" w14:textId="7ADEDB03" w:rsidR="0003324C" w:rsidRPr="004512CA" w:rsidRDefault="0003324C" w:rsidP="00C21148">
            <w:pPr>
              <w:jc w:val="center"/>
              <w:rPr>
                <w:b/>
              </w:rPr>
            </w:pPr>
            <w:r w:rsidRPr="007E5128">
              <w:rPr>
                <w:b/>
              </w:rPr>
              <w:t>3</w:t>
            </w:r>
          </w:p>
        </w:tc>
        <w:tc>
          <w:tcPr>
            <w:tcW w:w="1441" w:type="pct"/>
            <w:gridSpan w:val="2"/>
          </w:tcPr>
          <w:p w14:paraId="5284ECA3" w14:textId="77777777" w:rsidR="0003324C" w:rsidRPr="007E5128" w:rsidRDefault="0003324C" w:rsidP="0003324C">
            <w:r w:rsidRPr="007E5128">
              <w:rPr>
                <w:b/>
              </w:rPr>
              <w:t>B1</w:t>
            </w:r>
            <w:r w:rsidRPr="007E5128">
              <w:t xml:space="preserve"> for angle SRQ = 180 – 54 or SRQ = 126</w:t>
            </w:r>
          </w:p>
          <w:p w14:paraId="50770E71" w14:textId="77777777" w:rsidR="0003324C" w:rsidRPr="007E5128" w:rsidRDefault="0003324C" w:rsidP="0003324C">
            <w:r w:rsidRPr="007E5128">
              <w:rPr>
                <w:b/>
              </w:rPr>
              <w:t>B1</w:t>
            </w:r>
            <w:r w:rsidRPr="007E5128">
              <w:t xml:space="preserve"> for angle RSQ = 42</w:t>
            </w:r>
          </w:p>
          <w:p w14:paraId="0271EE1B" w14:textId="77777777" w:rsidR="0003324C" w:rsidRPr="007E5128" w:rsidRDefault="0003324C" w:rsidP="0003324C">
            <w:r w:rsidRPr="007E5128">
              <w:rPr>
                <w:b/>
              </w:rPr>
              <w:t>B1</w:t>
            </w:r>
            <w:r w:rsidRPr="007E5128">
              <w:t xml:space="preserve"> for angle ROQ = 2 × </w:t>
            </w:r>
            <w:r w:rsidRPr="007E5128">
              <w:rPr>
                <w:i/>
              </w:rPr>
              <w:t xml:space="preserve">their </w:t>
            </w:r>
            <w:r w:rsidRPr="007E5128">
              <w:t>42</w:t>
            </w:r>
          </w:p>
          <w:p w14:paraId="67C8283F" w14:textId="77777777" w:rsidR="0003324C" w:rsidRPr="007E5128" w:rsidRDefault="0003324C" w:rsidP="0003324C">
            <w:pPr>
              <w:rPr>
                <w:b/>
              </w:rPr>
            </w:pPr>
            <w:r w:rsidRPr="007E5128">
              <w:rPr>
                <w:bCs/>
              </w:rPr>
              <w:t>to maximum of</w:t>
            </w:r>
            <w:r w:rsidRPr="007E5128">
              <w:rPr>
                <w:b/>
              </w:rPr>
              <w:t xml:space="preserve"> B2</w:t>
            </w:r>
          </w:p>
          <w:p w14:paraId="208CA0EF" w14:textId="77777777" w:rsidR="0003324C" w:rsidRDefault="0003324C" w:rsidP="0003324C">
            <w:pPr>
              <w:tabs>
                <w:tab w:val="left" w:pos="567"/>
                <w:tab w:val="left" w:pos="1134"/>
                <w:tab w:val="right" w:leader="dot" w:pos="9923"/>
              </w:tabs>
              <w:ind w:right="57"/>
              <w:rPr>
                <w:rFonts w:eastAsia="Arial Unicode MS"/>
                <w:position w:val="-1"/>
              </w:rPr>
            </w:pPr>
          </w:p>
        </w:tc>
        <w:tc>
          <w:tcPr>
            <w:tcW w:w="1250" w:type="pct"/>
            <w:gridSpan w:val="2"/>
          </w:tcPr>
          <w:p w14:paraId="4E06B5D5" w14:textId="5F9CBFF9" w:rsidR="0003324C" w:rsidRPr="0079649B" w:rsidRDefault="00C21148" w:rsidP="0003324C">
            <w:pPr>
              <w:tabs>
                <w:tab w:val="left" w:pos="567"/>
                <w:tab w:val="left" w:pos="1134"/>
                <w:tab w:val="right" w:leader="dot" w:pos="9923"/>
              </w:tabs>
              <w:spacing w:line="280" w:lineRule="exact"/>
              <w:ind w:right="57"/>
              <w:rPr>
                <w:bCs/>
              </w:rPr>
            </w:pPr>
            <w:r>
              <w:t>C</w:t>
            </w:r>
            <w:r w:rsidR="0003324C" w:rsidRPr="007E5128">
              <w:t xml:space="preserve">ould be marked on the diagram, </w:t>
            </w:r>
            <w:r>
              <w:t>S</w:t>
            </w:r>
            <w:r w:rsidR="0003324C" w:rsidRPr="007E5128">
              <w:t xml:space="preserve">ee </w:t>
            </w:r>
            <w:r>
              <w:t>A</w:t>
            </w:r>
            <w:r w:rsidR="0003324C" w:rsidRPr="007E5128">
              <w:t>ppendix for alternative methods</w:t>
            </w:r>
          </w:p>
        </w:tc>
      </w:tr>
      <w:tr w:rsidR="0003324C" w:rsidRPr="0079649B" w14:paraId="6AAC8504" w14:textId="77777777" w:rsidTr="0003324C">
        <w:trPr>
          <w:cantSplit/>
        </w:trPr>
        <w:tc>
          <w:tcPr>
            <w:tcW w:w="240" w:type="pct"/>
            <w:shd w:val="clear" w:color="auto" w:fill="auto"/>
          </w:tcPr>
          <w:p w14:paraId="632830BF" w14:textId="77777777" w:rsidR="0003324C" w:rsidRDefault="0003324C" w:rsidP="0003324C">
            <w:pPr>
              <w:rPr>
                <w:b/>
              </w:rPr>
            </w:pPr>
          </w:p>
        </w:tc>
        <w:tc>
          <w:tcPr>
            <w:tcW w:w="239" w:type="pct"/>
          </w:tcPr>
          <w:p w14:paraId="17E2E8A1" w14:textId="5BF86637" w:rsidR="0003324C" w:rsidRPr="003F770F" w:rsidRDefault="0003324C" w:rsidP="0003324C">
            <w:pPr>
              <w:jc w:val="both"/>
              <w:rPr>
                <w:b/>
              </w:rPr>
            </w:pPr>
            <w:r w:rsidRPr="007E5128">
              <w:rPr>
                <w:b/>
              </w:rPr>
              <w:t>(b)</w:t>
            </w:r>
          </w:p>
        </w:tc>
        <w:tc>
          <w:tcPr>
            <w:tcW w:w="245" w:type="pct"/>
            <w:gridSpan w:val="2"/>
          </w:tcPr>
          <w:p w14:paraId="770328C6" w14:textId="77777777" w:rsidR="0003324C" w:rsidRDefault="0003324C" w:rsidP="0003324C">
            <w:pPr>
              <w:rPr>
                <w:b/>
              </w:rPr>
            </w:pPr>
          </w:p>
        </w:tc>
        <w:tc>
          <w:tcPr>
            <w:tcW w:w="1247" w:type="pct"/>
            <w:gridSpan w:val="2"/>
          </w:tcPr>
          <w:p w14:paraId="6376430A" w14:textId="77777777" w:rsidR="0003324C" w:rsidRPr="007E5128" w:rsidRDefault="0003324C" w:rsidP="00730010">
            <w:r w:rsidRPr="007E5128">
              <w:rPr>
                <w:iCs/>
              </w:rPr>
              <w:t xml:space="preserve">Method 1 </w:t>
            </w:r>
            <w:r w:rsidRPr="007E5128">
              <w:t xml:space="preserve">using </w:t>
            </w:r>
            <w:r w:rsidRPr="007E5128">
              <w:rPr>
                <w:b/>
                <w:bCs/>
              </w:rPr>
              <w:t xml:space="preserve">angle EFH </w:t>
            </w:r>
            <w:r w:rsidRPr="007E5128">
              <w:t>:</w:t>
            </w:r>
          </w:p>
          <w:p w14:paraId="4AF6C886" w14:textId="77777777" w:rsidR="0003324C" w:rsidRPr="007E5128" w:rsidRDefault="0003324C" w:rsidP="00730010">
            <w:pPr>
              <w:rPr>
                <w:iCs/>
              </w:rPr>
            </w:pPr>
          </w:p>
          <w:p w14:paraId="78779A1D" w14:textId="59D02FFE" w:rsidR="0003324C" w:rsidRPr="007E5128" w:rsidRDefault="0003324C" w:rsidP="00730010">
            <w:r w:rsidRPr="007E5128">
              <w:rPr>
                <w:i/>
              </w:rPr>
              <w:t>angle</w:t>
            </w:r>
            <w:r w:rsidRPr="007E5128">
              <w:t xml:space="preserve"> DEF = </w:t>
            </w:r>
            <w:r w:rsidRPr="007E5128">
              <w:rPr>
                <w:i/>
                <w:iCs/>
              </w:rPr>
              <w:t>angle</w:t>
            </w:r>
            <w:r w:rsidRPr="007E5128">
              <w:t xml:space="preserve"> EFH</w:t>
            </w:r>
          </w:p>
          <w:p w14:paraId="1F6037C8" w14:textId="77777777" w:rsidR="0003324C" w:rsidRPr="007E5128" w:rsidRDefault="0003324C" w:rsidP="00730010">
            <w:r w:rsidRPr="007E5128">
              <w:rPr>
                <w:i/>
              </w:rPr>
              <w:t xml:space="preserve">because </w:t>
            </w:r>
            <w:r w:rsidRPr="007E5128">
              <w:t>alternate [angle]</w:t>
            </w:r>
          </w:p>
          <w:p w14:paraId="4948C733" w14:textId="77777777" w:rsidR="0003324C" w:rsidRPr="007E5128" w:rsidRDefault="0003324C" w:rsidP="00730010"/>
          <w:p w14:paraId="080EDDAD" w14:textId="22CE05BB" w:rsidR="0003324C" w:rsidRPr="007E5128" w:rsidRDefault="0003324C" w:rsidP="00730010">
            <w:r w:rsidRPr="007E5128">
              <w:rPr>
                <w:i/>
              </w:rPr>
              <w:t>angle</w:t>
            </w:r>
            <w:r w:rsidRPr="007E5128">
              <w:t xml:space="preserve"> EDF = </w:t>
            </w:r>
            <w:r w:rsidRPr="007E5128">
              <w:rPr>
                <w:i/>
                <w:iCs/>
              </w:rPr>
              <w:t>angle</w:t>
            </w:r>
            <w:r w:rsidRPr="007E5128">
              <w:t xml:space="preserve"> EFH</w:t>
            </w:r>
          </w:p>
          <w:p w14:paraId="3D5AE9C6" w14:textId="77777777" w:rsidR="0003324C" w:rsidRPr="007E5128" w:rsidRDefault="0003324C" w:rsidP="00730010">
            <w:r w:rsidRPr="007E5128">
              <w:rPr>
                <w:i/>
              </w:rPr>
              <w:t xml:space="preserve">because </w:t>
            </w:r>
            <w:r w:rsidRPr="007E5128">
              <w:t>alternate segment [</w:t>
            </w:r>
            <w:proofErr w:type="spellStart"/>
            <w:r w:rsidRPr="007E5128">
              <w:t>thm</w:t>
            </w:r>
            <w:proofErr w:type="spellEnd"/>
            <w:r w:rsidRPr="007E5128">
              <w:t>.]</w:t>
            </w:r>
          </w:p>
          <w:p w14:paraId="63C7260C" w14:textId="77777777" w:rsidR="0003324C" w:rsidRPr="007E5128" w:rsidRDefault="0003324C" w:rsidP="00730010"/>
          <w:p w14:paraId="6A0B8162" w14:textId="54BEA455" w:rsidR="0003324C" w:rsidRPr="007E5128" w:rsidRDefault="0003324C" w:rsidP="00730010">
            <w:r w:rsidRPr="007E5128">
              <w:rPr>
                <w:i/>
                <w:iCs/>
              </w:rPr>
              <w:t>therefore angle</w:t>
            </w:r>
            <w:r w:rsidRPr="007E5128">
              <w:t xml:space="preserve"> DEF =</w:t>
            </w:r>
            <w:r w:rsidRPr="007E5128">
              <w:rPr>
                <w:i/>
              </w:rPr>
              <w:t xml:space="preserve"> </w:t>
            </w:r>
            <w:r w:rsidRPr="007E5128">
              <w:rPr>
                <w:i/>
                <w:iCs/>
              </w:rPr>
              <w:t xml:space="preserve">angle </w:t>
            </w:r>
            <w:r w:rsidRPr="007E5128">
              <w:t>EDF</w:t>
            </w:r>
          </w:p>
          <w:p w14:paraId="566F8370" w14:textId="77777777" w:rsidR="0003324C" w:rsidRPr="007E5128" w:rsidRDefault="0003324C" w:rsidP="00730010">
            <w:r w:rsidRPr="007E5128">
              <w:t xml:space="preserve">or “they have two angles equal” </w:t>
            </w:r>
            <w:proofErr w:type="spellStart"/>
            <w:r w:rsidRPr="00DB649B">
              <w:rPr>
                <w:b/>
              </w:rPr>
              <w:t>oe</w:t>
            </w:r>
            <w:proofErr w:type="spellEnd"/>
          </w:p>
          <w:p w14:paraId="6C3C982F" w14:textId="77777777" w:rsidR="0003324C" w:rsidRPr="004512CA" w:rsidRDefault="0003324C" w:rsidP="00C21148">
            <w:pPr>
              <w:jc w:val="center"/>
            </w:pPr>
          </w:p>
        </w:tc>
        <w:tc>
          <w:tcPr>
            <w:tcW w:w="338" w:type="pct"/>
            <w:gridSpan w:val="3"/>
          </w:tcPr>
          <w:p w14:paraId="0F123CAD" w14:textId="77777777" w:rsidR="0003324C" w:rsidRPr="007E5128" w:rsidRDefault="0003324C" w:rsidP="00C21148">
            <w:pPr>
              <w:jc w:val="center"/>
              <w:rPr>
                <w:b/>
              </w:rPr>
            </w:pPr>
          </w:p>
          <w:p w14:paraId="49AE7C48" w14:textId="77777777" w:rsidR="0003324C" w:rsidRPr="007E5128" w:rsidRDefault="0003324C" w:rsidP="00C21148">
            <w:pPr>
              <w:jc w:val="center"/>
              <w:rPr>
                <w:b/>
              </w:rPr>
            </w:pPr>
          </w:p>
          <w:p w14:paraId="45E2C247" w14:textId="77777777" w:rsidR="0003324C" w:rsidRPr="007E5128" w:rsidRDefault="0003324C" w:rsidP="00C21148">
            <w:pPr>
              <w:jc w:val="center"/>
              <w:rPr>
                <w:b/>
              </w:rPr>
            </w:pPr>
            <w:r w:rsidRPr="007E5128">
              <w:rPr>
                <w:b/>
              </w:rPr>
              <w:t>B1</w:t>
            </w:r>
          </w:p>
          <w:p w14:paraId="2743FBC1" w14:textId="77777777" w:rsidR="0003324C" w:rsidRPr="007E5128" w:rsidRDefault="0003324C" w:rsidP="00C21148">
            <w:pPr>
              <w:jc w:val="center"/>
              <w:rPr>
                <w:b/>
              </w:rPr>
            </w:pPr>
          </w:p>
          <w:p w14:paraId="761DEC68" w14:textId="77777777" w:rsidR="0003324C" w:rsidRPr="007E5128" w:rsidRDefault="0003324C" w:rsidP="00C21148">
            <w:pPr>
              <w:jc w:val="center"/>
              <w:rPr>
                <w:b/>
              </w:rPr>
            </w:pPr>
          </w:p>
          <w:p w14:paraId="7503550D" w14:textId="77777777" w:rsidR="0003324C" w:rsidRPr="007E5128" w:rsidRDefault="0003324C" w:rsidP="00C21148">
            <w:pPr>
              <w:jc w:val="center"/>
              <w:rPr>
                <w:b/>
              </w:rPr>
            </w:pPr>
            <w:r w:rsidRPr="007E5128">
              <w:rPr>
                <w:b/>
              </w:rPr>
              <w:t>B1</w:t>
            </w:r>
          </w:p>
          <w:p w14:paraId="1BE2DCEB" w14:textId="77777777" w:rsidR="0003324C" w:rsidRPr="007E5128" w:rsidRDefault="0003324C" w:rsidP="00C21148">
            <w:pPr>
              <w:jc w:val="center"/>
              <w:rPr>
                <w:b/>
              </w:rPr>
            </w:pPr>
          </w:p>
          <w:p w14:paraId="6941ED53" w14:textId="77777777" w:rsidR="0003324C" w:rsidRPr="007E5128" w:rsidRDefault="0003324C" w:rsidP="00C21148">
            <w:pPr>
              <w:spacing w:before="240"/>
              <w:jc w:val="center"/>
              <w:rPr>
                <w:b/>
              </w:rPr>
            </w:pPr>
            <w:r w:rsidRPr="007E5128">
              <w:rPr>
                <w:b/>
              </w:rPr>
              <w:t>B1dep</w:t>
            </w:r>
          </w:p>
          <w:p w14:paraId="6BA731F7" w14:textId="621637D2" w:rsidR="0003324C" w:rsidRPr="004512CA" w:rsidRDefault="0003324C" w:rsidP="00C21148">
            <w:pPr>
              <w:jc w:val="center"/>
              <w:rPr>
                <w:b/>
              </w:rPr>
            </w:pPr>
          </w:p>
        </w:tc>
        <w:tc>
          <w:tcPr>
            <w:tcW w:w="1441" w:type="pct"/>
            <w:gridSpan w:val="2"/>
          </w:tcPr>
          <w:p w14:paraId="213A6DB5" w14:textId="77777777" w:rsidR="0003324C" w:rsidRPr="007E5128" w:rsidRDefault="0003324C" w:rsidP="0003324C">
            <w:r w:rsidRPr="007E5128">
              <w:t xml:space="preserve">Method 2 using </w:t>
            </w:r>
            <w:r w:rsidRPr="007E5128">
              <w:rPr>
                <w:b/>
                <w:bCs/>
              </w:rPr>
              <w:t>angle DFG</w:t>
            </w:r>
            <w:r w:rsidRPr="007E5128">
              <w:t xml:space="preserve"> :</w:t>
            </w:r>
          </w:p>
          <w:p w14:paraId="598F8973" w14:textId="77777777" w:rsidR="0003324C" w:rsidRPr="007E5128" w:rsidRDefault="0003324C" w:rsidP="0003324C"/>
          <w:p w14:paraId="7298F2AA" w14:textId="77777777" w:rsidR="0003324C" w:rsidRPr="007E5128" w:rsidRDefault="0003324C" w:rsidP="0003324C">
            <w:r w:rsidRPr="007E5128">
              <w:rPr>
                <w:i/>
              </w:rPr>
              <w:t>angle</w:t>
            </w:r>
            <w:r w:rsidRPr="007E5128">
              <w:t xml:space="preserve"> EDF = </w:t>
            </w:r>
            <w:r w:rsidRPr="007E5128">
              <w:rPr>
                <w:i/>
                <w:iCs/>
              </w:rPr>
              <w:t>angle</w:t>
            </w:r>
            <w:r w:rsidRPr="007E5128">
              <w:t xml:space="preserve"> DFG </w:t>
            </w:r>
          </w:p>
          <w:p w14:paraId="70A2678E" w14:textId="77777777" w:rsidR="0003324C" w:rsidRPr="007E5128" w:rsidRDefault="0003324C" w:rsidP="0003324C">
            <w:r w:rsidRPr="007E5128">
              <w:rPr>
                <w:i/>
              </w:rPr>
              <w:t xml:space="preserve">because </w:t>
            </w:r>
            <w:r w:rsidRPr="007E5128">
              <w:t>alternate [angle]</w:t>
            </w:r>
          </w:p>
          <w:p w14:paraId="216B9FE9" w14:textId="77777777" w:rsidR="0003324C" w:rsidRPr="007E5128" w:rsidRDefault="0003324C" w:rsidP="0003324C"/>
          <w:p w14:paraId="38E261B8" w14:textId="77777777" w:rsidR="0003324C" w:rsidRPr="007E5128" w:rsidRDefault="0003324C" w:rsidP="0003324C">
            <w:r w:rsidRPr="007E5128">
              <w:rPr>
                <w:i/>
              </w:rPr>
              <w:t>angle</w:t>
            </w:r>
            <w:r w:rsidRPr="007E5128">
              <w:t xml:space="preserve"> DEF = </w:t>
            </w:r>
            <w:r w:rsidRPr="007E5128">
              <w:rPr>
                <w:i/>
                <w:iCs/>
              </w:rPr>
              <w:t>angle</w:t>
            </w:r>
            <w:r w:rsidRPr="007E5128">
              <w:t xml:space="preserve"> DFG </w:t>
            </w:r>
          </w:p>
          <w:p w14:paraId="5FCBB2E6" w14:textId="77777777" w:rsidR="0003324C" w:rsidRPr="007E5128" w:rsidRDefault="0003324C" w:rsidP="0003324C">
            <w:r w:rsidRPr="007E5128">
              <w:rPr>
                <w:i/>
              </w:rPr>
              <w:t xml:space="preserve">because </w:t>
            </w:r>
            <w:r w:rsidRPr="007E5128">
              <w:t>alternate segment [theorem]</w:t>
            </w:r>
          </w:p>
          <w:p w14:paraId="249B0057" w14:textId="77777777" w:rsidR="0003324C" w:rsidRPr="007E5128" w:rsidRDefault="0003324C" w:rsidP="0003324C"/>
          <w:p w14:paraId="6968DAD3" w14:textId="77777777" w:rsidR="0003324C" w:rsidRPr="007E5128" w:rsidRDefault="0003324C" w:rsidP="0003324C">
            <w:r w:rsidRPr="00DB649B">
              <w:rPr>
                <w:b/>
              </w:rPr>
              <w:t>dep</w:t>
            </w:r>
            <w:r w:rsidRPr="007E5128">
              <w:t xml:space="preserve"> on </w:t>
            </w:r>
            <w:r w:rsidRPr="007E5128">
              <w:rPr>
                <w:b/>
              </w:rPr>
              <w:t>B2</w:t>
            </w:r>
            <w:r w:rsidRPr="007E5128">
              <w:t xml:space="preserve"> awarded </w:t>
            </w:r>
          </w:p>
          <w:p w14:paraId="769FCCF5" w14:textId="77777777" w:rsidR="0003324C" w:rsidRPr="007E5128" w:rsidRDefault="0003324C" w:rsidP="0003324C"/>
          <w:p w14:paraId="6B86B9F4" w14:textId="77777777" w:rsidR="0003324C" w:rsidRPr="007E5128" w:rsidRDefault="0003324C" w:rsidP="0003324C">
            <w:r w:rsidRPr="007E5128">
              <w:t xml:space="preserve">If </w:t>
            </w:r>
            <w:r w:rsidRPr="007E5128">
              <w:rPr>
                <w:b/>
                <w:bCs/>
              </w:rPr>
              <w:t>0</w:t>
            </w:r>
            <w:r w:rsidRPr="007E5128">
              <w:t xml:space="preserve"> scored </w:t>
            </w:r>
            <w:r w:rsidRPr="007E5128">
              <w:rPr>
                <w:b/>
                <w:bCs/>
              </w:rPr>
              <w:t>SC1</w:t>
            </w:r>
            <w:r w:rsidRPr="007E5128">
              <w:t xml:space="preserve"> for two sets of angles linked with incorrect/missing reasons </w:t>
            </w:r>
          </w:p>
          <w:p w14:paraId="2A98B5A9" w14:textId="77777777" w:rsidR="0003324C" w:rsidRPr="007E5128" w:rsidRDefault="0003324C" w:rsidP="0003324C">
            <w:r w:rsidRPr="007E5128">
              <w:t>e.g. DEF = EFH and EDF = EFH</w:t>
            </w:r>
          </w:p>
          <w:p w14:paraId="3F7DDD26" w14:textId="77777777" w:rsidR="0003324C" w:rsidRPr="007E5128" w:rsidRDefault="0003324C" w:rsidP="0003324C">
            <w:r w:rsidRPr="007E5128">
              <w:t>or EDF = DFG and DEF = DFG</w:t>
            </w:r>
          </w:p>
          <w:p w14:paraId="0834CA58" w14:textId="77777777" w:rsidR="0003324C" w:rsidRDefault="0003324C" w:rsidP="0003324C">
            <w:pPr>
              <w:tabs>
                <w:tab w:val="left" w:pos="567"/>
                <w:tab w:val="left" w:pos="1134"/>
                <w:tab w:val="right" w:leader="dot" w:pos="9923"/>
              </w:tabs>
              <w:ind w:right="57"/>
              <w:rPr>
                <w:rFonts w:eastAsia="Arial Unicode MS"/>
                <w:position w:val="-1"/>
              </w:rPr>
            </w:pPr>
          </w:p>
        </w:tc>
        <w:tc>
          <w:tcPr>
            <w:tcW w:w="1250" w:type="pct"/>
            <w:gridSpan w:val="2"/>
          </w:tcPr>
          <w:p w14:paraId="5A99E2F4" w14:textId="77777777" w:rsidR="0003324C" w:rsidRPr="007E5128" w:rsidRDefault="0003324C" w:rsidP="0003324C">
            <w:r w:rsidRPr="007E5128">
              <w:t>If extra statements mark the best two</w:t>
            </w:r>
          </w:p>
          <w:p w14:paraId="5CA496E9" w14:textId="77777777" w:rsidR="0003324C" w:rsidRPr="007E5128" w:rsidRDefault="0003324C" w:rsidP="0003324C"/>
          <w:p w14:paraId="313E548B" w14:textId="77777777" w:rsidR="0003324C" w:rsidRPr="007E5128" w:rsidRDefault="0003324C" w:rsidP="0003324C">
            <w:r w:rsidRPr="007E5128">
              <w:t>BOD ‘alternating’ but not ‘Z-angles’</w:t>
            </w:r>
          </w:p>
          <w:p w14:paraId="3F3E218D" w14:textId="77777777" w:rsidR="0003324C" w:rsidRPr="007E5128" w:rsidRDefault="0003324C" w:rsidP="0003324C"/>
          <w:p w14:paraId="2760E8E4" w14:textId="77777777" w:rsidR="0003324C" w:rsidRPr="007E5128" w:rsidRDefault="0003324C" w:rsidP="0003324C"/>
          <w:p w14:paraId="4BD339DC" w14:textId="77777777" w:rsidR="0003324C" w:rsidRPr="007E5128" w:rsidRDefault="0003324C" w:rsidP="0003324C">
            <w:r w:rsidRPr="007E5128">
              <w:t>BOD  ‘alt. seg.’</w:t>
            </w:r>
          </w:p>
          <w:p w14:paraId="015F8E42" w14:textId="77777777" w:rsidR="0003324C" w:rsidRPr="007E5128" w:rsidRDefault="0003324C" w:rsidP="0003324C"/>
          <w:p w14:paraId="49E12B94" w14:textId="77777777" w:rsidR="0003324C" w:rsidRPr="007E5128" w:rsidRDefault="0003324C" w:rsidP="0003324C">
            <w:r w:rsidRPr="007E5128">
              <w:rPr>
                <w:iCs/>
              </w:rPr>
              <w:t xml:space="preserve">Note : Angles may be written the other way round e.g. EDF is the same as FDE and they can say </w:t>
            </w:r>
            <w:r w:rsidRPr="007E5128">
              <w:rPr>
                <w:i/>
              </w:rPr>
              <w:t>angle</w:t>
            </w:r>
            <w:r w:rsidRPr="007E5128">
              <w:t xml:space="preserve"> DFG = </w:t>
            </w:r>
            <w:r w:rsidRPr="007E5128">
              <w:rPr>
                <w:i/>
                <w:iCs/>
              </w:rPr>
              <w:t>angle</w:t>
            </w:r>
            <w:r w:rsidRPr="007E5128">
              <w:t xml:space="preserve"> EDF and in marking you must use either method 1 or method 2 not both</w:t>
            </w:r>
          </w:p>
          <w:p w14:paraId="5E51B00C" w14:textId="77777777" w:rsidR="0003324C" w:rsidRPr="007E5128" w:rsidRDefault="0003324C" w:rsidP="0003324C"/>
          <w:p w14:paraId="6C433DF3" w14:textId="77777777" w:rsidR="0003324C" w:rsidRPr="0079649B" w:rsidRDefault="0003324C" w:rsidP="0003324C">
            <w:pPr>
              <w:tabs>
                <w:tab w:val="left" w:pos="567"/>
                <w:tab w:val="left" w:pos="1134"/>
                <w:tab w:val="right" w:leader="dot" w:pos="9923"/>
              </w:tabs>
              <w:spacing w:line="280" w:lineRule="exact"/>
              <w:ind w:right="57"/>
              <w:rPr>
                <w:bCs/>
              </w:rPr>
            </w:pPr>
          </w:p>
        </w:tc>
      </w:tr>
      <w:tr w:rsidR="0003324C" w:rsidRPr="0079649B" w14:paraId="3CEC32A0" w14:textId="77777777" w:rsidTr="0003324C">
        <w:trPr>
          <w:cantSplit/>
        </w:trPr>
        <w:tc>
          <w:tcPr>
            <w:tcW w:w="240" w:type="pct"/>
            <w:shd w:val="clear" w:color="auto" w:fill="auto"/>
          </w:tcPr>
          <w:p w14:paraId="7777E076" w14:textId="7EDB9525" w:rsidR="0003324C" w:rsidRDefault="0003324C" w:rsidP="0003324C">
            <w:pPr>
              <w:rPr>
                <w:b/>
              </w:rPr>
            </w:pPr>
            <w:r w:rsidRPr="007E5128">
              <w:rPr>
                <w:b/>
              </w:rPr>
              <w:t>13</w:t>
            </w:r>
          </w:p>
        </w:tc>
        <w:tc>
          <w:tcPr>
            <w:tcW w:w="239" w:type="pct"/>
          </w:tcPr>
          <w:p w14:paraId="4CEB124A" w14:textId="48F5B602" w:rsidR="0003324C" w:rsidRPr="007747DD" w:rsidRDefault="0003324C" w:rsidP="0003324C">
            <w:pPr>
              <w:jc w:val="both"/>
              <w:rPr>
                <w:b/>
              </w:rPr>
            </w:pPr>
            <w:r w:rsidRPr="007E5128">
              <w:rPr>
                <w:b/>
              </w:rPr>
              <w:t>(a)</w:t>
            </w:r>
          </w:p>
        </w:tc>
        <w:tc>
          <w:tcPr>
            <w:tcW w:w="245" w:type="pct"/>
            <w:gridSpan w:val="2"/>
          </w:tcPr>
          <w:p w14:paraId="712991CC" w14:textId="77777777" w:rsidR="0003324C" w:rsidRDefault="0003324C" w:rsidP="0003324C">
            <w:pPr>
              <w:rPr>
                <w:b/>
              </w:rPr>
            </w:pPr>
          </w:p>
        </w:tc>
        <w:tc>
          <w:tcPr>
            <w:tcW w:w="1247" w:type="pct"/>
            <w:gridSpan w:val="2"/>
          </w:tcPr>
          <w:p w14:paraId="561CAC2B" w14:textId="77777777" w:rsidR="0003324C" w:rsidRPr="007E5128" w:rsidRDefault="0003324C" w:rsidP="00730010">
            <w:r w:rsidRPr="007E5128">
              <w:rPr>
                <w:position w:val="-22"/>
              </w:rPr>
              <w:object w:dxaOrig="580" w:dyaOrig="580" w14:anchorId="15545773">
                <v:shape id="_x0000_i1080" type="#_x0000_t75" style="width:28.5pt;height:28.5pt" o:ole="">
                  <v:imagedata r:id="rId126" o:title=""/>
                </v:shape>
                <o:OLEObject Type="Embed" ProgID="Equation.DSMT4" ShapeID="_x0000_i1080" DrawAspect="Content" ObjectID="_1793540872" r:id="rId127"/>
              </w:object>
            </w:r>
            <w:r w:rsidRPr="007E5128">
              <w:t xml:space="preserve"> or </w:t>
            </w:r>
            <w:r w:rsidRPr="007E5128">
              <w:rPr>
                <w:position w:val="-22"/>
              </w:rPr>
              <w:object w:dxaOrig="600" w:dyaOrig="580" w14:anchorId="5FAB9FC2">
                <v:shape id="_x0000_i1081" type="#_x0000_t75" style="width:30pt;height:28.5pt" o:ole="">
                  <v:imagedata r:id="rId128" o:title=""/>
                </v:shape>
                <o:OLEObject Type="Embed" ProgID="Equation.DSMT4" ShapeID="_x0000_i1081" DrawAspect="Content" ObjectID="_1793540873" r:id="rId129"/>
              </w:object>
            </w:r>
            <w:r w:rsidRPr="007E5128">
              <w:t xml:space="preserve"> </w:t>
            </w:r>
            <w:proofErr w:type="spellStart"/>
            <w:r w:rsidRPr="00DB649B">
              <w:rPr>
                <w:b/>
              </w:rPr>
              <w:t>oe</w:t>
            </w:r>
            <w:proofErr w:type="spellEnd"/>
          </w:p>
          <w:p w14:paraId="28BEE39B" w14:textId="77777777" w:rsidR="0003324C" w:rsidRPr="004512CA" w:rsidRDefault="0003324C" w:rsidP="00C21148">
            <w:pPr>
              <w:jc w:val="center"/>
              <w:rPr>
                <w:i/>
                <w:iCs/>
              </w:rPr>
            </w:pPr>
          </w:p>
        </w:tc>
        <w:tc>
          <w:tcPr>
            <w:tcW w:w="338" w:type="pct"/>
            <w:gridSpan w:val="3"/>
          </w:tcPr>
          <w:p w14:paraId="3E2E6768" w14:textId="2505CD88" w:rsidR="0003324C" w:rsidRPr="004512CA" w:rsidRDefault="0003324C" w:rsidP="00C21148">
            <w:pPr>
              <w:jc w:val="center"/>
              <w:rPr>
                <w:b/>
              </w:rPr>
            </w:pPr>
            <w:r w:rsidRPr="007E5128">
              <w:rPr>
                <w:b/>
              </w:rPr>
              <w:t>2</w:t>
            </w:r>
          </w:p>
        </w:tc>
        <w:tc>
          <w:tcPr>
            <w:tcW w:w="1441" w:type="pct"/>
            <w:gridSpan w:val="2"/>
          </w:tcPr>
          <w:p w14:paraId="0C85B155" w14:textId="3B37E78F" w:rsidR="0003324C" w:rsidRPr="007E5128" w:rsidRDefault="0003324C" w:rsidP="0003324C">
            <w:r w:rsidRPr="007E5128">
              <w:rPr>
                <w:b/>
              </w:rPr>
              <w:t>B1</w:t>
            </w:r>
            <w:r w:rsidRPr="007E5128">
              <w:t xml:space="preserve"> for </w:t>
            </w:r>
            <w:r w:rsidRPr="007E5128">
              <w:rPr>
                <w:i/>
              </w:rPr>
              <w:t>x</w:t>
            </w:r>
            <w:r w:rsidRPr="007E5128">
              <w:t xml:space="preserve"> </w:t>
            </w:r>
            <w:r w:rsidR="00C21148">
              <w:t>−</w:t>
            </w:r>
            <w:r w:rsidRPr="007E5128">
              <w:t xml:space="preserve"> 4 written in the correct place on the diagram or in the working space</w:t>
            </w:r>
          </w:p>
          <w:p w14:paraId="7FF0C4EB" w14:textId="003479BB" w:rsidR="0003324C" w:rsidRPr="007E5128" w:rsidRDefault="0003324C" w:rsidP="0003324C">
            <w:r w:rsidRPr="007E5128">
              <w:t>or</w:t>
            </w:r>
            <w:r w:rsidRPr="007E5128">
              <w:rPr>
                <w:b/>
                <w:bCs/>
              </w:rPr>
              <w:t xml:space="preserve"> B1</w:t>
            </w:r>
            <w:r w:rsidRPr="007E5128">
              <w:t xml:space="preserve"> for answer </w:t>
            </w:r>
            <w:r w:rsidRPr="007E5128">
              <w:rPr>
                <w:position w:val="-22"/>
              </w:rPr>
              <w:object w:dxaOrig="580" w:dyaOrig="580" w14:anchorId="6AAAA110">
                <v:shape id="_x0000_i1082" type="#_x0000_t75" style="width:28.5pt;height:28.5pt" o:ole="">
                  <v:imagedata r:id="rId130" o:title=""/>
                </v:shape>
                <o:OLEObject Type="Embed" ProgID="Equation.DSMT4" ShapeID="_x0000_i1082" DrawAspect="Content" ObjectID="_1793540874" r:id="rId131"/>
              </w:object>
            </w:r>
            <w:r w:rsidRPr="007E5128">
              <w:t xml:space="preserve">  </w:t>
            </w:r>
            <w:proofErr w:type="spellStart"/>
            <w:r w:rsidRPr="00DB649B">
              <w:rPr>
                <w:b/>
              </w:rPr>
              <w:t>oe</w:t>
            </w:r>
            <w:proofErr w:type="spellEnd"/>
            <w:r w:rsidRPr="007E5128">
              <w:t xml:space="preserve"> or  </w:t>
            </w:r>
            <w:r w:rsidRPr="007E5128">
              <w:rPr>
                <w:position w:val="-22"/>
              </w:rPr>
              <w:object w:dxaOrig="580" w:dyaOrig="580" w14:anchorId="2EF1C7AB">
                <v:shape id="_x0000_i1083" type="#_x0000_t75" style="width:28.5pt;height:28.5pt" o:ole="">
                  <v:imagedata r:id="rId132" o:title=""/>
                </v:shape>
                <o:OLEObject Type="Embed" ProgID="Equation.DSMT4" ShapeID="_x0000_i1083" DrawAspect="Content" ObjectID="_1793540875" r:id="rId133"/>
              </w:object>
            </w:r>
            <w:r w:rsidRPr="007E5128">
              <w:t xml:space="preserve"> </w:t>
            </w:r>
            <w:proofErr w:type="spellStart"/>
            <w:r w:rsidRPr="00DB649B">
              <w:rPr>
                <w:b/>
              </w:rPr>
              <w:t>oe</w:t>
            </w:r>
            <w:proofErr w:type="spellEnd"/>
            <w:r w:rsidRPr="007E5128">
              <w:t xml:space="preserve"> or 3(x </w:t>
            </w:r>
            <w:r w:rsidR="00C21148">
              <w:t>−</w:t>
            </w:r>
            <w:r w:rsidRPr="007E5128">
              <w:t xml:space="preserve"> 4) </w:t>
            </w:r>
            <w:proofErr w:type="spellStart"/>
            <w:r w:rsidRPr="00DB649B">
              <w:rPr>
                <w:b/>
              </w:rPr>
              <w:t>oe</w:t>
            </w:r>
            <w:proofErr w:type="spellEnd"/>
            <w:r w:rsidRPr="007E5128">
              <w:t xml:space="preserve"> or correct answer using a different variable</w:t>
            </w:r>
          </w:p>
          <w:p w14:paraId="1541E02B" w14:textId="77777777" w:rsidR="0003324C" w:rsidRDefault="0003324C" w:rsidP="0003324C">
            <w:pPr>
              <w:tabs>
                <w:tab w:val="left" w:pos="567"/>
                <w:tab w:val="left" w:pos="1134"/>
                <w:tab w:val="right" w:leader="dot" w:pos="9923"/>
              </w:tabs>
              <w:ind w:right="57"/>
              <w:rPr>
                <w:rFonts w:eastAsia="Arial Unicode MS"/>
                <w:position w:val="-1"/>
              </w:rPr>
            </w:pPr>
          </w:p>
        </w:tc>
        <w:tc>
          <w:tcPr>
            <w:tcW w:w="1250" w:type="pct"/>
            <w:gridSpan w:val="2"/>
          </w:tcPr>
          <w:p w14:paraId="52BF70AB" w14:textId="2728A8A1" w:rsidR="0003324C" w:rsidRPr="007E5128" w:rsidRDefault="0003324C" w:rsidP="0003324C">
            <w:r w:rsidRPr="007E5128">
              <w:t>(</w:t>
            </w:r>
            <w:r w:rsidRPr="007E5128">
              <w:rPr>
                <w:i/>
                <w:iCs/>
              </w:rPr>
              <w:t>x</w:t>
            </w:r>
            <w:r w:rsidRPr="007E5128">
              <w:t xml:space="preserve"> </w:t>
            </w:r>
            <w:r w:rsidR="00C21148">
              <w:t>−</w:t>
            </w:r>
            <w:r w:rsidRPr="007E5128">
              <w:t xml:space="preserve"> 4) ÷ 3 scores </w:t>
            </w:r>
            <w:r w:rsidRPr="007E5128">
              <w:rPr>
                <w:b/>
                <w:bCs/>
              </w:rPr>
              <w:t>2</w:t>
            </w:r>
            <w:r w:rsidRPr="007E5128">
              <w:t xml:space="preserve"> marks</w:t>
            </w:r>
          </w:p>
          <w:p w14:paraId="15522F5C" w14:textId="6B0658A4" w:rsidR="0003324C" w:rsidRPr="000448E5" w:rsidRDefault="0003324C" w:rsidP="0003324C">
            <w:r w:rsidRPr="000448E5">
              <w:rPr>
                <w:i/>
                <w:iCs/>
              </w:rPr>
              <w:t>x</w:t>
            </w:r>
            <w:r w:rsidRPr="000448E5">
              <w:t xml:space="preserve"> </w:t>
            </w:r>
            <w:r w:rsidR="00C21148">
              <w:t>−</w:t>
            </w:r>
            <w:r w:rsidRPr="000448E5">
              <w:t xml:space="preserve"> 4 ÷ 3 scores</w:t>
            </w:r>
            <w:r w:rsidRPr="000448E5">
              <w:rPr>
                <w:b/>
                <w:bCs/>
              </w:rPr>
              <w:t xml:space="preserve"> 1</w:t>
            </w:r>
            <w:r w:rsidRPr="000448E5">
              <w:t xml:space="preserve"> mark</w:t>
            </w:r>
          </w:p>
          <w:p w14:paraId="0CEF8ABB" w14:textId="77777777" w:rsidR="0003324C" w:rsidRPr="007E5128" w:rsidRDefault="0003324C" w:rsidP="0003324C"/>
          <w:p w14:paraId="1B418DDE" w14:textId="77777777" w:rsidR="0003324C" w:rsidRPr="0079649B" w:rsidRDefault="0003324C" w:rsidP="0003324C">
            <w:pPr>
              <w:tabs>
                <w:tab w:val="left" w:pos="567"/>
                <w:tab w:val="left" w:pos="1134"/>
                <w:tab w:val="right" w:leader="dot" w:pos="9923"/>
              </w:tabs>
              <w:spacing w:line="280" w:lineRule="exact"/>
              <w:ind w:right="57"/>
              <w:rPr>
                <w:bCs/>
              </w:rPr>
            </w:pPr>
          </w:p>
        </w:tc>
      </w:tr>
      <w:tr w:rsidR="0003324C" w:rsidRPr="00636A0B" w14:paraId="04226A70" w14:textId="77777777" w:rsidTr="0003324C">
        <w:trPr>
          <w:gridAfter w:val="1"/>
          <w:wAfter w:w="5" w:type="pct"/>
          <w:cantSplit/>
        </w:trPr>
        <w:tc>
          <w:tcPr>
            <w:tcW w:w="240" w:type="pct"/>
            <w:shd w:val="clear" w:color="auto" w:fill="auto"/>
          </w:tcPr>
          <w:p w14:paraId="4C5EE7B6" w14:textId="77777777" w:rsidR="0003324C" w:rsidRDefault="0003324C" w:rsidP="0003324C">
            <w:pPr>
              <w:rPr>
                <w:b/>
              </w:rPr>
            </w:pPr>
          </w:p>
        </w:tc>
        <w:tc>
          <w:tcPr>
            <w:tcW w:w="239" w:type="pct"/>
          </w:tcPr>
          <w:p w14:paraId="6FEC04CF" w14:textId="5CA9E526" w:rsidR="0003324C" w:rsidRPr="003F770F" w:rsidRDefault="0003324C" w:rsidP="0003324C">
            <w:pPr>
              <w:jc w:val="both"/>
              <w:rPr>
                <w:b/>
              </w:rPr>
            </w:pPr>
            <w:r w:rsidRPr="007E5128">
              <w:rPr>
                <w:b/>
              </w:rPr>
              <w:t>(b)</w:t>
            </w:r>
          </w:p>
        </w:tc>
        <w:tc>
          <w:tcPr>
            <w:tcW w:w="242" w:type="pct"/>
          </w:tcPr>
          <w:p w14:paraId="4C817548" w14:textId="77777777" w:rsidR="0003324C" w:rsidRDefault="0003324C" w:rsidP="0003324C">
            <w:pPr>
              <w:rPr>
                <w:b/>
              </w:rPr>
            </w:pPr>
          </w:p>
        </w:tc>
        <w:tc>
          <w:tcPr>
            <w:tcW w:w="1246" w:type="pct"/>
            <w:gridSpan w:val="2"/>
          </w:tcPr>
          <w:p w14:paraId="1D7D1D35" w14:textId="7CC8CC00" w:rsidR="0003324C" w:rsidRPr="004512CA" w:rsidRDefault="0003324C" w:rsidP="0003324C">
            <w:r w:rsidRPr="007E5128">
              <w:t xml:space="preserve">×15       + 64 </w:t>
            </w:r>
          </w:p>
        </w:tc>
        <w:tc>
          <w:tcPr>
            <w:tcW w:w="336" w:type="pct"/>
            <w:gridSpan w:val="2"/>
          </w:tcPr>
          <w:p w14:paraId="63D629C2" w14:textId="3E471D1A" w:rsidR="0003324C" w:rsidRPr="004512CA" w:rsidRDefault="0003324C" w:rsidP="00C21148">
            <w:pPr>
              <w:jc w:val="center"/>
              <w:rPr>
                <w:b/>
              </w:rPr>
            </w:pPr>
            <w:r w:rsidRPr="007E5128">
              <w:rPr>
                <w:b/>
              </w:rPr>
              <w:t>4</w:t>
            </w:r>
          </w:p>
        </w:tc>
        <w:tc>
          <w:tcPr>
            <w:tcW w:w="1442" w:type="pct"/>
            <w:gridSpan w:val="3"/>
          </w:tcPr>
          <w:p w14:paraId="49344716" w14:textId="77777777" w:rsidR="0003324C" w:rsidRPr="007E5128" w:rsidRDefault="0003324C" w:rsidP="0003324C">
            <w:pPr>
              <w:rPr>
                <w:b/>
              </w:rPr>
            </w:pPr>
            <w:r w:rsidRPr="007E5128">
              <w:rPr>
                <w:b/>
              </w:rPr>
              <w:t xml:space="preserve">B3 </w:t>
            </w:r>
            <w:r w:rsidRPr="007E5128">
              <w:rPr>
                <w:bCs/>
              </w:rPr>
              <w:t>for</w:t>
            </w:r>
            <w:r w:rsidRPr="007E5128">
              <w:rPr>
                <w:b/>
              </w:rPr>
              <w:t xml:space="preserve"> </w:t>
            </w:r>
            <w:r w:rsidRPr="007E5128">
              <w:rPr>
                <w:bCs/>
              </w:rPr>
              <w:t>15</w:t>
            </w:r>
            <w:r w:rsidRPr="007E5128">
              <w:rPr>
                <w:bCs/>
                <w:i/>
                <w:iCs/>
              </w:rPr>
              <w:t>x</w:t>
            </w:r>
            <w:r w:rsidRPr="007E5128">
              <w:rPr>
                <w:bCs/>
              </w:rPr>
              <w:t xml:space="preserve"> and +64</w:t>
            </w:r>
          </w:p>
          <w:p w14:paraId="7597EC42" w14:textId="77777777" w:rsidR="0003324C" w:rsidRPr="007E5128" w:rsidRDefault="0003324C" w:rsidP="0003324C">
            <w:pPr>
              <w:rPr>
                <w:bCs/>
              </w:rPr>
            </w:pPr>
            <w:r w:rsidRPr="007E5128">
              <w:rPr>
                <w:bCs/>
              </w:rPr>
              <w:t>or</w:t>
            </w:r>
          </w:p>
          <w:p w14:paraId="604F94F0" w14:textId="77777777" w:rsidR="0003324C" w:rsidRPr="007E5128" w:rsidRDefault="0003324C" w:rsidP="0003324C">
            <w:pPr>
              <w:rPr>
                <w:bCs/>
              </w:rPr>
            </w:pPr>
            <w:r w:rsidRPr="007E5128">
              <w:rPr>
                <w:b/>
              </w:rPr>
              <w:t xml:space="preserve">B2 </w:t>
            </w:r>
            <w:r w:rsidRPr="007E5128">
              <w:rPr>
                <w:bCs/>
              </w:rPr>
              <w:t>for</w:t>
            </w:r>
            <w:r w:rsidRPr="007E5128">
              <w:rPr>
                <w:b/>
              </w:rPr>
              <w:t xml:space="preserve"> </w:t>
            </w:r>
            <w:r w:rsidRPr="007E5128">
              <w:rPr>
                <w:bCs/>
              </w:rPr>
              <w:t>×15 or +64 in the correct place</w:t>
            </w:r>
          </w:p>
          <w:p w14:paraId="6811A9DB" w14:textId="77777777" w:rsidR="0003324C" w:rsidRPr="007E5128" w:rsidRDefault="0003324C" w:rsidP="0003324C">
            <w:pPr>
              <w:rPr>
                <w:bCs/>
              </w:rPr>
            </w:pPr>
            <w:r w:rsidRPr="007E5128">
              <w:rPr>
                <w:bCs/>
              </w:rPr>
              <w:t>or</w:t>
            </w:r>
          </w:p>
          <w:p w14:paraId="08AE1B44" w14:textId="77777777" w:rsidR="0003324C" w:rsidRPr="007E5128" w:rsidRDefault="0003324C" w:rsidP="0003324C">
            <w:r w:rsidRPr="007E5128">
              <w:rPr>
                <w:b/>
              </w:rPr>
              <w:t>M2</w:t>
            </w:r>
            <w:r w:rsidRPr="007E5128">
              <w:t xml:space="preserve"> for 3 × (5(</w:t>
            </w:r>
            <w:r w:rsidRPr="007E5128">
              <w:rPr>
                <w:i/>
              </w:rPr>
              <w:t>x</w:t>
            </w:r>
            <w:r w:rsidRPr="007E5128">
              <w:t xml:space="preserve"> + 4)) [+ 4] or better</w:t>
            </w:r>
          </w:p>
          <w:p w14:paraId="1A58B7FA" w14:textId="77777777" w:rsidR="0003324C" w:rsidRPr="007E5128" w:rsidRDefault="0003324C" w:rsidP="0003324C">
            <w:r w:rsidRPr="007E5128">
              <w:t>or</w:t>
            </w:r>
          </w:p>
          <w:p w14:paraId="5896B51B" w14:textId="77777777" w:rsidR="0003324C" w:rsidRPr="007E5128" w:rsidRDefault="0003324C" w:rsidP="0003324C">
            <w:r w:rsidRPr="007E5128">
              <w:rPr>
                <w:b/>
              </w:rPr>
              <w:t>M1</w:t>
            </w:r>
            <w:r w:rsidRPr="007E5128">
              <w:t xml:space="preserve"> for 5(</w:t>
            </w:r>
            <w:r w:rsidRPr="007E5128">
              <w:rPr>
                <w:i/>
              </w:rPr>
              <w:t>x</w:t>
            </w:r>
            <w:r w:rsidRPr="007E5128">
              <w:t xml:space="preserve"> + 4) or better</w:t>
            </w:r>
          </w:p>
          <w:p w14:paraId="0C294AD0" w14:textId="28AEAAFF" w:rsidR="0003324C" w:rsidRDefault="0003324C" w:rsidP="0003324C">
            <w:pPr>
              <w:tabs>
                <w:tab w:val="left" w:pos="567"/>
                <w:tab w:val="left" w:pos="1134"/>
                <w:tab w:val="right" w:leader="dot" w:pos="9923"/>
              </w:tabs>
              <w:ind w:right="57"/>
              <w:rPr>
                <w:rFonts w:eastAsia="Arial Unicode MS"/>
                <w:position w:val="-1"/>
              </w:rPr>
            </w:pPr>
            <w:r w:rsidRPr="007E5128">
              <w:t xml:space="preserve"> </w:t>
            </w:r>
          </w:p>
        </w:tc>
        <w:tc>
          <w:tcPr>
            <w:tcW w:w="1250" w:type="pct"/>
            <w:gridSpan w:val="2"/>
          </w:tcPr>
          <w:p w14:paraId="4FE2B87A" w14:textId="77777777" w:rsidR="0003324C" w:rsidRPr="007E5128" w:rsidRDefault="0003324C" w:rsidP="0003324C">
            <w:r w:rsidRPr="007E5128">
              <w:rPr>
                <w:b/>
                <w:bCs/>
              </w:rPr>
              <w:t>B3</w:t>
            </w:r>
            <w:r w:rsidRPr="007E5128">
              <w:t xml:space="preserve"> may be seen on the diagram or as an expression</w:t>
            </w:r>
          </w:p>
          <w:p w14:paraId="534B2049" w14:textId="47CBF0DE" w:rsidR="0003324C" w:rsidRPr="00636A0B" w:rsidRDefault="0003324C" w:rsidP="0003324C">
            <w:pPr>
              <w:tabs>
                <w:tab w:val="left" w:pos="2556"/>
              </w:tabs>
            </w:pPr>
            <w:r w:rsidRPr="007E5128">
              <w:t xml:space="preserve">Note: the variable </w:t>
            </w:r>
            <w:r w:rsidRPr="007E5128">
              <w:rPr>
                <w:i/>
                <w:iCs/>
              </w:rPr>
              <w:t>x</w:t>
            </w:r>
            <w:r w:rsidRPr="007E5128">
              <w:t xml:space="preserve"> can be any letter for the </w:t>
            </w:r>
            <w:r w:rsidRPr="007E5128">
              <w:rPr>
                <w:b/>
                <w:bCs/>
              </w:rPr>
              <w:t>B</w:t>
            </w:r>
            <w:r w:rsidRPr="007E5128">
              <w:t xml:space="preserve"> and </w:t>
            </w:r>
            <w:r w:rsidRPr="007E5128">
              <w:rPr>
                <w:b/>
                <w:bCs/>
              </w:rPr>
              <w:t>M</w:t>
            </w:r>
            <w:r w:rsidRPr="007E5128">
              <w:t xml:space="preserve"> marks</w:t>
            </w:r>
          </w:p>
        </w:tc>
      </w:tr>
      <w:tr w:rsidR="0003324C" w:rsidRPr="004512CA" w14:paraId="6DEE0F3B" w14:textId="77777777" w:rsidTr="0003324C">
        <w:trPr>
          <w:gridAfter w:val="1"/>
          <w:wAfter w:w="5" w:type="pct"/>
          <w:cantSplit/>
        </w:trPr>
        <w:tc>
          <w:tcPr>
            <w:tcW w:w="240" w:type="pct"/>
            <w:shd w:val="clear" w:color="auto" w:fill="auto"/>
          </w:tcPr>
          <w:p w14:paraId="3759FCF7" w14:textId="1CD8C899" w:rsidR="0003324C" w:rsidRDefault="0003324C" w:rsidP="0003324C">
            <w:pPr>
              <w:rPr>
                <w:b/>
              </w:rPr>
            </w:pPr>
            <w:r>
              <w:rPr>
                <w:b/>
              </w:rPr>
              <w:lastRenderedPageBreak/>
              <w:t>14</w:t>
            </w:r>
          </w:p>
        </w:tc>
        <w:tc>
          <w:tcPr>
            <w:tcW w:w="239" w:type="pct"/>
          </w:tcPr>
          <w:p w14:paraId="124A6501" w14:textId="77777777" w:rsidR="0003324C" w:rsidRDefault="0003324C" w:rsidP="0003324C">
            <w:pPr>
              <w:jc w:val="both"/>
              <w:rPr>
                <w:b/>
              </w:rPr>
            </w:pPr>
          </w:p>
        </w:tc>
        <w:tc>
          <w:tcPr>
            <w:tcW w:w="242" w:type="pct"/>
          </w:tcPr>
          <w:p w14:paraId="4B117F99" w14:textId="77777777" w:rsidR="0003324C" w:rsidRDefault="0003324C" w:rsidP="0003324C">
            <w:pPr>
              <w:rPr>
                <w:b/>
              </w:rPr>
            </w:pPr>
          </w:p>
        </w:tc>
        <w:tc>
          <w:tcPr>
            <w:tcW w:w="1246" w:type="pct"/>
            <w:gridSpan w:val="2"/>
          </w:tcPr>
          <w:p w14:paraId="4394593E" w14:textId="77777777" w:rsidR="0003324C" w:rsidRDefault="0003324C" w:rsidP="0003324C">
            <w:r>
              <w:t>4577 to 4578 or 4580 with correct working</w:t>
            </w:r>
          </w:p>
          <w:p w14:paraId="167AEB76" w14:textId="2F8F3992" w:rsidR="0003324C" w:rsidRPr="004512CA" w:rsidRDefault="0003324C" w:rsidP="0003324C"/>
        </w:tc>
        <w:tc>
          <w:tcPr>
            <w:tcW w:w="336" w:type="pct"/>
            <w:gridSpan w:val="2"/>
          </w:tcPr>
          <w:p w14:paraId="522A6EF2" w14:textId="2D307A30" w:rsidR="0003324C" w:rsidRPr="004512CA" w:rsidRDefault="0003324C" w:rsidP="00C21148">
            <w:pPr>
              <w:jc w:val="center"/>
              <w:rPr>
                <w:b/>
              </w:rPr>
            </w:pPr>
            <w:r>
              <w:rPr>
                <w:b/>
              </w:rPr>
              <w:t>6</w:t>
            </w:r>
          </w:p>
        </w:tc>
        <w:tc>
          <w:tcPr>
            <w:tcW w:w="1442" w:type="pct"/>
            <w:gridSpan w:val="3"/>
          </w:tcPr>
          <w:p w14:paraId="518A4331" w14:textId="77777777" w:rsidR="0003324C" w:rsidRPr="00564470" w:rsidRDefault="0003324C" w:rsidP="0003324C"/>
          <w:p w14:paraId="067C109E" w14:textId="77777777" w:rsidR="0003324C" w:rsidRPr="00564470" w:rsidRDefault="0003324C" w:rsidP="0003324C"/>
          <w:p w14:paraId="6096287B" w14:textId="77777777" w:rsidR="0003324C" w:rsidRPr="00564470" w:rsidRDefault="0003324C" w:rsidP="0003324C">
            <w:pPr>
              <w:spacing w:before="240"/>
              <w:rPr>
                <w:b/>
              </w:rPr>
            </w:pPr>
          </w:p>
          <w:p w14:paraId="7B9BE187" w14:textId="11B7EE3A" w:rsidR="0003324C" w:rsidRPr="00564470" w:rsidRDefault="0003324C" w:rsidP="0003324C">
            <w:pPr>
              <w:spacing w:before="240"/>
            </w:pPr>
            <w:r w:rsidRPr="00564470">
              <w:rPr>
                <w:b/>
              </w:rPr>
              <w:t>M2</w:t>
            </w:r>
            <w:r w:rsidRPr="00564470">
              <w:t xml:space="preserve"> for cos […] = </w:t>
            </w:r>
            <w:r w:rsidRPr="000448E5">
              <w:rPr>
                <w:position w:val="-22"/>
              </w:rPr>
              <w:object w:dxaOrig="780" w:dyaOrig="580" w14:anchorId="37CC5509">
                <v:shape id="_x0000_i1084" type="#_x0000_t75" style="width:39pt;height:28.5pt" o:ole="">
                  <v:imagedata r:id="rId134" o:title=""/>
                </v:shape>
                <o:OLEObject Type="Embed" ProgID="Equation.DSMT4" ShapeID="_x0000_i1084" DrawAspect="Content" ObjectID="_1793540876" r:id="rId135"/>
              </w:object>
            </w:r>
            <w:r w:rsidRPr="00564470">
              <w:t xml:space="preserve"> </w:t>
            </w:r>
            <w:r>
              <w:t xml:space="preserve"> </w:t>
            </w:r>
            <w:proofErr w:type="spellStart"/>
            <w:r w:rsidRPr="00DB649B">
              <w:rPr>
                <w:b/>
              </w:rPr>
              <w:t>oe</w:t>
            </w:r>
            <w:proofErr w:type="spellEnd"/>
            <w:r w:rsidRPr="00564470">
              <w:t xml:space="preserve"> </w:t>
            </w:r>
          </w:p>
          <w:p w14:paraId="2627F8FF" w14:textId="77777777" w:rsidR="0003324C" w:rsidRDefault="0003324C" w:rsidP="0003324C">
            <w:r w:rsidRPr="00564470">
              <w:t xml:space="preserve">or </w:t>
            </w:r>
            <w:r w:rsidRPr="00564470">
              <w:rPr>
                <w:b/>
              </w:rPr>
              <w:t>M1</w:t>
            </w:r>
            <w:r w:rsidRPr="00564470">
              <w:t xml:space="preserve"> for </w:t>
            </w:r>
            <w:r>
              <w:t>81</w:t>
            </w:r>
            <w:r w:rsidRPr="00564470">
              <w:t xml:space="preserve"> – </w:t>
            </w:r>
            <w:r>
              <w:t>65</w:t>
            </w:r>
            <w:r w:rsidRPr="00564470">
              <w:t xml:space="preserve"> or </w:t>
            </w:r>
            <w:r>
              <w:t>16</w:t>
            </w:r>
            <w:r w:rsidRPr="00564470">
              <w:t xml:space="preserve"> </w:t>
            </w:r>
          </w:p>
          <w:p w14:paraId="66881957" w14:textId="77777777" w:rsidR="0003324C" w:rsidRPr="00564470" w:rsidRDefault="0003324C" w:rsidP="0003324C"/>
          <w:p w14:paraId="0E40FC1F" w14:textId="77777777" w:rsidR="0003324C" w:rsidRPr="00564470" w:rsidRDefault="0003324C" w:rsidP="0003324C">
            <w:r>
              <w:t>and</w:t>
            </w:r>
          </w:p>
          <w:p w14:paraId="6E14D8BF" w14:textId="77777777" w:rsidR="0003324C" w:rsidRDefault="0003324C" w:rsidP="0003324C"/>
          <w:p w14:paraId="30CC0D07" w14:textId="77777777" w:rsidR="0003324C" w:rsidRDefault="0003324C" w:rsidP="0003324C"/>
          <w:p w14:paraId="0E3522EC" w14:textId="77777777" w:rsidR="00EE08DD" w:rsidRPr="00564470" w:rsidRDefault="00EE08DD" w:rsidP="00EE08DD">
            <w:pPr>
              <w:spacing w:line="360" w:lineRule="auto"/>
            </w:pPr>
          </w:p>
          <w:p w14:paraId="1F1C7FEA" w14:textId="77777777" w:rsidR="0003324C" w:rsidRDefault="0003324C" w:rsidP="0003324C">
            <w:r w:rsidRPr="00564470">
              <w:rPr>
                <w:b/>
              </w:rPr>
              <w:t>M</w:t>
            </w:r>
            <w:r>
              <w:rPr>
                <w:b/>
              </w:rPr>
              <w:t>2</w:t>
            </w:r>
            <w:r w:rsidRPr="00564470">
              <w:t xml:space="preserve"> for</w:t>
            </w:r>
            <w:r>
              <w:t xml:space="preserve"> </w:t>
            </w:r>
            <w:r w:rsidRPr="00564470">
              <w:t xml:space="preserve"> </w:t>
            </w:r>
            <w:r w:rsidRPr="000448E5">
              <w:rPr>
                <w:position w:val="-22"/>
              </w:rPr>
              <w:object w:dxaOrig="220" w:dyaOrig="580" w14:anchorId="34E70CB1">
                <v:shape id="_x0000_i1085" type="#_x0000_t75" style="width:11.5pt;height:28.5pt" o:ole="">
                  <v:imagedata r:id="rId136" o:title=""/>
                </v:shape>
                <o:OLEObject Type="Embed" ProgID="Equation.DSMT4" ShapeID="_x0000_i1085" DrawAspect="Content" ObjectID="_1793540877" r:id="rId137"/>
              </w:object>
            </w:r>
            <w:r w:rsidRPr="00564470">
              <w:t xml:space="preserve"> ×</w:t>
            </w:r>
            <w:r w:rsidRPr="00564470">
              <w:rPr>
                <w:i/>
              </w:rPr>
              <w:t xml:space="preserve"> </w:t>
            </w:r>
            <w:r>
              <w:rPr>
                <w:iCs/>
              </w:rPr>
              <w:t>65</w:t>
            </w:r>
            <w:r w:rsidRPr="00564470">
              <w:t xml:space="preserve"> × </w:t>
            </w:r>
            <w:r>
              <w:t>65</w:t>
            </w:r>
            <w:r w:rsidRPr="00564470">
              <w:t xml:space="preserve"> × sin </w:t>
            </w:r>
            <w:r w:rsidRPr="00564470">
              <w:rPr>
                <w:i/>
              </w:rPr>
              <w:t xml:space="preserve">their </w:t>
            </w:r>
            <w:r w:rsidRPr="00564470">
              <w:t>1</w:t>
            </w:r>
            <w:r>
              <w:t>51.49</w:t>
            </w:r>
            <w:r w:rsidRPr="00564470">
              <w:t>…</w:t>
            </w:r>
            <w:r>
              <w:t xml:space="preserve">  </w:t>
            </w:r>
            <w:proofErr w:type="spellStart"/>
            <w:r w:rsidRPr="00DB649B">
              <w:rPr>
                <w:b/>
              </w:rPr>
              <w:t>oe</w:t>
            </w:r>
            <w:proofErr w:type="spellEnd"/>
          </w:p>
          <w:p w14:paraId="2363FA98" w14:textId="77777777" w:rsidR="0003324C" w:rsidRPr="00564470" w:rsidRDefault="0003324C" w:rsidP="0003324C">
            <w:r>
              <w:t xml:space="preserve">or </w:t>
            </w:r>
            <w:r w:rsidRPr="00564470">
              <w:rPr>
                <w:b/>
              </w:rPr>
              <w:t>M1</w:t>
            </w:r>
            <w:r w:rsidRPr="00564470">
              <w:t xml:space="preserve"> for </w:t>
            </w:r>
            <w:r w:rsidRPr="000448E5">
              <w:rPr>
                <w:position w:val="-14"/>
              </w:rPr>
              <w:object w:dxaOrig="1740" w:dyaOrig="480" w14:anchorId="1EDEB4A6">
                <v:shape id="_x0000_i1086" type="#_x0000_t75" style="width:87pt;height:24pt" o:ole="">
                  <v:imagedata r:id="rId138" o:title=""/>
                </v:shape>
                <o:OLEObject Type="Embed" ProgID="Equation.DSMT4" ShapeID="_x0000_i1086" DrawAspect="Content" ObjectID="_1793540878" r:id="rId139"/>
              </w:object>
            </w:r>
            <w:r w:rsidRPr="00564470">
              <w:t xml:space="preserve"> </w:t>
            </w:r>
            <w:proofErr w:type="spellStart"/>
            <w:r w:rsidRPr="00DB649B">
              <w:rPr>
                <w:b/>
              </w:rPr>
              <w:t>oe</w:t>
            </w:r>
            <w:proofErr w:type="spellEnd"/>
            <w:r>
              <w:t xml:space="preserve"> or 63 and </w:t>
            </w:r>
            <w:r w:rsidRPr="004015E9">
              <w:rPr>
                <w:b/>
                <w:bCs/>
              </w:rPr>
              <w:t>M1</w:t>
            </w:r>
            <w:r>
              <w:t xml:space="preserve"> for</w:t>
            </w:r>
          </w:p>
          <w:p w14:paraId="4D9150BD" w14:textId="3F27C2B2" w:rsidR="0003324C" w:rsidRPr="00564470" w:rsidRDefault="0003324C" w:rsidP="0003324C">
            <w:r w:rsidRPr="00564470">
              <w:t xml:space="preserve">  </w:t>
            </w:r>
            <w:r w:rsidRPr="000448E5">
              <w:rPr>
                <w:position w:val="-22"/>
              </w:rPr>
              <w:object w:dxaOrig="220" w:dyaOrig="580" w14:anchorId="60C50FAE">
                <v:shape id="_x0000_i1087" type="#_x0000_t75" style="width:11.5pt;height:28.5pt" o:ole="">
                  <v:imagedata r:id="rId140" o:title=""/>
                </v:shape>
                <o:OLEObject Type="Embed" ProgID="Equation.DSMT4" ShapeID="_x0000_i1087" DrawAspect="Content" ObjectID="_1793540879" r:id="rId141"/>
              </w:object>
            </w:r>
            <w:r w:rsidRPr="00564470">
              <w:t xml:space="preserve"> ×</w:t>
            </w:r>
            <w:r w:rsidRPr="00564470">
              <w:rPr>
                <w:i/>
                <w:iCs/>
              </w:rPr>
              <w:t>their</w:t>
            </w:r>
            <w:r w:rsidR="00C21148">
              <w:rPr>
                <w:i/>
                <w:iCs/>
              </w:rPr>
              <w:t xml:space="preserve"> </w:t>
            </w:r>
            <w:r>
              <w:t>126</w:t>
            </w:r>
            <w:r w:rsidRPr="00564470">
              <w:t xml:space="preserve"> × </w:t>
            </w:r>
            <w:r w:rsidRPr="00564470">
              <w:rPr>
                <w:i/>
              </w:rPr>
              <w:t>their</w:t>
            </w:r>
            <w:r w:rsidR="00C21148">
              <w:rPr>
                <w:i/>
              </w:rPr>
              <w:t xml:space="preserve"> </w:t>
            </w:r>
            <w:r>
              <w:rPr>
                <w:iCs/>
              </w:rPr>
              <w:t>16</w:t>
            </w:r>
            <w:r w:rsidRPr="00564470">
              <w:t xml:space="preserve"> </w:t>
            </w:r>
            <w:proofErr w:type="spellStart"/>
            <w:r w:rsidRPr="00DB649B">
              <w:rPr>
                <w:b/>
              </w:rPr>
              <w:t>oe</w:t>
            </w:r>
            <w:proofErr w:type="spellEnd"/>
            <w:r w:rsidRPr="00564470">
              <w:t xml:space="preserve"> </w:t>
            </w:r>
          </w:p>
          <w:p w14:paraId="5AD3535A" w14:textId="77777777" w:rsidR="0003324C" w:rsidRDefault="0003324C" w:rsidP="0003324C"/>
          <w:p w14:paraId="783184B9" w14:textId="77777777" w:rsidR="0003324C" w:rsidRDefault="0003324C" w:rsidP="0003324C"/>
          <w:p w14:paraId="1EBDB607" w14:textId="77777777" w:rsidR="0003324C" w:rsidRPr="00564470" w:rsidRDefault="0003324C" w:rsidP="0003324C">
            <w:r>
              <w:t>and</w:t>
            </w:r>
          </w:p>
          <w:p w14:paraId="6EFCF817" w14:textId="77777777" w:rsidR="0003324C" w:rsidRDefault="0003324C" w:rsidP="0003324C">
            <w:r w:rsidRPr="00564470">
              <w:rPr>
                <w:b/>
              </w:rPr>
              <w:t>M1</w:t>
            </w:r>
            <w:r w:rsidRPr="00564470">
              <w:t xml:space="preserve"> for  </w:t>
            </w:r>
            <w:r w:rsidRPr="000448E5">
              <w:rPr>
                <w:position w:val="-22"/>
              </w:rPr>
              <w:object w:dxaOrig="2500" w:dyaOrig="580" w14:anchorId="02F77C14">
                <v:shape id="_x0000_i1088" type="#_x0000_t75" style="width:125.5pt;height:28.5pt" o:ole="">
                  <v:imagedata r:id="rId142" o:title=""/>
                </v:shape>
                <o:OLEObject Type="Embed" ProgID="Equation.DSMT4" ShapeID="_x0000_i1088" DrawAspect="Content" ObjectID="_1793540880" r:id="rId143"/>
              </w:object>
            </w:r>
          </w:p>
          <w:p w14:paraId="79C68A7B" w14:textId="77777777" w:rsidR="0003324C" w:rsidRPr="00564470" w:rsidRDefault="0003324C" w:rsidP="0003324C">
            <w:r>
              <w:t xml:space="preserve">or </w:t>
            </w:r>
            <w:r w:rsidRPr="006B6F08">
              <w:rPr>
                <w:b/>
                <w:bCs/>
              </w:rPr>
              <w:t>B</w:t>
            </w:r>
            <w:r w:rsidRPr="00564470">
              <w:rPr>
                <w:b/>
              </w:rPr>
              <w:t>1</w:t>
            </w:r>
            <w:r w:rsidRPr="00564470">
              <w:t xml:space="preserve"> for </w:t>
            </w:r>
            <w:r w:rsidRPr="000448E5">
              <w:rPr>
                <w:position w:val="-6"/>
              </w:rPr>
              <w:object w:dxaOrig="740" w:dyaOrig="320" w14:anchorId="6B5FB406">
                <v:shape id="_x0000_i1089" type="#_x0000_t75" style="width:36pt;height:16.5pt" o:ole="">
                  <v:imagedata r:id="rId144" o:title=""/>
                </v:shape>
                <o:OLEObject Type="Embed" ProgID="Equation.DSMT4" ShapeID="_x0000_i1089" DrawAspect="Content" ObjectID="_1793540881" r:id="rId145"/>
              </w:object>
            </w:r>
          </w:p>
          <w:p w14:paraId="50BB81E6" w14:textId="77777777" w:rsidR="0003324C" w:rsidRPr="00564470" w:rsidRDefault="0003324C" w:rsidP="0003324C"/>
          <w:p w14:paraId="44734014" w14:textId="77777777" w:rsidR="0003324C" w:rsidRDefault="0003324C" w:rsidP="0003324C"/>
          <w:p w14:paraId="146E0BD8" w14:textId="77777777" w:rsidR="0003324C" w:rsidRPr="00564470" w:rsidRDefault="0003324C" w:rsidP="0003324C"/>
          <w:p w14:paraId="5CC9295F" w14:textId="77777777" w:rsidR="0003324C" w:rsidRPr="00564470" w:rsidRDefault="0003324C" w:rsidP="0003324C"/>
          <w:p w14:paraId="2C44FB6D" w14:textId="77777777" w:rsidR="0003324C" w:rsidRPr="00564470" w:rsidRDefault="0003324C" w:rsidP="0003324C">
            <w:r w:rsidRPr="00564470">
              <w:t xml:space="preserve">If </w:t>
            </w:r>
            <w:r w:rsidRPr="00564470">
              <w:rPr>
                <w:b/>
              </w:rPr>
              <w:t>0</w:t>
            </w:r>
            <w:r w:rsidRPr="00564470">
              <w:t xml:space="preserve">, </w:t>
            </w:r>
            <w:r w:rsidRPr="00564470">
              <w:rPr>
                <w:b/>
              </w:rPr>
              <w:t>1</w:t>
            </w:r>
            <w:r w:rsidRPr="00564470">
              <w:t xml:space="preserve"> or</w:t>
            </w:r>
            <w:r w:rsidRPr="00564470">
              <w:rPr>
                <w:b/>
              </w:rPr>
              <w:t xml:space="preserve"> 2</w:t>
            </w:r>
            <w:r w:rsidRPr="00564470">
              <w:t xml:space="preserve"> scored award </w:t>
            </w:r>
            <w:r w:rsidRPr="00564470">
              <w:rPr>
                <w:b/>
              </w:rPr>
              <w:t xml:space="preserve">SC3 </w:t>
            </w:r>
            <w:r w:rsidRPr="00564470">
              <w:t>for the correct answer with insufficient working</w:t>
            </w:r>
          </w:p>
          <w:p w14:paraId="4B3BF014" w14:textId="6D6E5D3C" w:rsidR="0003324C" w:rsidRPr="004512CA" w:rsidRDefault="0003324C" w:rsidP="0003324C">
            <w:pPr>
              <w:tabs>
                <w:tab w:val="left" w:pos="567"/>
                <w:tab w:val="left" w:pos="1134"/>
                <w:tab w:val="right" w:leader="dot" w:pos="9923"/>
              </w:tabs>
              <w:ind w:right="57"/>
              <w:rPr>
                <w:rFonts w:eastAsia="Arial Unicode MS"/>
                <w:b/>
                <w:bCs/>
                <w:position w:val="-1"/>
              </w:rPr>
            </w:pPr>
            <w:r w:rsidRPr="00564470">
              <w:t xml:space="preserve">If </w:t>
            </w:r>
            <w:r w:rsidRPr="00564470">
              <w:rPr>
                <w:b/>
              </w:rPr>
              <w:t>0</w:t>
            </w:r>
            <w:r w:rsidRPr="00564470">
              <w:t xml:space="preserve"> or </w:t>
            </w:r>
            <w:r w:rsidRPr="00564470">
              <w:rPr>
                <w:b/>
              </w:rPr>
              <w:t>1</w:t>
            </w:r>
            <w:r w:rsidRPr="00564470">
              <w:t xml:space="preserve"> scored award</w:t>
            </w:r>
            <w:r w:rsidRPr="00564470">
              <w:rPr>
                <w:b/>
              </w:rPr>
              <w:t xml:space="preserve"> SC2</w:t>
            </w:r>
            <w:r w:rsidRPr="00564470">
              <w:t xml:space="preserve"> for </w:t>
            </w:r>
            <w:r>
              <w:t>5585</w:t>
            </w:r>
            <w:r w:rsidRPr="00564470">
              <w:t>.</w:t>
            </w:r>
            <w:r>
              <w:t>8</w:t>
            </w:r>
            <w:r w:rsidRPr="00564470">
              <w:t>1…</w:t>
            </w:r>
            <w:r>
              <w:t xml:space="preserve"> or </w:t>
            </w:r>
            <w:r w:rsidRPr="00564470">
              <w:t xml:space="preserve"> </w:t>
            </w:r>
            <w:r>
              <w:t>7687</w:t>
            </w:r>
            <w:r w:rsidRPr="00564470">
              <w:t>.</w:t>
            </w:r>
            <w:r>
              <w:t>414</w:t>
            </w:r>
            <w:r w:rsidRPr="00564470">
              <w:t>.</w:t>
            </w:r>
            <w:r>
              <w:t>.</w:t>
            </w:r>
            <w:r w:rsidRPr="00564470">
              <w:t>.</w:t>
            </w:r>
            <w:r>
              <w:t xml:space="preserve"> </w:t>
            </w:r>
            <w:r w:rsidRPr="00DB649B">
              <w:rPr>
                <w:b/>
              </w:rPr>
              <w:t>rot</w:t>
            </w:r>
            <w:r>
              <w:t xml:space="preserve"> to at least an integer </w:t>
            </w:r>
            <w:r w:rsidRPr="00564470">
              <w:t>with insufficient working</w:t>
            </w:r>
          </w:p>
        </w:tc>
        <w:tc>
          <w:tcPr>
            <w:tcW w:w="1250" w:type="pct"/>
            <w:gridSpan w:val="2"/>
          </w:tcPr>
          <w:p w14:paraId="57EDD629" w14:textId="77777777" w:rsidR="0003324C" w:rsidRPr="00564470" w:rsidRDefault="0003324C" w:rsidP="0003324C">
            <w:r w:rsidRPr="00564470">
              <w:t xml:space="preserve">“Correct working” requires evidence of at least </w:t>
            </w:r>
            <w:r w:rsidRPr="00564470">
              <w:rPr>
                <w:b/>
              </w:rPr>
              <w:t xml:space="preserve">M2 </w:t>
            </w:r>
            <w:r w:rsidRPr="00564470">
              <w:t xml:space="preserve">or </w:t>
            </w:r>
            <w:r w:rsidRPr="00564470">
              <w:rPr>
                <w:b/>
              </w:rPr>
              <w:t xml:space="preserve">M1 </w:t>
            </w:r>
            <w:proofErr w:type="spellStart"/>
            <w:r w:rsidRPr="00564470">
              <w:rPr>
                <w:b/>
              </w:rPr>
              <w:t>M1</w:t>
            </w:r>
            <w:proofErr w:type="spellEnd"/>
          </w:p>
          <w:p w14:paraId="5A3DD456" w14:textId="77777777" w:rsidR="0003324C" w:rsidRPr="00564470" w:rsidRDefault="0003324C" w:rsidP="0003324C">
            <w:r w:rsidRPr="00564470">
              <w:t xml:space="preserve">Accept answers in the range </w:t>
            </w:r>
            <w:r>
              <w:t>4575</w:t>
            </w:r>
            <w:r w:rsidRPr="00564470">
              <w:t xml:space="preserve"> to </w:t>
            </w:r>
            <w:r>
              <w:t>4583</w:t>
            </w:r>
          </w:p>
          <w:p w14:paraId="1107C13C" w14:textId="77777777" w:rsidR="0003324C" w:rsidRPr="00564470" w:rsidRDefault="0003324C" w:rsidP="0003324C">
            <w:r w:rsidRPr="00564470">
              <w:t>Accept any correct method.</w:t>
            </w:r>
          </w:p>
          <w:p w14:paraId="718CD40A" w14:textId="77777777" w:rsidR="0003324C" w:rsidRPr="00564470" w:rsidRDefault="0003324C" w:rsidP="0003324C"/>
          <w:p w14:paraId="42AF7B25" w14:textId="77777777" w:rsidR="0003324C" w:rsidRPr="00D03530" w:rsidRDefault="0003324C" w:rsidP="0003324C">
            <w:r w:rsidRPr="0036383A">
              <w:rPr>
                <w:b/>
              </w:rPr>
              <w:t>M2</w:t>
            </w:r>
            <w:r w:rsidRPr="0036383A">
              <w:t xml:space="preserve"> implied by </w:t>
            </w:r>
            <w:r>
              <w:t>75</w:t>
            </w:r>
            <w:r w:rsidRPr="0036383A">
              <w:t>.</w:t>
            </w:r>
            <w:r>
              <w:t>74</w:t>
            </w:r>
            <w:r w:rsidRPr="0036383A">
              <w:t xml:space="preserve">… or </w:t>
            </w:r>
            <w:r>
              <w:t>151.49</w:t>
            </w:r>
            <w:r w:rsidRPr="0036383A">
              <w:t xml:space="preserve">… </w:t>
            </w:r>
            <w:r w:rsidRPr="00DB649B">
              <w:rPr>
                <w:b/>
              </w:rPr>
              <w:t>rot</w:t>
            </w:r>
            <w:r w:rsidRPr="0036383A">
              <w:t xml:space="preserve"> to at least an integer e.g. 7</w:t>
            </w:r>
            <w:r>
              <w:t>5</w:t>
            </w:r>
            <w:r w:rsidRPr="0036383A">
              <w:t>, 7</w:t>
            </w:r>
            <w:r>
              <w:t>5</w:t>
            </w:r>
            <w:r w:rsidRPr="0036383A">
              <w:t>.</w:t>
            </w:r>
            <w:r>
              <w:t>7</w:t>
            </w:r>
            <w:r w:rsidRPr="0036383A">
              <w:t>, 7</w:t>
            </w:r>
            <w:r>
              <w:t>5</w:t>
            </w:r>
            <w:r w:rsidRPr="0036383A">
              <w:t>.</w:t>
            </w:r>
            <w:r>
              <w:t>74</w:t>
            </w:r>
            <w:r w:rsidRPr="0036383A">
              <w:t>, 1</w:t>
            </w:r>
            <w:r>
              <w:t>51</w:t>
            </w:r>
            <w:r w:rsidRPr="0036383A">
              <w:t xml:space="preserve">, equivalent method includes </w:t>
            </w:r>
            <w:r w:rsidRPr="000448E5">
              <w:rPr>
                <w:position w:val="-22"/>
              </w:rPr>
              <w:object w:dxaOrig="2620" w:dyaOrig="620" w14:anchorId="3DFBC26E">
                <v:shape id="_x0000_i1090" type="#_x0000_t75" style="width:130.5pt;height:31pt" o:ole="">
                  <v:imagedata r:id="rId146" o:title=""/>
                </v:shape>
                <o:OLEObject Type="Embed" ProgID="Equation.DSMT4" ShapeID="_x0000_i1090" DrawAspect="Content" ObjectID="_1793540882" r:id="rId147"/>
              </w:object>
            </w:r>
            <w:r w:rsidRPr="00D03530">
              <w:t xml:space="preserve"> condone with </w:t>
            </w:r>
            <w:r>
              <w:t>81</w:t>
            </w:r>
            <w:r w:rsidRPr="00D03530">
              <w:t xml:space="preserve"> instead of </w:t>
            </w:r>
            <w:r>
              <w:t>126</w:t>
            </w:r>
          </w:p>
          <w:p w14:paraId="6114097D" w14:textId="77777777" w:rsidR="0003324C" w:rsidRDefault="0003324C" w:rsidP="0003324C">
            <w:pPr>
              <w:spacing w:before="120"/>
            </w:pPr>
            <w:r w:rsidRPr="00D03530">
              <w:rPr>
                <w:b/>
                <w:bCs/>
              </w:rPr>
              <w:t>M2</w:t>
            </w:r>
            <w:r w:rsidRPr="00D03530">
              <w:t xml:space="preserve"> for finding the area of the </w:t>
            </w:r>
            <w:r w:rsidRPr="00564470">
              <w:t>triangle OAB</w:t>
            </w:r>
            <w:r>
              <w:t xml:space="preserve"> implied by 1008</w:t>
            </w:r>
          </w:p>
          <w:p w14:paraId="58BCF273" w14:textId="77777777" w:rsidR="0003324C" w:rsidRDefault="0003324C" w:rsidP="0003324C">
            <w:pPr>
              <w:rPr>
                <w:b/>
                <w:bCs/>
              </w:rPr>
            </w:pPr>
            <w:r w:rsidRPr="00564470">
              <w:rPr>
                <w:i/>
              </w:rPr>
              <w:t xml:space="preserve">their </w:t>
            </w:r>
            <w:r w:rsidRPr="00564470">
              <w:t>1</w:t>
            </w:r>
            <w:r>
              <w:t>51</w:t>
            </w:r>
            <w:r w:rsidRPr="00564470">
              <w:t>.</w:t>
            </w:r>
            <w:r>
              <w:t>49</w:t>
            </w:r>
            <w:r w:rsidRPr="00564470">
              <w:t>…</w:t>
            </w:r>
            <w:r>
              <w:t xml:space="preserve"> must come from a correct attempt to find angle AOB and </w:t>
            </w:r>
            <w:r w:rsidRPr="00D03530">
              <w:t xml:space="preserve">condone using AB = </w:t>
            </w:r>
            <w:r>
              <w:t>81</w:t>
            </w:r>
            <w:r w:rsidRPr="00D03530">
              <w:t xml:space="preserve"> for </w:t>
            </w:r>
            <w:r w:rsidRPr="00D03530">
              <w:rPr>
                <w:b/>
                <w:bCs/>
              </w:rPr>
              <w:t>M2</w:t>
            </w:r>
            <w:r w:rsidRPr="00D03530">
              <w:t xml:space="preserve"> and </w:t>
            </w:r>
            <w:r w:rsidRPr="00D03530">
              <w:rPr>
                <w:b/>
                <w:bCs/>
              </w:rPr>
              <w:t>M1</w:t>
            </w:r>
            <w:r w:rsidRPr="00D03530">
              <w:t xml:space="preserve"> including </w:t>
            </w:r>
            <w:r w:rsidRPr="000448E5">
              <w:rPr>
                <w:position w:val="-8"/>
              </w:rPr>
              <w:object w:dxaOrig="1320" w:dyaOrig="380" w14:anchorId="7E5EC4B5">
                <v:shape id="_x0000_i1091" type="#_x0000_t75" style="width:66pt;height:19pt" o:ole="">
                  <v:imagedata r:id="rId148" o:title=""/>
                </v:shape>
                <o:OLEObject Type="Embed" ProgID="Equation.DSMT4" ShapeID="_x0000_i1091" DrawAspect="Content" ObjectID="_1793540883" r:id="rId149"/>
              </w:object>
            </w:r>
            <w:r w:rsidRPr="00D03530">
              <w:t xml:space="preserve"> for </w:t>
            </w:r>
            <w:r w:rsidRPr="00D03530">
              <w:rPr>
                <w:b/>
                <w:bCs/>
              </w:rPr>
              <w:t>M1</w:t>
            </w:r>
          </w:p>
          <w:p w14:paraId="0AD8FAEE" w14:textId="77777777" w:rsidR="00EE08DD" w:rsidRDefault="00EE08DD" w:rsidP="0003324C">
            <w:pPr>
              <w:rPr>
                <w:b/>
                <w:bCs/>
              </w:rPr>
            </w:pPr>
          </w:p>
          <w:p w14:paraId="6561F1A4" w14:textId="77777777" w:rsidR="00EE08DD" w:rsidRDefault="00EE08DD" w:rsidP="0003324C">
            <w:pPr>
              <w:rPr>
                <w:b/>
                <w:bCs/>
              </w:rPr>
            </w:pPr>
          </w:p>
          <w:p w14:paraId="40996B4E" w14:textId="77777777" w:rsidR="00EE08DD" w:rsidRDefault="00EE08DD" w:rsidP="0003324C">
            <w:pPr>
              <w:rPr>
                <w:b/>
                <w:bCs/>
              </w:rPr>
            </w:pPr>
          </w:p>
          <w:p w14:paraId="6B211BAB" w14:textId="77777777" w:rsidR="00EE08DD" w:rsidRDefault="00EE08DD" w:rsidP="0003324C">
            <w:pPr>
              <w:rPr>
                <w:b/>
                <w:bCs/>
              </w:rPr>
            </w:pPr>
          </w:p>
          <w:p w14:paraId="27D4C3CF" w14:textId="77777777" w:rsidR="0003324C" w:rsidRDefault="0003324C" w:rsidP="0003324C">
            <w:r w:rsidRPr="006B6F08">
              <w:rPr>
                <w:b/>
                <w:bCs/>
              </w:rPr>
              <w:t>M1</w:t>
            </w:r>
            <w:r>
              <w:t xml:space="preserve"> implied by</w:t>
            </w:r>
            <w:r w:rsidRPr="00564470">
              <w:t xml:space="preserve"> </w:t>
            </w:r>
            <w:r>
              <w:t>5585</w:t>
            </w:r>
            <w:r w:rsidRPr="00564470">
              <w:t xml:space="preserve"> to </w:t>
            </w:r>
            <w:r>
              <w:t xml:space="preserve">5586 </w:t>
            </w:r>
          </w:p>
          <w:p w14:paraId="2868B058" w14:textId="77777777" w:rsidR="0003324C" w:rsidRPr="00564470" w:rsidRDefault="0003324C" w:rsidP="0003324C">
            <w:r>
              <w:t xml:space="preserve">or </w:t>
            </w:r>
            <w:r w:rsidRPr="006B6F08">
              <w:rPr>
                <w:b/>
                <w:bCs/>
              </w:rPr>
              <w:t>B1</w:t>
            </w:r>
            <w:r>
              <w:t xml:space="preserve"> </w:t>
            </w:r>
            <w:r w:rsidRPr="00564470">
              <w:t xml:space="preserve">implied by </w:t>
            </w:r>
            <w:r>
              <w:t>4225</w:t>
            </w:r>
            <w:r w:rsidRPr="00564470">
              <w:t xml:space="preserve">π, </w:t>
            </w:r>
            <w:r>
              <w:t>13270</w:t>
            </w:r>
            <w:r w:rsidRPr="00564470">
              <w:t xml:space="preserve"> to </w:t>
            </w:r>
            <w:r>
              <w:t>13275</w:t>
            </w:r>
          </w:p>
          <w:p w14:paraId="5341F922" w14:textId="77777777" w:rsidR="0003324C" w:rsidRPr="00564470" w:rsidRDefault="0003324C" w:rsidP="0003324C">
            <w:pPr>
              <w:spacing w:before="60"/>
            </w:pPr>
          </w:p>
          <w:p w14:paraId="24FF6D09" w14:textId="3C8F22BA" w:rsidR="0003324C" w:rsidRPr="00564470" w:rsidRDefault="00C21148" w:rsidP="0003324C">
            <w:pPr>
              <w:spacing w:before="60"/>
            </w:pPr>
            <w:r>
              <w:t>A</w:t>
            </w:r>
            <w:r w:rsidR="0003324C" w:rsidRPr="00564470">
              <w:t>lternative method using major sector:</w:t>
            </w:r>
          </w:p>
          <w:p w14:paraId="7606CA62" w14:textId="77777777" w:rsidR="0003324C" w:rsidRPr="00564470" w:rsidRDefault="0003324C" w:rsidP="0003324C">
            <w:pPr>
              <w:spacing w:before="120"/>
            </w:pPr>
            <w:r w:rsidRPr="00564470">
              <w:rPr>
                <w:b/>
                <w:bCs/>
              </w:rPr>
              <w:t xml:space="preserve">M2 </w:t>
            </w:r>
            <w:r w:rsidRPr="00564470">
              <w:t>for angle as before implied by 2</w:t>
            </w:r>
            <w:r>
              <w:t>08</w:t>
            </w:r>
            <w:r w:rsidRPr="00564470">
              <w:t>, 2</w:t>
            </w:r>
            <w:r>
              <w:t>08</w:t>
            </w:r>
            <w:r w:rsidRPr="00564470">
              <w:t>.</w:t>
            </w:r>
            <w:r>
              <w:t>5[0]…</w:t>
            </w:r>
          </w:p>
          <w:p w14:paraId="7D8F02D1" w14:textId="77777777" w:rsidR="0003324C" w:rsidRPr="00564470" w:rsidRDefault="0003324C" w:rsidP="0003324C">
            <w:pPr>
              <w:spacing w:before="120"/>
            </w:pPr>
            <w:r w:rsidRPr="00564470">
              <w:rPr>
                <w:b/>
                <w:bCs/>
              </w:rPr>
              <w:t>M</w:t>
            </w:r>
            <w:r>
              <w:rPr>
                <w:b/>
                <w:bCs/>
              </w:rPr>
              <w:t>2</w:t>
            </w:r>
            <w:r w:rsidRPr="00564470">
              <w:t xml:space="preserve"> for area of triangle as before </w:t>
            </w:r>
            <w:r>
              <w:t xml:space="preserve">or </w:t>
            </w:r>
            <w:r w:rsidRPr="00D03530">
              <w:rPr>
                <w:b/>
                <w:bCs/>
              </w:rPr>
              <w:t>M1</w:t>
            </w:r>
            <w:r>
              <w:t xml:space="preserve"> for the third side e.g. 63</w:t>
            </w:r>
          </w:p>
          <w:p w14:paraId="0CD54CC0" w14:textId="4BC362CA" w:rsidR="0003324C" w:rsidRPr="004512CA" w:rsidRDefault="0003324C" w:rsidP="0003324C">
            <w:pPr>
              <w:tabs>
                <w:tab w:val="left" w:pos="567"/>
                <w:tab w:val="left" w:pos="1134"/>
                <w:tab w:val="right" w:leader="dot" w:pos="9923"/>
              </w:tabs>
              <w:ind w:right="57"/>
              <w:rPr>
                <w:bCs/>
              </w:rPr>
            </w:pPr>
            <w:r w:rsidRPr="00564470">
              <w:rPr>
                <w:b/>
                <w:bCs/>
              </w:rPr>
              <w:lastRenderedPageBreak/>
              <w:t>M1</w:t>
            </w:r>
            <w:r w:rsidRPr="00564470">
              <w:t xml:space="preserve"> for </w:t>
            </w:r>
            <w:r w:rsidR="00A0484F" w:rsidRPr="001578B5">
              <w:rPr>
                <w:position w:val="-6"/>
                <w:sz w:val="16"/>
                <w:szCs w:val="16"/>
              </w:rPr>
              <w:t>[</w:t>
            </w:r>
            <w:r w:rsidR="000C6010" w:rsidRPr="000448E5">
              <w:rPr>
                <w:position w:val="-22"/>
              </w:rPr>
              <w:object w:dxaOrig="3120" w:dyaOrig="580" w14:anchorId="14AD504A">
                <v:shape id="_x0000_i1092" type="#_x0000_t75" style="width:113pt;height:20.5pt" o:ole="">
                  <v:imagedata r:id="rId150" o:title=""/>
                </v:shape>
                <o:OLEObject Type="Embed" ProgID="Equation.DSMT4" ShapeID="_x0000_i1092" DrawAspect="Content" ObjectID="_1793540884" r:id="rId151"/>
              </w:object>
            </w:r>
            <w:r w:rsidRPr="00564470">
              <w:t xml:space="preserve"> or </w:t>
            </w:r>
            <w:r>
              <w:t>7687</w:t>
            </w:r>
            <w:r w:rsidRPr="00564470">
              <w:t>.</w:t>
            </w:r>
            <w:r>
              <w:t>414…</w:t>
            </w:r>
          </w:p>
        </w:tc>
      </w:tr>
      <w:tr w:rsidR="0003324C" w14:paraId="68B78909" w14:textId="77777777" w:rsidTr="0003324C">
        <w:trPr>
          <w:gridAfter w:val="1"/>
          <w:wAfter w:w="5" w:type="pct"/>
          <w:cantSplit/>
        </w:trPr>
        <w:tc>
          <w:tcPr>
            <w:tcW w:w="240" w:type="pct"/>
            <w:shd w:val="clear" w:color="auto" w:fill="auto"/>
          </w:tcPr>
          <w:p w14:paraId="60CB2E16" w14:textId="19E895C2" w:rsidR="0003324C" w:rsidRDefault="0003324C" w:rsidP="0003324C">
            <w:pPr>
              <w:rPr>
                <w:b/>
              </w:rPr>
            </w:pPr>
            <w:r w:rsidRPr="00D838E0">
              <w:rPr>
                <w:b/>
              </w:rPr>
              <w:lastRenderedPageBreak/>
              <w:t>1</w:t>
            </w:r>
            <w:r>
              <w:rPr>
                <w:b/>
              </w:rPr>
              <w:t>5</w:t>
            </w:r>
          </w:p>
        </w:tc>
        <w:tc>
          <w:tcPr>
            <w:tcW w:w="239" w:type="pct"/>
          </w:tcPr>
          <w:p w14:paraId="6DB3F24F" w14:textId="0AC5E78E" w:rsidR="0003324C" w:rsidRDefault="0003324C" w:rsidP="0003324C">
            <w:pPr>
              <w:jc w:val="both"/>
              <w:rPr>
                <w:b/>
              </w:rPr>
            </w:pPr>
            <w:r w:rsidRPr="00D838E0">
              <w:rPr>
                <w:b/>
              </w:rPr>
              <w:t>(a)</w:t>
            </w:r>
          </w:p>
        </w:tc>
        <w:tc>
          <w:tcPr>
            <w:tcW w:w="242" w:type="pct"/>
          </w:tcPr>
          <w:p w14:paraId="2B63A541" w14:textId="77777777" w:rsidR="0003324C" w:rsidRDefault="0003324C" w:rsidP="0003324C">
            <w:pPr>
              <w:rPr>
                <w:b/>
              </w:rPr>
            </w:pPr>
          </w:p>
        </w:tc>
        <w:tc>
          <w:tcPr>
            <w:tcW w:w="1246" w:type="pct"/>
            <w:gridSpan w:val="2"/>
          </w:tcPr>
          <w:p w14:paraId="6CF85593" w14:textId="77777777" w:rsidR="0003324C" w:rsidRPr="004D1DD3" w:rsidRDefault="0003324C" w:rsidP="0003324C">
            <w:pPr>
              <w:rPr>
                <w:b/>
                <w:bCs/>
              </w:rPr>
            </w:pPr>
            <w:r>
              <w:t xml:space="preserve">(5x – 7)(x + 2) </w:t>
            </w:r>
            <w:proofErr w:type="spellStart"/>
            <w:r w:rsidRPr="00DB649B">
              <w:rPr>
                <w:b/>
                <w:bCs/>
              </w:rPr>
              <w:t>oe</w:t>
            </w:r>
            <w:proofErr w:type="spellEnd"/>
          </w:p>
          <w:p w14:paraId="0DF7DFFE" w14:textId="77777777" w:rsidR="0003324C" w:rsidRDefault="0003324C" w:rsidP="0003324C"/>
          <w:p w14:paraId="7958C2DA" w14:textId="77777777" w:rsidR="0003324C" w:rsidRDefault="0003324C" w:rsidP="0003324C"/>
          <w:p w14:paraId="5D380C25" w14:textId="77777777" w:rsidR="0003324C" w:rsidRDefault="0003324C" w:rsidP="0003324C"/>
          <w:p w14:paraId="4A36D775" w14:textId="77777777" w:rsidR="0003324C" w:rsidRDefault="0003324C" w:rsidP="0003324C"/>
          <w:p w14:paraId="34F4928C" w14:textId="77777777" w:rsidR="0003324C" w:rsidRDefault="0003324C" w:rsidP="0003324C"/>
          <w:p w14:paraId="25A6E60B" w14:textId="77777777" w:rsidR="0003324C" w:rsidRDefault="0003324C" w:rsidP="0003324C"/>
          <w:p w14:paraId="0ED3FE07" w14:textId="77777777" w:rsidR="0003324C" w:rsidRDefault="0003324C" w:rsidP="0003324C"/>
          <w:p w14:paraId="75C517B3" w14:textId="77777777" w:rsidR="0003324C" w:rsidRDefault="0003324C" w:rsidP="0003324C"/>
          <w:p w14:paraId="28C77F76" w14:textId="252B20F8" w:rsidR="0003324C" w:rsidRDefault="0003324C" w:rsidP="0003324C">
            <w:pPr>
              <w:spacing w:line="276" w:lineRule="auto"/>
              <w:rPr>
                <w:iCs/>
                <w:position w:val="-1"/>
              </w:rPr>
            </w:pPr>
            <w:r>
              <w:t xml:space="preserve">– 2 and </w:t>
            </w:r>
            <w:r w:rsidRPr="000448E5">
              <w:rPr>
                <w:position w:val="-22"/>
              </w:rPr>
              <w:object w:dxaOrig="220" w:dyaOrig="580" w14:anchorId="6550EF47">
                <v:shape id="_x0000_i1093" type="#_x0000_t75" style="width:11.5pt;height:28.5pt" o:ole="">
                  <v:imagedata r:id="rId152" o:title=""/>
                </v:shape>
                <o:OLEObject Type="Embed" ProgID="Equation.DSMT4" ShapeID="_x0000_i1093" DrawAspect="Content" ObjectID="_1793540885" r:id="rId153"/>
              </w:object>
            </w:r>
            <w:r>
              <w:t xml:space="preserve"> </w:t>
            </w:r>
            <w:proofErr w:type="spellStart"/>
            <w:r w:rsidRPr="00DB649B">
              <w:rPr>
                <w:b/>
                <w:bCs/>
              </w:rPr>
              <w:t>oe</w:t>
            </w:r>
            <w:proofErr w:type="spellEnd"/>
            <w:r>
              <w:t xml:space="preserve"> </w:t>
            </w:r>
          </w:p>
        </w:tc>
        <w:tc>
          <w:tcPr>
            <w:tcW w:w="336" w:type="pct"/>
            <w:gridSpan w:val="2"/>
          </w:tcPr>
          <w:p w14:paraId="029C9626" w14:textId="77777777" w:rsidR="0003324C" w:rsidRDefault="0003324C" w:rsidP="00C21148">
            <w:pPr>
              <w:jc w:val="center"/>
              <w:rPr>
                <w:b/>
              </w:rPr>
            </w:pPr>
            <w:r>
              <w:rPr>
                <w:b/>
              </w:rPr>
              <w:t>M2</w:t>
            </w:r>
          </w:p>
          <w:p w14:paraId="4C38F14B" w14:textId="77777777" w:rsidR="0003324C" w:rsidRDefault="0003324C" w:rsidP="00C21148">
            <w:pPr>
              <w:jc w:val="center"/>
              <w:rPr>
                <w:b/>
              </w:rPr>
            </w:pPr>
          </w:p>
          <w:p w14:paraId="3F8D9AA6" w14:textId="77777777" w:rsidR="0003324C" w:rsidRDefault="0003324C" w:rsidP="00C21148">
            <w:pPr>
              <w:jc w:val="center"/>
              <w:rPr>
                <w:b/>
              </w:rPr>
            </w:pPr>
          </w:p>
          <w:p w14:paraId="367298F7" w14:textId="77777777" w:rsidR="0003324C" w:rsidRDefault="0003324C" w:rsidP="00C21148">
            <w:pPr>
              <w:jc w:val="center"/>
              <w:rPr>
                <w:b/>
              </w:rPr>
            </w:pPr>
          </w:p>
          <w:p w14:paraId="6562FA38" w14:textId="77777777" w:rsidR="0003324C" w:rsidRDefault="0003324C" w:rsidP="00C21148">
            <w:pPr>
              <w:jc w:val="center"/>
              <w:rPr>
                <w:b/>
              </w:rPr>
            </w:pPr>
          </w:p>
          <w:p w14:paraId="212622EB" w14:textId="77777777" w:rsidR="0003324C" w:rsidRDefault="0003324C" w:rsidP="00C21148">
            <w:pPr>
              <w:jc w:val="center"/>
              <w:rPr>
                <w:b/>
              </w:rPr>
            </w:pPr>
          </w:p>
          <w:p w14:paraId="4F164C6A" w14:textId="77777777" w:rsidR="0003324C" w:rsidRDefault="0003324C" w:rsidP="00C21148">
            <w:pPr>
              <w:jc w:val="center"/>
              <w:rPr>
                <w:b/>
              </w:rPr>
            </w:pPr>
          </w:p>
          <w:p w14:paraId="257E5D72" w14:textId="77777777" w:rsidR="0003324C" w:rsidRDefault="0003324C" w:rsidP="00C21148">
            <w:pPr>
              <w:jc w:val="center"/>
              <w:rPr>
                <w:b/>
              </w:rPr>
            </w:pPr>
          </w:p>
          <w:p w14:paraId="7BD39735" w14:textId="77777777" w:rsidR="0003324C" w:rsidRDefault="0003324C" w:rsidP="00C21148">
            <w:pPr>
              <w:jc w:val="center"/>
              <w:rPr>
                <w:b/>
              </w:rPr>
            </w:pPr>
          </w:p>
          <w:p w14:paraId="7F5CC050" w14:textId="77777777" w:rsidR="0003324C" w:rsidRDefault="0003324C" w:rsidP="00C21148">
            <w:pPr>
              <w:spacing w:before="120"/>
              <w:jc w:val="center"/>
              <w:rPr>
                <w:b/>
              </w:rPr>
            </w:pPr>
            <w:r>
              <w:rPr>
                <w:b/>
              </w:rPr>
              <w:t>B1FT</w:t>
            </w:r>
          </w:p>
          <w:p w14:paraId="0871AB56" w14:textId="37F6F32C" w:rsidR="0003324C" w:rsidRPr="004512CA" w:rsidRDefault="0003324C" w:rsidP="00C21148">
            <w:pPr>
              <w:jc w:val="center"/>
              <w:rPr>
                <w:b/>
              </w:rPr>
            </w:pPr>
          </w:p>
        </w:tc>
        <w:tc>
          <w:tcPr>
            <w:tcW w:w="1442" w:type="pct"/>
            <w:gridSpan w:val="3"/>
          </w:tcPr>
          <w:p w14:paraId="244ACB34" w14:textId="77777777" w:rsidR="0003324C" w:rsidRPr="00035ADD" w:rsidRDefault="0003324C" w:rsidP="0003324C">
            <w:r w:rsidRPr="00035ADD">
              <w:rPr>
                <w:b/>
                <w:bCs/>
              </w:rPr>
              <w:t>M1</w:t>
            </w:r>
            <w:r w:rsidRPr="00035ADD">
              <w:t xml:space="preserve"> for (</w:t>
            </w:r>
            <w:r>
              <w:t>5</w:t>
            </w:r>
            <w:r w:rsidRPr="00035ADD">
              <w:t xml:space="preserve">x + </w:t>
            </w:r>
            <w:r w:rsidRPr="00035ADD">
              <w:rPr>
                <w:i/>
                <w:iCs/>
              </w:rPr>
              <w:t>a</w:t>
            </w:r>
            <w:r w:rsidRPr="00035ADD">
              <w:t xml:space="preserve">)(x + </w:t>
            </w:r>
            <w:r w:rsidRPr="00035ADD">
              <w:rPr>
                <w:i/>
                <w:iCs/>
              </w:rPr>
              <w:t>b</w:t>
            </w:r>
            <w:r w:rsidRPr="00035ADD">
              <w:t xml:space="preserve">) with </w:t>
            </w:r>
            <w:r w:rsidRPr="00035ADD">
              <w:rPr>
                <w:i/>
                <w:iCs/>
              </w:rPr>
              <w:t>a</w:t>
            </w:r>
            <w:r w:rsidRPr="00035ADD">
              <w:t xml:space="preserve"> + </w:t>
            </w:r>
            <w:r>
              <w:t>5</w:t>
            </w:r>
            <w:r w:rsidRPr="00035ADD">
              <w:rPr>
                <w:i/>
                <w:iCs/>
              </w:rPr>
              <w:t>b</w:t>
            </w:r>
            <w:r w:rsidRPr="00035ADD">
              <w:t xml:space="preserve"> = </w:t>
            </w:r>
            <w:r>
              <w:t>3</w:t>
            </w:r>
            <w:r w:rsidRPr="00035ADD">
              <w:t xml:space="preserve"> or </w:t>
            </w:r>
            <w:r w:rsidRPr="00035ADD">
              <w:rPr>
                <w:i/>
                <w:iCs/>
              </w:rPr>
              <w:t>ab</w:t>
            </w:r>
            <w:r w:rsidRPr="00035ADD">
              <w:t xml:space="preserve"> = – </w:t>
            </w:r>
            <w:r>
              <w:t>14</w:t>
            </w:r>
            <w:r w:rsidRPr="00035ADD">
              <w:t xml:space="preserve"> </w:t>
            </w:r>
          </w:p>
          <w:p w14:paraId="64625365" w14:textId="169B5146" w:rsidR="0003324C" w:rsidRPr="00D03530" w:rsidRDefault="0003324C" w:rsidP="0003324C">
            <w:r w:rsidRPr="00D03530">
              <w:t xml:space="preserve">or </w:t>
            </w:r>
            <w:r>
              <w:t>5</w:t>
            </w:r>
            <w:r w:rsidRPr="00D03530">
              <w:rPr>
                <w:i/>
                <w:iCs/>
              </w:rPr>
              <w:t>x</w:t>
            </w:r>
            <w:r w:rsidRPr="00D03530">
              <w:t>(</w:t>
            </w:r>
            <w:r w:rsidRPr="00D03530">
              <w:rPr>
                <w:i/>
                <w:iCs/>
              </w:rPr>
              <w:t>x</w:t>
            </w:r>
            <w:r w:rsidRPr="00D03530">
              <w:t xml:space="preserve"> + </w:t>
            </w:r>
            <w:r>
              <w:t>2</w:t>
            </w:r>
            <w:r w:rsidRPr="00D03530">
              <w:t xml:space="preserve">) </w:t>
            </w:r>
            <w:r w:rsidRPr="00D03530">
              <w:softHyphen/>
              <w:t xml:space="preserve"> </w:t>
            </w:r>
            <w:r w:rsidRPr="00D03530">
              <w:softHyphen/>
              <w:t xml:space="preserve">– </w:t>
            </w:r>
            <w:r>
              <w:t>7</w:t>
            </w:r>
            <w:r w:rsidRPr="00D03530">
              <w:t>(</w:t>
            </w:r>
            <w:r w:rsidRPr="00D03530">
              <w:rPr>
                <w:i/>
                <w:iCs/>
              </w:rPr>
              <w:t>x</w:t>
            </w:r>
            <w:r w:rsidRPr="00D03530">
              <w:t xml:space="preserve"> + </w:t>
            </w:r>
            <w:r>
              <w:t>2</w:t>
            </w:r>
            <w:r w:rsidRPr="00D03530">
              <w:t xml:space="preserve">) or </w:t>
            </w:r>
            <w:r w:rsidR="00C21148">
              <w:br/>
            </w:r>
            <w:r w:rsidRPr="00D03530">
              <w:rPr>
                <w:i/>
                <w:iCs/>
              </w:rPr>
              <w:t>x</w:t>
            </w:r>
            <w:r w:rsidRPr="00D03530">
              <w:t>(</w:t>
            </w:r>
            <w:r>
              <w:t>5</w:t>
            </w:r>
            <w:r w:rsidRPr="00D03530">
              <w:rPr>
                <w:i/>
                <w:iCs/>
              </w:rPr>
              <w:t>x</w:t>
            </w:r>
            <w:r w:rsidRPr="00D03530">
              <w:t xml:space="preserve"> – </w:t>
            </w:r>
            <w:r>
              <w:t>7</w:t>
            </w:r>
            <w:r w:rsidRPr="00D03530">
              <w:t xml:space="preserve">) + </w:t>
            </w:r>
            <w:r>
              <w:t>2</w:t>
            </w:r>
            <w:r w:rsidRPr="00D03530">
              <w:t>(</w:t>
            </w:r>
            <w:r>
              <w:t>5</w:t>
            </w:r>
            <w:r w:rsidRPr="00D03530">
              <w:rPr>
                <w:i/>
                <w:iCs/>
              </w:rPr>
              <w:t>x</w:t>
            </w:r>
            <w:r w:rsidRPr="00D03530">
              <w:t xml:space="preserve"> – </w:t>
            </w:r>
            <w:r>
              <w:t>7</w:t>
            </w:r>
            <w:r w:rsidRPr="00D03530">
              <w:t>)</w:t>
            </w:r>
          </w:p>
          <w:p w14:paraId="2B262ACD" w14:textId="77777777" w:rsidR="0003324C" w:rsidRPr="00035ADD" w:rsidRDefault="0003324C" w:rsidP="0003324C">
            <w:pPr>
              <w:spacing w:before="120"/>
              <w:rPr>
                <w:bCs/>
              </w:rPr>
            </w:pPr>
          </w:p>
          <w:p w14:paraId="7244BD88" w14:textId="77777777" w:rsidR="0003324C" w:rsidRPr="00035ADD" w:rsidRDefault="0003324C" w:rsidP="0003324C">
            <w:pPr>
              <w:spacing w:before="120"/>
              <w:rPr>
                <w:bCs/>
              </w:rPr>
            </w:pPr>
          </w:p>
          <w:p w14:paraId="2ABA6344" w14:textId="77777777" w:rsidR="0003324C" w:rsidRPr="00035ADD" w:rsidRDefault="0003324C" w:rsidP="002B0E9F">
            <w:pPr>
              <w:spacing w:before="120" w:line="480" w:lineRule="auto"/>
              <w:rPr>
                <w:bCs/>
              </w:rPr>
            </w:pPr>
          </w:p>
          <w:p w14:paraId="0BC6B113" w14:textId="4B7EE79E" w:rsidR="0003324C" w:rsidRPr="004512CA" w:rsidRDefault="0003324C" w:rsidP="0003324C">
            <w:pPr>
              <w:tabs>
                <w:tab w:val="left" w:pos="567"/>
                <w:tab w:val="left" w:pos="1134"/>
                <w:tab w:val="right" w:leader="dot" w:pos="9923"/>
              </w:tabs>
              <w:ind w:right="57"/>
              <w:rPr>
                <w:rFonts w:eastAsia="Arial Unicode MS"/>
                <w:b/>
                <w:bCs/>
                <w:position w:val="-1"/>
              </w:rPr>
            </w:pPr>
            <w:r w:rsidRPr="00035ADD">
              <w:rPr>
                <w:bCs/>
              </w:rPr>
              <w:t xml:space="preserve">correct or </w:t>
            </w:r>
            <w:r w:rsidRPr="00035ADD">
              <w:rPr>
                <w:b/>
              </w:rPr>
              <w:t>FT</w:t>
            </w:r>
            <w:r w:rsidRPr="00035ADD">
              <w:t xml:space="preserve"> </w:t>
            </w:r>
            <w:r w:rsidRPr="00035ADD">
              <w:rPr>
                <w:i/>
              </w:rPr>
              <w:t>their</w:t>
            </w:r>
            <w:r w:rsidRPr="00035ADD">
              <w:t xml:space="preserve"> linear factors</w:t>
            </w:r>
          </w:p>
        </w:tc>
        <w:tc>
          <w:tcPr>
            <w:tcW w:w="1250" w:type="pct"/>
            <w:gridSpan w:val="2"/>
          </w:tcPr>
          <w:p w14:paraId="333A43D8" w14:textId="77777777" w:rsidR="0003324C" w:rsidRPr="00D03530" w:rsidRDefault="0003324C" w:rsidP="0003324C">
            <w:r w:rsidRPr="00D03530">
              <w:t xml:space="preserve">For </w:t>
            </w:r>
            <w:r w:rsidRPr="00D03530">
              <w:rPr>
                <w:b/>
                <w:bCs/>
              </w:rPr>
              <w:t>M2</w:t>
            </w:r>
            <w:r w:rsidRPr="00D03530">
              <w:t xml:space="preserve"> and </w:t>
            </w:r>
            <w:r w:rsidRPr="00D03530">
              <w:rPr>
                <w:b/>
                <w:bCs/>
              </w:rPr>
              <w:t>M1</w:t>
            </w:r>
            <w:r w:rsidRPr="00D03530">
              <w:t xml:space="preserve"> condone the omission of the final bracket.</w:t>
            </w:r>
          </w:p>
          <w:p w14:paraId="5D497528" w14:textId="0B8B2ED7" w:rsidR="0003324C" w:rsidRPr="00D03530" w:rsidRDefault="00A54E3D" w:rsidP="0003324C">
            <w:r w:rsidRPr="000448E5">
              <w:rPr>
                <w:position w:val="-22"/>
              </w:rPr>
              <w:object w:dxaOrig="1760" w:dyaOrig="620" w14:anchorId="5E886FEA">
                <v:shape id="_x0000_i1094" type="#_x0000_t75" style="width:67pt;height:23.5pt" o:ole="">
                  <v:imagedata r:id="rId154" o:title=""/>
                </v:shape>
                <o:OLEObject Type="Embed" ProgID="Equation.DSMT4" ShapeID="_x0000_i1094" DrawAspect="Content" ObjectID="_1793540886" r:id="rId155"/>
              </w:object>
            </w:r>
            <w:r w:rsidR="0003324C" w:rsidRPr="00D03530">
              <w:t xml:space="preserve"> followed by </w:t>
            </w:r>
            <w:r w:rsidR="0003324C">
              <w:t>5</w:t>
            </w:r>
            <w:r w:rsidR="0003324C" w:rsidRPr="00D03530">
              <w:rPr>
                <w:i/>
                <w:iCs/>
              </w:rPr>
              <w:t xml:space="preserve">x </w:t>
            </w:r>
            <w:r w:rsidR="0003324C" w:rsidRPr="00D03530">
              <w:t xml:space="preserve">– </w:t>
            </w:r>
            <w:r w:rsidR="0003324C">
              <w:t>7</w:t>
            </w:r>
            <w:r w:rsidR="0003324C" w:rsidRPr="00D03530">
              <w:t xml:space="preserve"> [= 0] and </w:t>
            </w:r>
            <w:r w:rsidR="0003324C" w:rsidRPr="00D03530">
              <w:rPr>
                <w:i/>
                <w:iCs/>
              </w:rPr>
              <w:t>x</w:t>
            </w:r>
            <w:r w:rsidR="0003324C" w:rsidRPr="00D03530">
              <w:t xml:space="preserve"> + </w:t>
            </w:r>
            <w:r w:rsidR="0003324C">
              <w:t>2</w:t>
            </w:r>
            <w:r w:rsidR="0003324C" w:rsidRPr="00D03530">
              <w:t xml:space="preserve"> [= 0]  scores </w:t>
            </w:r>
            <w:r w:rsidR="0003324C" w:rsidRPr="00D03530">
              <w:rPr>
                <w:b/>
                <w:bCs/>
              </w:rPr>
              <w:t>M2</w:t>
            </w:r>
            <w:r w:rsidR="0003324C" w:rsidRPr="00D03530">
              <w:t>.</w:t>
            </w:r>
          </w:p>
          <w:p w14:paraId="66206881" w14:textId="77777777" w:rsidR="0003324C" w:rsidRPr="00D03530" w:rsidRDefault="0003324C" w:rsidP="0003324C">
            <w:r w:rsidRPr="00D03530">
              <w:t xml:space="preserve">If no products of factors shown then </w:t>
            </w:r>
          </w:p>
          <w:p w14:paraId="04560910" w14:textId="77777777" w:rsidR="0003324C" w:rsidRPr="00D03530" w:rsidRDefault="0003324C" w:rsidP="0003324C">
            <w:r>
              <w:t>5</w:t>
            </w:r>
            <w:r w:rsidRPr="00D03530">
              <w:rPr>
                <w:i/>
                <w:iCs/>
              </w:rPr>
              <w:t xml:space="preserve">x </w:t>
            </w:r>
            <w:r w:rsidRPr="00D03530">
              <w:t xml:space="preserve">– </w:t>
            </w:r>
            <w:r>
              <w:t>7</w:t>
            </w:r>
            <w:r w:rsidRPr="00D03530">
              <w:t xml:space="preserve"> = 0 and </w:t>
            </w:r>
            <w:r w:rsidRPr="00D03530">
              <w:rPr>
                <w:i/>
                <w:iCs/>
              </w:rPr>
              <w:t>x</w:t>
            </w:r>
            <w:r w:rsidRPr="00D03530">
              <w:t xml:space="preserve"> + </w:t>
            </w:r>
            <w:r>
              <w:t>2</w:t>
            </w:r>
            <w:r w:rsidRPr="00D03530">
              <w:t xml:space="preserve"> = 0 scores </w:t>
            </w:r>
            <w:r w:rsidRPr="00D03530">
              <w:rPr>
                <w:b/>
                <w:bCs/>
              </w:rPr>
              <w:t>M1</w:t>
            </w:r>
            <w:r w:rsidRPr="00D03530">
              <w:t>.</w:t>
            </w:r>
          </w:p>
          <w:p w14:paraId="69331B9F" w14:textId="5F89B92D" w:rsidR="0003324C" w:rsidRDefault="0003324C" w:rsidP="0003324C">
            <w:pPr>
              <w:tabs>
                <w:tab w:val="left" w:pos="567"/>
                <w:tab w:val="left" w:pos="1134"/>
                <w:tab w:val="right" w:leader="dot" w:pos="9923"/>
              </w:tabs>
              <w:spacing w:line="280" w:lineRule="exact"/>
              <w:ind w:right="57"/>
              <w:rPr>
                <w:bCs/>
              </w:rPr>
            </w:pPr>
            <w:r w:rsidRPr="00D03530">
              <w:t>After</w:t>
            </w:r>
            <w:r w:rsidRPr="00D03530">
              <w:rPr>
                <w:b/>
                <w:bCs/>
              </w:rPr>
              <w:t xml:space="preserve"> </w:t>
            </w:r>
            <w:r>
              <w:t>5</w:t>
            </w:r>
            <w:r w:rsidRPr="00D03530">
              <w:rPr>
                <w:i/>
                <w:iCs/>
              </w:rPr>
              <w:t>x</w:t>
            </w:r>
            <w:r w:rsidRPr="00D03530">
              <w:t>(</w:t>
            </w:r>
            <w:r w:rsidRPr="00D03530">
              <w:rPr>
                <w:i/>
                <w:iCs/>
              </w:rPr>
              <w:t>x</w:t>
            </w:r>
            <w:r w:rsidRPr="00D03530">
              <w:t xml:space="preserve"> + </w:t>
            </w:r>
            <w:r>
              <w:t>2</w:t>
            </w:r>
            <w:r w:rsidRPr="00D03530">
              <w:t xml:space="preserve">) </w:t>
            </w:r>
            <w:r w:rsidRPr="00D03530">
              <w:softHyphen/>
              <w:t xml:space="preserve"> </w:t>
            </w:r>
            <w:r w:rsidRPr="00D03530">
              <w:softHyphen/>
              <w:t xml:space="preserve">– </w:t>
            </w:r>
            <w:r>
              <w:t>7</w:t>
            </w:r>
            <w:r w:rsidRPr="00D03530">
              <w:t>(</w:t>
            </w:r>
            <w:r w:rsidRPr="00D03530">
              <w:rPr>
                <w:i/>
                <w:iCs/>
              </w:rPr>
              <w:t>x</w:t>
            </w:r>
            <w:r w:rsidRPr="00D03530">
              <w:t xml:space="preserve"> + </w:t>
            </w:r>
            <w:r>
              <w:t>2</w:t>
            </w:r>
            <w:r w:rsidRPr="00D03530">
              <w:t xml:space="preserve">) or </w:t>
            </w:r>
            <w:r w:rsidR="00C21148">
              <w:br/>
            </w:r>
            <w:r w:rsidRPr="00D03530">
              <w:rPr>
                <w:i/>
                <w:iCs/>
              </w:rPr>
              <w:t>x</w:t>
            </w:r>
            <w:r w:rsidRPr="00D03530">
              <w:t>(</w:t>
            </w:r>
            <w:r>
              <w:t>5</w:t>
            </w:r>
            <w:r w:rsidRPr="00D03530">
              <w:rPr>
                <w:i/>
                <w:iCs/>
              </w:rPr>
              <w:t>x</w:t>
            </w:r>
            <w:r w:rsidRPr="00D03530">
              <w:t xml:space="preserve"> – </w:t>
            </w:r>
            <w:r>
              <w:t>7</w:t>
            </w:r>
            <w:r w:rsidRPr="00D03530">
              <w:t xml:space="preserve">) + </w:t>
            </w:r>
            <w:r>
              <w:t>2</w:t>
            </w:r>
            <w:r w:rsidRPr="00D03530">
              <w:t>(</w:t>
            </w:r>
            <w:r>
              <w:t>5</w:t>
            </w:r>
            <w:r w:rsidRPr="00D03530">
              <w:rPr>
                <w:i/>
                <w:iCs/>
              </w:rPr>
              <w:t>x</w:t>
            </w:r>
            <w:r w:rsidRPr="00D03530">
              <w:t xml:space="preserve"> – </w:t>
            </w:r>
            <w:r>
              <w:t>7</w:t>
            </w:r>
            <w:r w:rsidRPr="00D03530">
              <w:t xml:space="preserve">) followed by correct answers award </w:t>
            </w:r>
            <w:r w:rsidRPr="00D03530">
              <w:rPr>
                <w:b/>
                <w:bCs/>
              </w:rPr>
              <w:t>M2B1 BOD</w:t>
            </w:r>
          </w:p>
        </w:tc>
      </w:tr>
      <w:tr w:rsidR="0003324C" w:rsidRPr="0079649B" w14:paraId="00BF6631" w14:textId="77777777" w:rsidTr="0003324C">
        <w:trPr>
          <w:gridAfter w:val="1"/>
          <w:wAfter w:w="5" w:type="pct"/>
          <w:cantSplit/>
        </w:trPr>
        <w:tc>
          <w:tcPr>
            <w:tcW w:w="240" w:type="pct"/>
            <w:shd w:val="clear" w:color="auto" w:fill="auto"/>
          </w:tcPr>
          <w:p w14:paraId="64111C26" w14:textId="39B4DC62" w:rsidR="0003324C" w:rsidRDefault="0003324C" w:rsidP="0003324C">
            <w:pPr>
              <w:rPr>
                <w:b/>
              </w:rPr>
            </w:pPr>
          </w:p>
        </w:tc>
        <w:tc>
          <w:tcPr>
            <w:tcW w:w="239" w:type="pct"/>
          </w:tcPr>
          <w:p w14:paraId="7F71BDA2" w14:textId="52257B6A" w:rsidR="0003324C" w:rsidRDefault="0003324C" w:rsidP="0003324C">
            <w:pPr>
              <w:jc w:val="both"/>
              <w:rPr>
                <w:b/>
              </w:rPr>
            </w:pPr>
            <w:r>
              <w:rPr>
                <w:b/>
              </w:rPr>
              <w:t>(b)</w:t>
            </w:r>
          </w:p>
        </w:tc>
        <w:tc>
          <w:tcPr>
            <w:tcW w:w="242" w:type="pct"/>
          </w:tcPr>
          <w:p w14:paraId="4984FC44" w14:textId="77777777" w:rsidR="0003324C" w:rsidRDefault="0003324C" w:rsidP="0003324C">
            <w:pPr>
              <w:rPr>
                <w:b/>
              </w:rPr>
            </w:pPr>
          </w:p>
        </w:tc>
        <w:tc>
          <w:tcPr>
            <w:tcW w:w="1246" w:type="pct"/>
            <w:gridSpan w:val="2"/>
          </w:tcPr>
          <w:p w14:paraId="02FC6EF3" w14:textId="77777777" w:rsidR="0003324C" w:rsidRDefault="0003324C" w:rsidP="0003324C">
            <w:r w:rsidRPr="00C05912">
              <w:t>(</w:t>
            </w:r>
            <w:r w:rsidRPr="00C05912">
              <w:rPr>
                <w:i/>
              </w:rPr>
              <w:t>x</w:t>
            </w:r>
            <w:r w:rsidRPr="00C05912">
              <w:t xml:space="preserve"> </w:t>
            </w:r>
            <w:r>
              <w:t>+</w:t>
            </w:r>
            <w:r w:rsidRPr="00C05912">
              <w:t xml:space="preserve"> </w:t>
            </w:r>
            <w:r>
              <w:t>5</w:t>
            </w:r>
            <w:r w:rsidRPr="00C05912">
              <w:t>)</w:t>
            </w:r>
            <w:r w:rsidRPr="00C05912">
              <w:rPr>
                <w:vertAlign w:val="superscript"/>
              </w:rPr>
              <w:t>2</w:t>
            </w:r>
            <w:r w:rsidRPr="00C05912">
              <w:t xml:space="preserve"> </w:t>
            </w:r>
            <w:r>
              <w:t xml:space="preserve">– 6 </w:t>
            </w:r>
          </w:p>
          <w:p w14:paraId="0DCEA5D5" w14:textId="3C58E779" w:rsidR="0003324C" w:rsidRPr="00EF71B3" w:rsidRDefault="0003324C" w:rsidP="0003324C">
            <w:pPr>
              <w:spacing w:line="276" w:lineRule="auto"/>
            </w:pPr>
          </w:p>
        </w:tc>
        <w:tc>
          <w:tcPr>
            <w:tcW w:w="336" w:type="pct"/>
            <w:gridSpan w:val="2"/>
          </w:tcPr>
          <w:p w14:paraId="4BBC89C9" w14:textId="293900CC" w:rsidR="0003324C" w:rsidRPr="00EF71B3" w:rsidRDefault="0003324C" w:rsidP="00C21148">
            <w:pPr>
              <w:jc w:val="center"/>
              <w:rPr>
                <w:b/>
              </w:rPr>
            </w:pPr>
            <w:r>
              <w:rPr>
                <w:b/>
              </w:rPr>
              <w:t>3</w:t>
            </w:r>
          </w:p>
        </w:tc>
        <w:tc>
          <w:tcPr>
            <w:tcW w:w="1442" w:type="pct"/>
            <w:gridSpan w:val="3"/>
          </w:tcPr>
          <w:p w14:paraId="0AE06583" w14:textId="77777777" w:rsidR="0003324C" w:rsidRDefault="0003324C" w:rsidP="0003324C">
            <w:pPr>
              <w:spacing w:line="276" w:lineRule="auto"/>
            </w:pPr>
            <w:r w:rsidRPr="000E42D1">
              <w:rPr>
                <w:b/>
              </w:rPr>
              <w:t>B1</w:t>
            </w:r>
            <w:r>
              <w:rPr>
                <w:color w:val="7030A0"/>
              </w:rPr>
              <w:t xml:space="preserve"> </w:t>
            </w:r>
            <w:r w:rsidRPr="000E42D1">
              <w:t>for (</w:t>
            </w:r>
            <w:r w:rsidRPr="000E42D1">
              <w:rPr>
                <w:i/>
              </w:rPr>
              <w:t>x</w:t>
            </w:r>
            <w:r w:rsidRPr="000E42D1">
              <w:t xml:space="preserve"> + </w:t>
            </w:r>
            <w:r>
              <w:t>5</w:t>
            </w:r>
            <w:r w:rsidRPr="000E42D1">
              <w:t>)</w:t>
            </w:r>
            <w:r w:rsidRPr="000E42D1">
              <w:rPr>
                <w:vertAlign w:val="superscript"/>
              </w:rPr>
              <w:t>2</w:t>
            </w:r>
          </w:p>
          <w:p w14:paraId="5DA2FD13" w14:textId="77777777" w:rsidR="0003324C" w:rsidRPr="005F7186" w:rsidRDefault="0003324C" w:rsidP="0003324C">
            <w:pPr>
              <w:spacing w:line="276" w:lineRule="auto"/>
            </w:pPr>
            <w:r w:rsidRPr="000E42D1">
              <w:rPr>
                <w:b/>
              </w:rPr>
              <w:t>B2FT</w:t>
            </w:r>
            <w:r w:rsidRPr="000E42D1">
              <w:t xml:space="preserve"> </w:t>
            </w:r>
            <w:r w:rsidRPr="00840A49">
              <w:rPr>
                <w:i/>
              </w:rPr>
              <w:t xml:space="preserve">their </w:t>
            </w:r>
            <w:r w:rsidRPr="00840A49">
              <w:t>(</w:t>
            </w:r>
            <w:r w:rsidRPr="00840A49">
              <w:rPr>
                <w:i/>
              </w:rPr>
              <w:t>x</w:t>
            </w:r>
            <w:r w:rsidRPr="00840A49">
              <w:t xml:space="preserve"> + a)</w:t>
            </w:r>
            <w:r w:rsidRPr="00840A49">
              <w:rPr>
                <w:vertAlign w:val="superscript"/>
              </w:rPr>
              <w:t>2</w:t>
            </w:r>
            <w:r w:rsidRPr="00840A49">
              <w:t xml:space="preserve"> for </w:t>
            </w:r>
            <w:r w:rsidRPr="00840A49">
              <w:rPr>
                <w:i/>
              </w:rPr>
              <w:t>their</w:t>
            </w:r>
            <w:r w:rsidRPr="00840A49">
              <w:t xml:space="preserve"> – </w:t>
            </w:r>
            <w:r>
              <w:t>6</w:t>
            </w:r>
            <w:r w:rsidRPr="00840A49">
              <w:t xml:space="preserve"> </w:t>
            </w:r>
          </w:p>
          <w:p w14:paraId="155AF7DE" w14:textId="50D39B5E" w:rsidR="0003324C" w:rsidRPr="004512CA" w:rsidRDefault="0003324C" w:rsidP="0003324C">
            <w:pPr>
              <w:tabs>
                <w:tab w:val="left" w:pos="567"/>
                <w:tab w:val="left" w:pos="1134"/>
                <w:tab w:val="right" w:leader="dot" w:pos="9923"/>
              </w:tabs>
              <w:ind w:right="57"/>
              <w:rPr>
                <w:rFonts w:eastAsia="Arial Unicode MS"/>
                <w:b/>
                <w:bCs/>
                <w:position w:val="-1"/>
              </w:rPr>
            </w:pPr>
            <w:r w:rsidRPr="008F6046">
              <w:t>If</w:t>
            </w:r>
            <w:r>
              <w:rPr>
                <w:b/>
                <w:bCs/>
              </w:rPr>
              <w:t xml:space="preserve"> 0 </w:t>
            </w:r>
            <w:r w:rsidRPr="00520C3B">
              <w:t>scored</w:t>
            </w:r>
            <w:r w:rsidRPr="00520C3B">
              <w:rPr>
                <w:b/>
                <w:bCs/>
              </w:rPr>
              <w:t xml:space="preserve"> SC2 </w:t>
            </w:r>
            <w:r w:rsidRPr="00520C3B">
              <w:t>for ‘correct’ answer with missing power or power written in the wrong place</w:t>
            </w:r>
          </w:p>
        </w:tc>
        <w:tc>
          <w:tcPr>
            <w:tcW w:w="1250" w:type="pct"/>
            <w:gridSpan w:val="2"/>
          </w:tcPr>
          <w:p w14:paraId="60FC3A57" w14:textId="77777777" w:rsidR="0003324C" w:rsidRDefault="0003324C" w:rsidP="0003324C"/>
          <w:p w14:paraId="4757099A" w14:textId="77777777" w:rsidR="0003324C" w:rsidRPr="00520C3B" w:rsidRDefault="0003324C" w:rsidP="0003324C">
            <w:pPr>
              <w:spacing w:before="60"/>
              <w:rPr>
                <w:b/>
                <w:bCs/>
              </w:rPr>
            </w:pPr>
            <w:r w:rsidRPr="00520C3B">
              <w:t>e.g. (</w:t>
            </w:r>
            <w:r w:rsidRPr="00520C3B">
              <w:rPr>
                <w:i/>
              </w:rPr>
              <w:t>x</w:t>
            </w:r>
            <w:r w:rsidRPr="00520C3B">
              <w:t xml:space="preserve"> + 1</w:t>
            </w:r>
            <w:r>
              <w:t>9</w:t>
            </w:r>
            <w:r w:rsidRPr="00520C3B">
              <w:t>)</w:t>
            </w:r>
            <w:r w:rsidRPr="00520C3B">
              <w:rPr>
                <w:vertAlign w:val="superscript"/>
              </w:rPr>
              <w:t>2</w:t>
            </w:r>
            <w:r w:rsidRPr="00520C3B">
              <w:t xml:space="preserve"> – </w:t>
            </w:r>
            <w:r>
              <w:t>342</w:t>
            </w:r>
            <w:r w:rsidRPr="00520C3B">
              <w:t xml:space="preserve"> scores </w:t>
            </w:r>
            <w:r w:rsidRPr="00520C3B">
              <w:rPr>
                <w:b/>
                <w:bCs/>
              </w:rPr>
              <w:t>B2FT</w:t>
            </w:r>
          </w:p>
          <w:p w14:paraId="7118254B" w14:textId="77777777" w:rsidR="0003324C" w:rsidRPr="00520C3B" w:rsidRDefault="0003324C" w:rsidP="0003324C">
            <w:r w:rsidRPr="00520C3B">
              <w:t xml:space="preserve">e.g.  </w:t>
            </w:r>
            <w:r w:rsidRPr="00520C3B">
              <w:rPr>
                <w:b/>
                <w:bCs/>
              </w:rPr>
              <w:t xml:space="preserve">SC2 </w:t>
            </w:r>
            <w:r w:rsidRPr="00520C3B">
              <w:t>for (</w:t>
            </w:r>
            <w:r w:rsidRPr="00520C3B">
              <w:rPr>
                <w:i/>
              </w:rPr>
              <w:t>x</w:t>
            </w:r>
            <w:r w:rsidRPr="00520C3B">
              <w:t xml:space="preserve"> + </w:t>
            </w:r>
            <w:r>
              <w:t>5</w:t>
            </w:r>
            <w:r w:rsidRPr="00520C3B">
              <w:t xml:space="preserve">) – </w:t>
            </w:r>
            <w:r>
              <w:t>6</w:t>
            </w:r>
            <w:r w:rsidRPr="00520C3B">
              <w:t xml:space="preserve"> or</w:t>
            </w:r>
          </w:p>
          <w:p w14:paraId="465BB1F8" w14:textId="77777777" w:rsidR="0003324C" w:rsidRPr="00520C3B" w:rsidRDefault="0003324C" w:rsidP="0003324C">
            <w:r w:rsidRPr="00520C3B">
              <w:t>(</w:t>
            </w:r>
            <w:r w:rsidRPr="00520C3B">
              <w:rPr>
                <w:i/>
              </w:rPr>
              <w:t>x</w:t>
            </w:r>
            <w:r w:rsidRPr="00520C3B">
              <w:t xml:space="preserve"> + </w:t>
            </w:r>
            <w:r>
              <w:t>5</w:t>
            </w:r>
            <w:r w:rsidRPr="00520C3B">
              <w:rPr>
                <w:vertAlign w:val="superscript"/>
              </w:rPr>
              <w:t>2</w:t>
            </w:r>
            <w:r w:rsidRPr="00520C3B">
              <w:t xml:space="preserve">) – </w:t>
            </w:r>
            <w:r>
              <w:t>6</w:t>
            </w:r>
            <w:r w:rsidRPr="00520C3B">
              <w:t xml:space="preserve"> </w:t>
            </w:r>
          </w:p>
          <w:p w14:paraId="11017A59" w14:textId="7DACC4C5" w:rsidR="0003324C" w:rsidRPr="0079649B" w:rsidRDefault="0003324C" w:rsidP="0003324C">
            <w:pPr>
              <w:tabs>
                <w:tab w:val="left" w:pos="567"/>
                <w:tab w:val="left" w:pos="1134"/>
                <w:tab w:val="right" w:leader="dot" w:pos="9923"/>
              </w:tabs>
              <w:spacing w:before="140" w:line="280" w:lineRule="exact"/>
              <w:ind w:right="57"/>
              <w:rPr>
                <w:bCs/>
              </w:rPr>
            </w:pPr>
          </w:p>
        </w:tc>
      </w:tr>
      <w:tr w:rsidR="0003324C" w:rsidRPr="0079649B" w14:paraId="6E8AC8E2" w14:textId="77777777" w:rsidTr="0003324C">
        <w:trPr>
          <w:gridAfter w:val="1"/>
          <w:wAfter w:w="5" w:type="pct"/>
          <w:cantSplit/>
        </w:trPr>
        <w:tc>
          <w:tcPr>
            <w:tcW w:w="240" w:type="pct"/>
            <w:shd w:val="clear" w:color="auto" w:fill="auto"/>
          </w:tcPr>
          <w:p w14:paraId="323628CD" w14:textId="7E752754" w:rsidR="0003324C" w:rsidRPr="00EE612F" w:rsidRDefault="0003324C" w:rsidP="0003324C">
            <w:pPr>
              <w:rPr>
                <w:b/>
              </w:rPr>
            </w:pPr>
          </w:p>
        </w:tc>
        <w:tc>
          <w:tcPr>
            <w:tcW w:w="239" w:type="pct"/>
          </w:tcPr>
          <w:p w14:paraId="62C8027C" w14:textId="46C75D85" w:rsidR="0003324C" w:rsidRDefault="0003324C" w:rsidP="0003324C">
            <w:pPr>
              <w:jc w:val="both"/>
              <w:rPr>
                <w:b/>
              </w:rPr>
            </w:pPr>
            <w:r>
              <w:rPr>
                <w:b/>
              </w:rPr>
              <w:t>(c)</w:t>
            </w:r>
          </w:p>
        </w:tc>
        <w:tc>
          <w:tcPr>
            <w:tcW w:w="242" w:type="pct"/>
          </w:tcPr>
          <w:p w14:paraId="2E1429DD" w14:textId="695B9CC4" w:rsidR="0003324C" w:rsidRDefault="0003324C" w:rsidP="0003324C">
            <w:pPr>
              <w:rPr>
                <w:b/>
              </w:rPr>
            </w:pPr>
            <w:r>
              <w:rPr>
                <w:b/>
              </w:rPr>
              <w:t>(i)</w:t>
            </w:r>
          </w:p>
        </w:tc>
        <w:tc>
          <w:tcPr>
            <w:tcW w:w="1246" w:type="pct"/>
            <w:gridSpan w:val="2"/>
          </w:tcPr>
          <w:p w14:paraId="5696BC74" w14:textId="7A9A0928" w:rsidR="0003324C" w:rsidRPr="00EE612F" w:rsidRDefault="0003324C" w:rsidP="0003324C">
            <w:pPr>
              <w:spacing w:line="276" w:lineRule="auto"/>
            </w:pPr>
            <w:r>
              <w:t xml:space="preserve">2     7   </w:t>
            </w:r>
          </w:p>
        </w:tc>
        <w:tc>
          <w:tcPr>
            <w:tcW w:w="336" w:type="pct"/>
            <w:gridSpan w:val="2"/>
          </w:tcPr>
          <w:p w14:paraId="6FC89EAE" w14:textId="025E2A56" w:rsidR="0003324C" w:rsidRPr="00EE612F" w:rsidRDefault="0003324C" w:rsidP="00C21148">
            <w:pPr>
              <w:jc w:val="center"/>
              <w:rPr>
                <w:b/>
              </w:rPr>
            </w:pPr>
            <w:r>
              <w:rPr>
                <w:b/>
              </w:rPr>
              <w:t>2</w:t>
            </w:r>
          </w:p>
        </w:tc>
        <w:tc>
          <w:tcPr>
            <w:tcW w:w="1442" w:type="pct"/>
            <w:gridSpan w:val="3"/>
          </w:tcPr>
          <w:p w14:paraId="718AE0CF" w14:textId="77777777" w:rsidR="0003324C" w:rsidRDefault="0003324C" w:rsidP="0003324C">
            <w:pPr>
              <w:spacing w:line="276" w:lineRule="auto"/>
            </w:pPr>
            <w:r w:rsidRPr="000E42D1">
              <w:rPr>
                <w:b/>
              </w:rPr>
              <w:t>B1</w:t>
            </w:r>
            <w:r w:rsidRPr="000E42D1">
              <w:t xml:space="preserve"> for either </w:t>
            </w:r>
            <w:r>
              <w:t>2</w:t>
            </w:r>
            <w:r w:rsidRPr="000E42D1">
              <w:t xml:space="preserve"> or </w:t>
            </w:r>
            <w:r>
              <w:t>7</w:t>
            </w:r>
            <w:r w:rsidRPr="000E42D1">
              <w:t xml:space="preserve"> in the correct place</w:t>
            </w:r>
          </w:p>
          <w:p w14:paraId="7E7C72AB" w14:textId="013AE03F" w:rsidR="0003324C" w:rsidRPr="0079649B" w:rsidRDefault="0003324C" w:rsidP="0003324C">
            <w:pPr>
              <w:tabs>
                <w:tab w:val="left" w:pos="567"/>
                <w:tab w:val="left" w:pos="1134"/>
                <w:tab w:val="right" w:leader="dot" w:pos="9923"/>
              </w:tabs>
              <w:spacing w:before="120"/>
              <w:ind w:right="57"/>
              <w:rPr>
                <w:rFonts w:eastAsia="Arial Unicode MS"/>
                <w:b/>
                <w:bCs/>
                <w:position w:val="-1"/>
              </w:rPr>
            </w:pPr>
          </w:p>
        </w:tc>
        <w:tc>
          <w:tcPr>
            <w:tcW w:w="1250" w:type="pct"/>
            <w:gridSpan w:val="2"/>
          </w:tcPr>
          <w:p w14:paraId="0747F4E6" w14:textId="6A7763C1" w:rsidR="0003324C" w:rsidRPr="0079649B" w:rsidRDefault="0003324C" w:rsidP="0003324C">
            <w:pPr>
              <w:tabs>
                <w:tab w:val="left" w:pos="567"/>
                <w:tab w:val="left" w:pos="1134"/>
                <w:tab w:val="right" w:leader="dot" w:pos="9923"/>
              </w:tabs>
              <w:spacing w:before="120"/>
              <w:ind w:right="57"/>
              <w:rPr>
                <w:bCs/>
              </w:rPr>
            </w:pPr>
          </w:p>
        </w:tc>
      </w:tr>
      <w:tr w:rsidR="0003324C" w:rsidRPr="00603DDC" w14:paraId="187ABA4F" w14:textId="77777777" w:rsidTr="0003324C">
        <w:tblPrEx>
          <w:tblLook w:val="04A0" w:firstRow="1" w:lastRow="0" w:firstColumn="1" w:lastColumn="0" w:noHBand="0" w:noVBand="1"/>
        </w:tblPrEx>
        <w:trPr>
          <w:gridAfter w:val="1"/>
          <w:wAfter w:w="5" w:type="pct"/>
        </w:trPr>
        <w:tc>
          <w:tcPr>
            <w:tcW w:w="240" w:type="pct"/>
            <w:shd w:val="clear" w:color="auto" w:fill="auto"/>
          </w:tcPr>
          <w:p w14:paraId="6227C201" w14:textId="09D8FB70" w:rsidR="0003324C" w:rsidRDefault="0003324C" w:rsidP="0003324C">
            <w:pPr>
              <w:rPr>
                <w:b/>
              </w:rPr>
            </w:pPr>
          </w:p>
        </w:tc>
        <w:tc>
          <w:tcPr>
            <w:tcW w:w="239" w:type="pct"/>
            <w:shd w:val="clear" w:color="auto" w:fill="auto"/>
          </w:tcPr>
          <w:p w14:paraId="2A4A81FF" w14:textId="77DF4E8C" w:rsidR="0003324C" w:rsidRDefault="0003324C" w:rsidP="0003324C">
            <w:pPr>
              <w:rPr>
                <w:b/>
              </w:rPr>
            </w:pPr>
            <w:r>
              <w:rPr>
                <w:b/>
              </w:rPr>
              <w:t>(c)</w:t>
            </w:r>
          </w:p>
        </w:tc>
        <w:tc>
          <w:tcPr>
            <w:tcW w:w="242" w:type="pct"/>
            <w:shd w:val="clear" w:color="auto" w:fill="auto"/>
          </w:tcPr>
          <w:p w14:paraId="0769E11E" w14:textId="4CD5509D" w:rsidR="0003324C" w:rsidRPr="00603DDC" w:rsidRDefault="0003324C" w:rsidP="0003324C">
            <w:pPr>
              <w:rPr>
                <w:b/>
              </w:rPr>
            </w:pPr>
            <w:r>
              <w:rPr>
                <w:b/>
              </w:rPr>
              <w:t>(ii)</w:t>
            </w:r>
          </w:p>
        </w:tc>
        <w:tc>
          <w:tcPr>
            <w:tcW w:w="1246" w:type="pct"/>
            <w:gridSpan w:val="2"/>
            <w:shd w:val="clear" w:color="auto" w:fill="auto"/>
          </w:tcPr>
          <w:p w14:paraId="5B7666F6" w14:textId="77777777" w:rsidR="0003324C" w:rsidRPr="00314FA5" w:rsidRDefault="0003324C" w:rsidP="0003324C">
            <w:r>
              <w:t xml:space="preserve">Translation     </w:t>
            </w:r>
            <w:r w:rsidRPr="000448E5">
              <w:rPr>
                <w:position w:val="-28"/>
              </w:rPr>
              <w:object w:dxaOrig="400" w:dyaOrig="680" w14:anchorId="2E826556">
                <v:shape id="_x0000_i1095" type="#_x0000_t75" style="width:21pt;height:34pt" o:ole="">
                  <v:imagedata r:id="rId156" o:title=""/>
                </v:shape>
                <o:OLEObject Type="Embed" ProgID="Equation.DSMT4" ShapeID="_x0000_i1095" DrawAspect="Content" ObjectID="_1793540887" r:id="rId157"/>
              </w:object>
            </w:r>
          </w:p>
          <w:p w14:paraId="03EDE856" w14:textId="2052216C" w:rsidR="0003324C" w:rsidRPr="000D23C9" w:rsidRDefault="0003324C" w:rsidP="0003324C">
            <w:pPr>
              <w:pStyle w:val="Both"/>
              <w:spacing w:before="0" w:after="0"/>
              <w:rPr>
                <w:color w:val="000000" w:themeColor="text1"/>
                <w:szCs w:val="22"/>
              </w:rPr>
            </w:pPr>
          </w:p>
        </w:tc>
        <w:tc>
          <w:tcPr>
            <w:tcW w:w="336" w:type="pct"/>
            <w:gridSpan w:val="2"/>
            <w:shd w:val="clear" w:color="auto" w:fill="auto"/>
          </w:tcPr>
          <w:p w14:paraId="6858D996" w14:textId="77777777" w:rsidR="0003324C" w:rsidRDefault="0003324C" w:rsidP="00C21148">
            <w:pPr>
              <w:jc w:val="center"/>
              <w:rPr>
                <w:b/>
              </w:rPr>
            </w:pPr>
            <w:r>
              <w:rPr>
                <w:b/>
              </w:rPr>
              <w:t>2</w:t>
            </w:r>
          </w:p>
          <w:p w14:paraId="33A030C0" w14:textId="77777777" w:rsidR="0003324C" w:rsidRDefault="0003324C" w:rsidP="00C21148">
            <w:pPr>
              <w:jc w:val="center"/>
              <w:rPr>
                <w:b/>
              </w:rPr>
            </w:pPr>
          </w:p>
          <w:p w14:paraId="58F6D3B4" w14:textId="0AA613CC" w:rsidR="0003324C" w:rsidRPr="000D23C9" w:rsidRDefault="0003324C" w:rsidP="00C21148">
            <w:pPr>
              <w:spacing w:before="120"/>
              <w:jc w:val="center"/>
              <w:rPr>
                <w:b/>
                <w:color w:val="000000" w:themeColor="text1"/>
              </w:rPr>
            </w:pPr>
          </w:p>
        </w:tc>
        <w:tc>
          <w:tcPr>
            <w:tcW w:w="1442" w:type="pct"/>
            <w:gridSpan w:val="3"/>
            <w:shd w:val="clear" w:color="auto" w:fill="auto"/>
          </w:tcPr>
          <w:p w14:paraId="237B06C0" w14:textId="77777777" w:rsidR="0003324C" w:rsidRDefault="0003324C" w:rsidP="0003324C">
            <w:r>
              <w:rPr>
                <w:b/>
                <w:bCs/>
              </w:rPr>
              <w:t xml:space="preserve">B1 </w:t>
            </w:r>
            <w:r w:rsidRPr="00314FA5">
              <w:t>for each</w:t>
            </w:r>
          </w:p>
          <w:p w14:paraId="1991F183" w14:textId="41BEB4CA" w:rsidR="0003324C" w:rsidRPr="00EA79BB" w:rsidRDefault="0003324C" w:rsidP="0003324C">
            <w:pPr>
              <w:tabs>
                <w:tab w:val="left" w:pos="567"/>
                <w:tab w:val="left" w:pos="1134"/>
                <w:tab w:val="right" w:leader="dot" w:pos="9923"/>
              </w:tabs>
              <w:spacing w:after="240"/>
              <w:ind w:right="57"/>
              <w:rPr>
                <w:rFonts w:eastAsia="Arial Unicode MS"/>
                <w:position w:val="-1"/>
              </w:rPr>
            </w:pPr>
            <w:r w:rsidRPr="00D03530">
              <w:rPr>
                <w:bCs/>
              </w:rPr>
              <w:t xml:space="preserve">correct or </w:t>
            </w:r>
            <w:r w:rsidRPr="00D03530">
              <w:rPr>
                <w:b/>
              </w:rPr>
              <w:t>FT</w:t>
            </w:r>
            <w:r w:rsidRPr="00D03530">
              <w:rPr>
                <w:bCs/>
              </w:rPr>
              <w:t xml:space="preserve"> the vector from </w:t>
            </w:r>
            <w:r w:rsidRPr="00D03530">
              <w:rPr>
                <w:bCs/>
                <w:i/>
                <w:iCs/>
              </w:rPr>
              <w:t>their</w:t>
            </w:r>
            <w:r w:rsidRPr="00D03530">
              <w:rPr>
                <w:bCs/>
              </w:rPr>
              <w:t xml:space="preserve"> answer from </w:t>
            </w:r>
            <w:r w:rsidRPr="00D03530">
              <w:rPr>
                <w:b/>
              </w:rPr>
              <w:t>(c)(i)</w:t>
            </w:r>
          </w:p>
        </w:tc>
        <w:tc>
          <w:tcPr>
            <w:tcW w:w="1250" w:type="pct"/>
            <w:gridSpan w:val="2"/>
          </w:tcPr>
          <w:p w14:paraId="4C2A7655" w14:textId="77777777" w:rsidR="0003324C" w:rsidRDefault="0003324C" w:rsidP="0003324C">
            <w:pPr>
              <w:rPr>
                <w:b/>
              </w:rPr>
            </w:pPr>
            <w:r>
              <w:t xml:space="preserve">If more than one transformation score </w:t>
            </w:r>
            <w:r w:rsidRPr="000E42D1">
              <w:rPr>
                <w:b/>
              </w:rPr>
              <w:t>0</w:t>
            </w:r>
          </w:p>
          <w:p w14:paraId="140A89A0" w14:textId="77777777" w:rsidR="0003324C" w:rsidRDefault="0003324C" w:rsidP="0003324C">
            <w:pPr>
              <w:rPr>
                <w:b/>
              </w:rPr>
            </w:pPr>
          </w:p>
          <w:p w14:paraId="72113066" w14:textId="6F72C8E9" w:rsidR="0003324C" w:rsidRPr="004730D3" w:rsidRDefault="0003324C" w:rsidP="0003324C">
            <w:pPr>
              <w:tabs>
                <w:tab w:val="left" w:pos="567"/>
                <w:tab w:val="left" w:pos="1134"/>
                <w:tab w:val="right" w:leader="dot" w:pos="9923"/>
              </w:tabs>
              <w:spacing w:line="280" w:lineRule="exact"/>
              <w:ind w:right="57"/>
              <w:rPr>
                <w:bCs/>
                <w:color w:val="C00000"/>
              </w:rPr>
            </w:pPr>
          </w:p>
        </w:tc>
      </w:tr>
      <w:tr w:rsidR="0003324C" w:rsidRPr="0079649B" w14:paraId="44D508E1" w14:textId="77777777" w:rsidTr="0003324C">
        <w:trPr>
          <w:gridAfter w:val="1"/>
          <w:wAfter w:w="5" w:type="pct"/>
          <w:cantSplit/>
        </w:trPr>
        <w:tc>
          <w:tcPr>
            <w:tcW w:w="240" w:type="pct"/>
            <w:shd w:val="clear" w:color="auto" w:fill="auto"/>
          </w:tcPr>
          <w:p w14:paraId="7E4B4927" w14:textId="734E846E" w:rsidR="0003324C" w:rsidRDefault="0003324C" w:rsidP="0003324C">
            <w:pPr>
              <w:rPr>
                <w:b/>
              </w:rPr>
            </w:pPr>
            <w:r w:rsidRPr="00D67043">
              <w:rPr>
                <w:b/>
              </w:rPr>
              <w:lastRenderedPageBreak/>
              <w:t>1</w:t>
            </w:r>
            <w:r w:rsidRPr="00D67043">
              <w:rPr>
                <w:b/>
                <w:bCs/>
              </w:rPr>
              <w:t>6</w:t>
            </w:r>
          </w:p>
        </w:tc>
        <w:tc>
          <w:tcPr>
            <w:tcW w:w="239" w:type="pct"/>
          </w:tcPr>
          <w:p w14:paraId="294251C2" w14:textId="263B70D7" w:rsidR="0003324C" w:rsidRDefault="0003324C" w:rsidP="0003324C">
            <w:pPr>
              <w:jc w:val="both"/>
              <w:rPr>
                <w:b/>
              </w:rPr>
            </w:pPr>
            <w:r w:rsidRPr="00D67043">
              <w:rPr>
                <w:b/>
              </w:rPr>
              <w:t>(a)</w:t>
            </w:r>
          </w:p>
        </w:tc>
        <w:tc>
          <w:tcPr>
            <w:tcW w:w="242" w:type="pct"/>
          </w:tcPr>
          <w:p w14:paraId="70474B3A" w14:textId="77777777" w:rsidR="0003324C" w:rsidRDefault="0003324C" w:rsidP="0003324C">
            <w:pPr>
              <w:rPr>
                <w:b/>
              </w:rPr>
            </w:pPr>
          </w:p>
        </w:tc>
        <w:tc>
          <w:tcPr>
            <w:tcW w:w="1246" w:type="pct"/>
            <w:gridSpan w:val="2"/>
          </w:tcPr>
          <w:p w14:paraId="7A1DE268" w14:textId="5164ABC4" w:rsidR="0003324C" w:rsidRPr="000D23C9" w:rsidRDefault="0003324C" w:rsidP="0003324C">
            <w:pPr>
              <w:spacing w:line="276" w:lineRule="auto"/>
              <w:rPr>
                <w:color w:val="000000" w:themeColor="text1"/>
              </w:rPr>
            </w:pPr>
            <w:r w:rsidRPr="00D67043">
              <w:t>1</w:t>
            </w:r>
            <w:r>
              <w:t>9</w:t>
            </w:r>
            <w:r w:rsidRPr="00D67043">
              <w:t>.</w:t>
            </w:r>
            <w:r>
              <w:t>5</w:t>
            </w:r>
            <w:r w:rsidRPr="00D67043">
              <w:t>[</w:t>
            </w:r>
            <w:r>
              <w:t>7]</w:t>
            </w:r>
            <w:r w:rsidRPr="00D67043">
              <w:t>… with correct working</w:t>
            </w:r>
          </w:p>
        </w:tc>
        <w:tc>
          <w:tcPr>
            <w:tcW w:w="336" w:type="pct"/>
            <w:gridSpan w:val="2"/>
          </w:tcPr>
          <w:p w14:paraId="6783B72D" w14:textId="1E1E58DE" w:rsidR="0003324C" w:rsidRPr="000D23C9" w:rsidRDefault="0003324C" w:rsidP="00C21148">
            <w:pPr>
              <w:jc w:val="center"/>
              <w:rPr>
                <w:b/>
                <w:color w:val="000000" w:themeColor="text1"/>
              </w:rPr>
            </w:pPr>
            <w:r w:rsidRPr="00D67043">
              <w:rPr>
                <w:b/>
              </w:rPr>
              <w:t>4</w:t>
            </w:r>
          </w:p>
        </w:tc>
        <w:tc>
          <w:tcPr>
            <w:tcW w:w="1442" w:type="pct"/>
            <w:gridSpan w:val="3"/>
          </w:tcPr>
          <w:p w14:paraId="0D440E40" w14:textId="77777777" w:rsidR="0003324C" w:rsidRDefault="0003324C" w:rsidP="0003324C">
            <w:r w:rsidRPr="00840A49">
              <w:rPr>
                <w:b/>
                <w:bCs/>
              </w:rPr>
              <w:t>B2</w:t>
            </w:r>
            <w:r w:rsidRPr="00840A49">
              <w:t xml:space="preserve"> for 1</w:t>
            </w:r>
            <w:r>
              <w:t>91</w:t>
            </w:r>
            <w:r w:rsidRPr="00840A49">
              <w:t>.5 and 9.</w:t>
            </w:r>
            <w:r>
              <w:t>78</w:t>
            </w:r>
            <w:r w:rsidRPr="00840A49">
              <w:t>5 or 9.</w:t>
            </w:r>
            <w:r>
              <w:t>78</w:t>
            </w:r>
            <w:r w:rsidRPr="00840A49">
              <w:t>49[9..] selected</w:t>
            </w:r>
            <w:r w:rsidRPr="00840A49">
              <w:br/>
              <w:t xml:space="preserve">or </w:t>
            </w:r>
            <w:r w:rsidRPr="00840A49">
              <w:rPr>
                <w:b/>
                <w:bCs/>
              </w:rPr>
              <w:t>B1</w:t>
            </w:r>
            <w:r w:rsidRPr="00840A49">
              <w:t xml:space="preserve"> for one of these </w:t>
            </w:r>
          </w:p>
          <w:p w14:paraId="06E35950" w14:textId="77777777" w:rsidR="0003324C" w:rsidRPr="00840A49" w:rsidRDefault="0003324C" w:rsidP="0003324C">
            <w:r w:rsidRPr="00840A49">
              <w:t xml:space="preserve">or </w:t>
            </w:r>
            <w:r w:rsidRPr="00840A49">
              <w:rPr>
                <w:b/>
                <w:bCs/>
              </w:rPr>
              <w:t>M1</w:t>
            </w:r>
            <w:r w:rsidRPr="00840A49">
              <w:t xml:space="preserve"> for 1</w:t>
            </w:r>
            <w:r>
              <w:t>91</w:t>
            </w:r>
            <w:r w:rsidRPr="00840A49">
              <w:t>.5 to 1</w:t>
            </w:r>
            <w:r>
              <w:t>92</w:t>
            </w:r>
            <w:r w:rsidRPr="00840A49">
              <w:t>.5</w:t>
            </w:r>
            <w:r>
              <w:t xml:space="preserve">/192.49[9..] </w:t>
            </w:r>
            <w:r w:rsidRPr="00840A49">
              <w:t>and 9.</w:t>
            </w:r>
            <w:r>
              <w:t>77</w:t>
            </w:r>
            <w:r w:rsidRPr="00840A49">
              <w:t>5 to 9.</w:t>
            </w:r>
            <w:r>
              <w:t>78</w:t>
            </w:r>
            <w:r w:rsidRPr="00840A49">
              <w:t>5</w:t>
            </w:r>
            <w:r>
              <w:t>/</w:t>
            </w:r>
            <w:r w:rsidRPr="00840A49">
              <w:t>9.</w:t>
            </w:r>
            <w:r>
              <w:t>78</w:t>
            </w:r>
            <w:r w:rsidRPr="00840A49">
              <w:t>49[9..]</w:t>
            </w:r>
          </w:p>
          <w:p w14:paraId="5AE5FE0B" w14:textId="77777777" w:rsidR="0003324C" w:rsidRPr="00840A49" w:rsidRDefault="0003324C" w:rsidP="0003324C"/>
          <w:p w14:paraId="444FDDBD" w14:textId="77777777" w:rsidR="0003324C" w:rsidRPr="00840A49" w:rsidRDefault="0003324C" w:rsidP="0003324C">
            <w:r w:rsidRPr="00840A49">
              <w:rPr>
                <w:b/>
                <w:bCs/>
              </w:rPr>
              <w:t>M1</w:t>
            </w:r>
            <w:r w:rsidRPr="00840A49">
              <w:t xml:space="preserve"> for (1</w:t>
            </w:r>
            <w:r>
              <w:t>91</w:t>
            </w:r>
            <w:r w:rsidRPr="00840A49">
              <w:t>.5 to 1</w:t>
            </w:r>
            <w:r>
              <w:t>92</w:t>
            </w:r>
            <w:r w:rsidRPr="00840A49">
              <w:t>.5) ÷ (9.</w:t>
            </w:r>
            <w:r>
              <w:t>775</w:t>
            </w:r>
            <w:r w:rsidRPr="00840A49">
              <w:t xml:space="preserve"> to 9.</w:t>
            </w:r>
            <w:r>
              <w:t>785</w:t>
            </w:r>
            <w:r w:rsidRPr="00840A49">
              <w:t>)</w:t>
            </w:r>
          </w:p>
          <w:p w14:paraId="46FA6B29" w14:textId="77777777" w:rsidR="0003324C" w:rsidRPr="00840A49" w:rsidRDefault="0003324C" w:rsidP="0003324C"/>
          <w:p w14:paraId="43171BE1" w14:textId="0FEDD306" w:rsidR="0003324C" w:rsidRPr="000D23C9" w:rsidRDefault="0003324C" w:rsidP="0003324C">
            <w:pPr>
              <w:tabs>
                <w:tab w:val="left" w:pos="567"/>
                <w:tab w:val="left" w:pos="1134"/>
                <w:tab w:val="right" w:leader="dot" w:pos="9923"/>
              </w:tabs>
              <w:spacing w:before="120"/>
              <w:ind w:right="57"/>
              <w:rPr>
                <w:b/>
                <w:color w:val="000000" w:themeColor="text1"/>
              </w:rPr>
            </w:pPr>
            <w:r w:rsidRPr="00840A49">
              <w:t xml:space="preserve">If </w:t>
            </w:r>
            <w:r w:rsidRPr="00840A49">
              <w:rPr>
                <w:b/>
                <w:bCs/>
              </w:rPr>
              <w:t>0</w:t>
            </w:r>
            <w:r>
              <w:rPr>
                <w:b/>
                <w:bCs/>
              </w:rPr>
              <w:t xml:space="preserve"> </w:t>
            </w:r>
            <w:r w:rsidRPr="000F64EC">
              <w:t>or</w:t>
            </w:r>
            <w:r>
              <w:rPr>
                <w:b/>
                <w:bCs/>
              </w:rPr>
              <w:t xml:space="preserve"> 1</w:t>
            </w:r>
            <w:r w:rsidRPr="00840A49">
              <w:rPr>
                <w:b/>
                <w:bCs/>
              </w:rPr>
              <w:t xml:space="preserve"> </w:t>
            </w:r>
            <w:r w:rsidRPr="00840A49">
              <w:t>scored, instead award</w:t>
            </w:r>
            <w:r w:rsidRPr="00840A49">
              <w:br/>
            </w:r>
            <w:r w:rsidRPr="00840A49">
              <w:rPr>
                <w:b/>
                <w:bCs/>
              </w:rPr>
              <w:t>SC2</w:t>
            </w:r>
            <w:r w:rsidRPr="00840A49">
              <w:t xml:space="preserve"> for answer 1</w:t>
            </w:r>
            <w:r>
              <w:t>9</w:t>
            </w:r>
            <w:r w:rsidRPr="00840A49">
              <w:t>.</w:t>
            </w:r>
            <w:r>
              <w:t>5</w:t>
            </w:r>
            <w:r w:rsidRPr="00840A49">
              <w:t>[</w:t>
            </w:r>
            <w:r>
              <w:t>7]</w:t>
            </w:r>
            <w:r w:rsidRPr="00840A49">
              <w:t xml:space="preserve">… with no working or insufficient working </w:t>
            </w:r>
          </w:p>
        </w:tc>
        <w:tc>
          <w:tcPr>
            <w:tcW w:w="1250" w:type="pct"/>
            <w:gridSpan w:val="2"/>
          </w:tcPr>
          <w:p w14:paraId="68955B1B" w14:textId="31C53977" w:rsidR="0003324C" w:rsidRPr="00D95E83" w:rsidRDefault="0003324C" w:rsidP="0003324C">
            <w:pPr>
              <w:tabs>
                <w:tab w:val="left" w:pos="567"/>
                <w:tab w:val="left" w:pos="1134"/>
                <w:tab w:val="right" w:leader="dot" w:pos="9923"/>
              </w:tabs>
              <w:spacing w:before="120"/>
              <w:ind w:right="57"/>
              <w:rPr>
                <w:rFonts w:eastAsia="Arial Unicode MS"/>
              </w:rPr>
            </w:pPr>
            <w:r w:rsidRPr="00D67043">
              <w:t xml:space="preserve">“Correct working” requires evidence of </w:t>
            </w:r>
            <w:r>
              <w:t>the selection of 191.5 and 9.785 or 9.7849[9..]</w:t>
            </w:r>
          </w:p>
        </w:tc>
      </w:tr>
      <w:tr w:rsidR="0003324C" w:rsidRPr="0079649B" w14:paraId="50B9F0B4" w14:textId="77777777" w:rsidTr="0003324C">
        <w:trPr>
          <w:gridAfter w:val="1"/>
          <w:wAfter w:w="5" w:type="pct"/>
          <w:cantSplit/>
        </w:trPr>
        <w:tc>
          <w:tcPr>
            <w:tcW w:w="240" w:type="pct"/>
            <w:shd w:val="clear" w:color="auto" w:fill="auto"/>
          </w:tcPr>
          <w:p w14:paraId="0B6A4019" w14:textId="257DB52E" w:rsidR="0003324C" w:rsidRDefault="0003324C" w:rsidP="0003324C">
            <w:pPr>
              <w:rPr>
                <w:b/>
              </w:rPr>
            </w:pPr>
          </w:p>
        </w:tc>
        <w:tc>
          <w:tcPr>
            <w:tcW w:w="239" w:type="pct"/>
          </w:tcPr>
          <w:p w14:paraId="0629B6AF" w14:textId="763A4B1E" w:rsidR="0003324C" w:rsidRDefault="0003324C" w:rsidP="0003324C">
            <w:pPr>
              <w:jc w:val="both"/>
              <w:rPr>
                <w:b/>
              </w:rPr>
            </w:pPr>
            <w:r>
              <w:rPr>
                <w:b/>
              </w:rPr>
              <w:t>(b)</w:t>
            </w:r>
          </w:p>
        </w:tc>
        <w:tc>
          <w:tcPr>
            <w:tcW w:w="242" w:type="pct"/>
          </w:tcPr>
          <w:p w14:paraId="09520283" w14:textId="77777777" w:rsidR="0003324C" w:rsidRDefault="0003324C" w:rsidP="0003324C">
            <w:pPr>
              <w:rPr>
                <w:b/>
              </w:rPr>
            </w:pPr>
          </w:p>
        </w:tc>
        <w:tc>
          <w:tcPr>
            <w:tcW w:w="1246" w:type="pct"/>
            <w:gridSpan w:val="2"/>
          </w:tcPr>
          <w:p w14:paraId="2A371224" w14:textId="3560A347" w:rsidR="0003324C" w:rsidRPr="000D23C9" w:rsidRDefault="0003324C" w:rsidP="0003324C">
            <w:pPr>
              <w:spacing w:line="276" w:lineRule="auto"/>
              <w:rPr>
                <w:color w:val="000000" w:themeColor="text1"/>
              </w:rPr>
            </w:pPr>
            <w:r>
              <w:t>Any viable reason e.g. lift has to speed up and slow down</w:t>
            </w:r>
          </w:p>
        </w:tc>
        <w:tc>
          <w:tcPr>
            <w:tcW w:w="336" w:type="pct"/>
            <w:gridSpan w:val="2"/>
          </w:tcPr>
          <w:p w14:paraId="1DBFAB8C" w14:textId="5764AB7D" w:rsidR="0003324C" w:rsidRPr="000D23C9" w:rsidRDefault="0003324C" w:rsidP="00C21148">
            <w:pPr>
              <w:jc w:val="center"/>
              <w:rPr>
                <w:b/>
                <w:color w:val="000000" w:themeColor="text1"/>
              </w:rPr>
            </w:pPr>
            <w:r>
              <w:rPr>
                <w:b/>
              </w:rPr>
              <w:t>1</w:t>
            </w:r>
          </w:p>
        </w:tc>
        <w:tc>
          <w:tcPr>
            <w:tcW w:w="1442" w:type="pct"/>
            <w:gridSpan w:val="3"/>
          </w:tcPr>
          <w:p w14:paraId="5D24E3BD" w14:textId="4BB9CC32" w:rsidR="0003324C" w:rsidRPr="000D23C9" w:rsidRDefault="0003324C" w:rsidP="0003324C">
            <w:pPr>
              <w:tabs>
                <w:tab w:val="left" w:pos="567"/>
                <w:tab w:val="left" w:pos="1134"/>
                <w:tab w:val="right" w:leader="dot" w:pos="9923"/>
              </w:tabs>
              <w:spacing w:before="120"/>
              <w:ind w:right="57"/>
              <w:rPr>
                <w:b/>
                <w:color w:val="000000" w:themeColor="text1"/>
              </w:rPr>
            </w:pPr>
          </w:p>
        </w:tc>
        <w:tc>
          <w:tcPr>
            <w:tcW w:w="1250" w:type="pct"/>
            <w:gridSpan w:val="2"/>
          </w:tcPr>
          <w:p w14:paraId="6B41A73E" w14:textId="5BE8CB6B" w:rsidR="0003324C" w:rsidRPr="00D95E83" w:rsidRDefault="00C21148" w:rsidP="0003324C">
            <w:pPr>
              <w:tabs>
                <w:tab w:val="left" w:pos="567"/>
                <w:tab w:val="left" w:pos="1134"/>
                <w:tab w:val="right" w:leader="dot" w:pos="9923"/>
              </w:tabs>
              <w:spacing w:before="120"/>
              <w:ind w:right="57"/>
              <w:rPr>
                <w:rFonts w:eastAsia="Arial Unicode MS"/>
              </w:rPr>
            </w:pPr>
            <w:r>
              <w:t>S</w:t>
            </w:r>
            <w:r w:rsidR="0003324C">
              <w:t xml:space="preserve">ee </w:t>
            </w:r>
            <w:r>
              <w:t>A</w:t>
            </w:r>
            <w:r w:rsidR="0003324C">
              <w:t>ppendix</w:t>
            </w:r>
          </w:p>
        </w:tc>
      </w:tr>
      <w:tr w:rsidR="0003324C" w:rsidRPr="0079649B" w14:paraId="14B83449" w14:textId="77777777" w:rsidTr="0003324C">
        <w:trPr>
          <w:gridAfter w:val="1"/>
          <w:wAfter w:w="5" w:type="pct"/>
          <w:cantSplit/>
        </w:trPr>
        <w:tc>
          <w:tcPr>
            <w:tcW w:w="240" w:type="pct"/>
            <w:shd w:val="clear" w:color="auto" w:fill="auto"/>
          </w:tcPr>
          <w:p w14:paraId="18910183" w14:textId="70B75E24" w:rsidR="0003324C" w:rsidRDefault="0003324C" w:rsidP="0003324C">
            <w:pPr>
              <w:rPr>
                <w:b/>
              </w:rPr>
            </w:pPr>
            <w:r w:rsidRPr="00CD3022">
              <w:rPr>
                <w:b/>
              </w:rPr>
              <w:t>17</w:t>
            </w:r>
          </w:p>
        </w:tc>
        <w:tc>
          <w:tcPr>
            <w:tcW w:w="239" w:type="pct"/>
          </w:tcPr>
          <w:p w14:paraId="0DF3CD6B" w14:textId="45A38297" w:rsidR="0003324C" w:rsidRDefault="0003324C" w:rsidP="0003324C">
            <w:pPr>
              <w:jc w:val="both"/>
              <w:rPr>
                <w:b/>
              </w:rPr>
            </w:pPr>
            <w:r w:rsidRPr="00CD3022">
              <w:rPr>
                <w:b/>
              </w:rPr>
              <w:t>(a)</w:t>
            </w:r>
          </w:p>
        </w:tc>
        <w:tc>
          <w:tcPr>
            <w:tcW w:w="242" w:type="pct"/>
          </w:tcPr>
          <w:p w14:paraId="5D1C38A4" w14:textId="77777777" w:rsidR="0003324C" w:rsidRDefault="0003324C" w:rsidP="0003324C">
            <w:pPr>
              <w:rPr>
                <w:b/>
              </w:rPr>
            </w:pPr>
          </w:p>
        </w:tc>
        <w:tc>
          <w:tcPr>
            <w:tcW w:w="1246" w:type="pct"/>
            <w:gridSpan w:val="2"/>
          </w:tcPr>
          <w:p w14:paraId="4DF62E55" w14:textId="77777777" w:rsidR="0003324C" w:rsidRDefault="0003324C" w:rsidP="0003324C">
            <w:pPr>
              <w:spacing w:line="276" w:lineRule="auto"/>
            </w:pPr>
            <w:r>
              <w:t>5</w:t>
            </w:r>
            <w:r w:rsidRPr="00CD3022">
              <w:t>0</w:t>
            </w:r>
          </w:p>
          <w:p w14:paraId="1EB5E351" w14:textId="2CD5A9E8" w:rsidR="00C35FD6" w:rsidRDefault="00C35FD6" w:rsidP="0003324C">
            <w:pPr>
              <w:spacing w:line="276" w:lineRule="auto"/>
            </w:pPr>
          </w:p>
        </w:tc>
        <w:tc>
          <w:tcPr>
            <w:tcW w:w="336" w:type="pct"/>
            <w:gridSpan w:val="2"/>
          </w:tcPr>
          <w:p w14:paraId="42DE57F1" w14:textId="1BE3F4F6" w:rsidR="0003324C" w:rsidRDefault="0003324C" w:rsidP="00C21148">
            <w:pPr>
              <w:jc w:val="center"/>
              <w:rPr>
                <w:b/>
              </w:rPr>
            </w:pPr>
            <w:r w:rsidRPr="00CD3022">
              <w:rPr>
                <w:b/>
              </w:rPr>
              <w:t>1</w:t>
            </w:r>
          </w:p>
        </w:tc>
        <w:tc>
          <w:tcPr>
            <w:tcW w:w="1442" w:type="pct"/>
            <w:gridSpan w:val="3"/>
          </w:tcPr>
          <w:p w14:paraId="66E09742" w14:textId="629C72CF" w:rsidR="0003324C" w:rsidRPr="00AC0202" w:rsidRDefault="0003324C" w:rsidP="0003324C">
            <w:pPr>
              <w:tabs>
                <w:tab w:val="left" w:pos="567"/>
                <w:tab w:val="left" w:pos="1134"/>
                <w:tab w:val="right" w:leader="dot" w:pos="9923"/>
              </w:tabs>
              <w:spacing w:before="120"/>
              <w:ind w:right="57"/>
              <w:rPr>
                <w:b/>
              </w:rPr>
            </w:pPr>
          </w:p>
        </w:tc>
        <w:tc>
          <w:tcPr>
            <w:tcW w:w="1250" w:type="pct"/>
            <w:gridSpan w:val="2"/>
          </w:tcPr>
          <w:p w14:paraId="5117AF98" w14:textId="77777777" w:rsidR="0003324C" w:rsidRPr="00D95E83" w:rsidRDefault="0003324C" w:rsidP="0003324C">
            <w:pPr>
              <w:tabs>
                <w:tab w:val="left" w:pos="567"/>
                <w:tab w:val="left" w:pos="1134"/>
                <w:tab w:val="right" w:leader="dot" w:pos="9923"/>
              </w:tabs>
              <w:spacing w:before="120"/>
              <w:ind w:right="57"/>
              <w:rPr>
                <w:rFonts w:eastAsia="Arial Unicode MS"/>
              </w:rPr>
            </w:pPr>
          </w:p>
        </w:tc>
      </w:tr>
      <w:tr w:rsidR="0003324C" w:rsidRPr="0079649B" w14:paraId="0B9670A6" w14:textId="77777777" w:rsidTr="0003324C">
        <w:trPr>
          <w:gridAfter w:val="1"/>
          <w:wAfter w:w="5" w:type="pct"/>
          <w:cantSplit/>
        </w:trPr>
        <w:tc>
          <w:tcPr>
            <w:tcW w:w="240" w:type="pct"/>
            <w:shd w:val="clear" w:color="auto" w:fill="auto"/>
          </w:tcPr>
          <w:p w14:paraId="3E726B4F" w14:textId="00DCE831" w:rsidR="0003324C" w:rsidRDefault="0003324C" w:rsidP="0003324C">
            <w:pPr>
              <w:rPr>
                <w:b/>
              </w:rPr>
            </w:pPr>
          </w:p>
        </w:tc>
        <w:tc>
          <w:tcPr>
            <w:tcW w:w="239" w:type="pct"/>
          </w:tcPr>
          <w:p w14:paraId="468B898B" w14:textId="13394661" w:rsidR="0003324C" w:rsidRDefault="0003324C" w:rsidP="0003324C">
            <w:pPr>
              <w:jc w:val="both"/>
              <w:rPr>
                <w:b/>
              </w:rPr>
            </w:pPr>
            <w:r w:rsidRPr="00CD3022">
              <w:rPr>
                <w:b/>
              </w:rPr>
              <w:t>(b)</w:t>
            </w:r>
          </w:p>
        </w:tc>
        <w:tc>
          <w:tcPr>
            <w:tcW w:w="242" w:type="pct"/>
          </w:tcPr>
          <w:p w14:paraId="72287D26" w14:textId="77777777" w:rsidR="0003324C" w:rsidRDefault="0003324C" w:rsidP="0003324C">
            <w:pPr>
              <w:rPr>
                <w:b/>
              </w:rPr>
            </w:pPr>
          </w:p>
        </w:tc>
        <w:tc>
          <w:tcPr>
            <w:tcW w:w="1246" w:type="pct"/>
            <w:gridSpan w:val="2"/>
          </w:tcPr>
          <w:p w14:paraId="591DB13E" w14:textId="77777777" w:rsidR="0003324C" w:rsidRDefault="0003324C" w:rsidP="0003324C">
            <w:r w:rsidRPr="00CD3022">
              <w:t>25</w:t>
            </w:r>
          </w:p>
          <w:p w14:paraId="16560AFA" w14:textId="174DB5E2" w:rsidR="00F064A3" w:rsidRPr="00C57D1F" w:rsidRDefault="00F064A3" w:rsidP="0003324C">
            <w:pPr>
              <w:rPr>
                <w:color w:val="000000" w:themeColor="text1"/>
              </w:rPr>
            </w:pPr>
          </w:p>
        </w:tc>
        <w:tc>
          <w:tcPr>
            <w:tcW w:w="336" w:type="pct"/>
            <w:gridSpan w:val="2"/>
          </w:tcPr>
          <w:p w14:paraId="7DEFC925" w14:textId="1B474CE3" w:rsidR="0003324C" w:rsidRPr="00C57D1F" w:rsidRDefault="0003324C" w:rsidP="00C21148">
            <w:pPr>
              <w:jc w:val="center"/>
              <w:rPr>
                <w:b/>
                <w:color w:val="000000" w:themeColor="text1"/>
              </w:rPr>
            </w:pPr>
            <w:r w:rsidRPr="00CD3022">
              <w:rPr>
                <w:b/>
              </w:rPr>
              <w:t>1</w:t>
            </w:r>
          </w:p>
        </w:tc>
        <w:tc>
          <w:tcPr>
            <w:tcW w:w="1442" w:type="pct"/>
            <w:gridSpan w:val="3"/>
          </w:tcPr>
          <w:p w14:paraId="730496B6" w14:textId="77777777" w:rsidR="0003324C" w:rsidRDefault="0003324C" w:rsidP="0003324C">
            <w:pPr>
              <w:tabs>
                <w:tab w:val="left" w:pos="567"/>
                <w:tab w:val="left" w:pos="1134"/>
                <w:tab w:val="right" w:leader="dot" w:pos="9923"/>
              </w:tabs>
              <w:ind w:right="57"/>
              <w:rPr>
                <w:rFonts w:eastAsia="Arial Unicode MS"/>
                <w:b/>
                <w:bCs/>
                <w:color w:val="000000" w:themeColor="text1"/>
              </w:rPr>
            </w:pPr>
          </w:p>
        </w:tc>
        <w:tc>
          <w:tcPr>
            <w:tcW w:w="1250" w:type="pct"/>
            <w:gridSpan w:val="2"/>
          </w:tcPr>
          <w:p w14:paraId="1216B124" w14:textId="77777777" w:rsidR="0003324C" w:rsidRPr="0079649B" w:rsidRDefault="0003324C" w:rsidP="0003324C">
            <w:pPr>
              <w:tabs>
                <w:tab w:val="left" w:pos="567"/>
                <w:tab w:val="left" w:pos="1134"/>
                <w:tab w:val="right" w:leader="dot" w:pos="9923"/>
              </w:tabs>
              <w:spacing w:line="280" w:lineRule="exact"/>
              <w:ind w:right="57"/>
              <w:rPr>
                <w:bCs/>
              </w:rPr>
            </w:pPr>
          </w:p>
        </w:tc>
      </w:tr>
      <w:tr w:rsidR="0003324C" w:rsidRPr="0079649B" w14:paraId="777096D5" w14:textId="77777777" w:rsidTr="0003324C">
        <w:trPr>
          <w:gridAfter w:val="1"/>
          <w:wAfter w:w="5" w:type="pct"/>
          <w:cantSplit/>
        </w:trPr>
        <w:tc>
          <w:tcPr>
            <w:tcW w:w="240" w:type="pct"/>
            <w:shd w:val="clear" w:color="auto" w:fill="auto"/>
          </w:tcPr>
          <w:p w14:paraId="1372B886" w14:textId="48AC14AC" w:rsidR="0003324C" w:rsidRDefault="0003324C" w:rsidP="0003324C">
            <w:pPr>
              <w:rPr>
                <w:b/>
              </w:rPr>
            </w:pPr>
          </w:p>
        </w:tc>
        <w:tc>
          <w:tcPr>
            <w:tcW w:w="239" w:type="pct"/>
          </w:tcPr>
          <w:p w14:paraId="331D95D1" w14:textId="195D5345" w:rsidR="0003324C" w:rsidRDefault="0003324C" w:rsidP="0003324C">
            <w:pPr>
              <w:jc w:val="both"/>
              <w:rPr>
                <w:b/>
              </w:rPr>
            </w:pPr>
            <w:r w:rsidRPr="00CD3022">
              <w:rPr>
                <w:b/>
              </w:rPr>
              <w:t>(c)</w:t>
            </w:r>
          </w:p>
        </w:tc>
        <w:tc>
          <w:tcPr>
            <w:tcW w:w="242" w:type="pct"/>
          </w:tcPr>
          <w:p w14:paraId="1109420E" w14:textId="77777777" w:rsidR="0003324C" w:rsidRDefault="0003324C" w:rsidP="0003324C">
            <w:pPr>
              <w:rPr>
                <w:b/>
              </w:rPr>
            </w:pPr>
          </w:p>
        </w:tc>
        <w:tc>
          <w:tcPr>
            <w:tcW w:w="1246" w:type="pct"/>
            <w:gridSpan w:val="2"/>
          </w:tcPr>
          <w:p w14:paraId="2B37BF5F" w14:textId="1C69A915" w:rsidR="0003324C" w:rsidRPr="00C57D1F" w:rsidRDefault="0003324C" w:rsidP="0003324C">
            <w:pPr>
              <w:rPr>
                <w:color w:val="000000" w:themeColor="text1"/>
              </w:rPr>
            </w:pPr>
            <w:r w:rsidRPr="000448E5">
              <w:rPr>
                <w:position w:val="-22"/>
              </w:rPr>
              <w:object w:dxaOrig="220" w:dyaOrig="580" w14:anchorId="2C503763">
                <v:shape id="_x0000_i1096" type="#_x0000_t75" style="width:11.5pt;height:28.5pt" o:ole="">
                  <v:imagedata r:id="rId158" o:title=""/>
                </v:shape>
                <o:OLEObject Type="Embed" ProgID="Equation.DSMT4" ShapeID="_x0000_i1096" DrawAspect="Content" ObjectID="_1793540888" r:id="rId159"/>
              </w:object>
            </w:r>
            <w:r w:rsidRPr="00944F7D">
              <w:t xml:space="preserve"> </w:t>
            </w:r>
            <w:proofErr w:type="spellStart"/>
            <w:r w:rsidRPr="00DB649B">
              <w:rPr>
                <w:b/>
              </w:rPr>
              <w:t>oe</w:t>
            </w:r>
            <w:proofErr w:type="spellEnd"/>
          </w:p>
        </w:tc>
        <w:tc>
          <w:tcPr>
            <w:tcW w:w="336" w:type="pct"/>
            <w:gridSpan w:val="2"/>
          </w:tcPr>
          <w:p w14:paraId="14B56067" w14:textId="1C88557C" w:rsidR="0003324C" w:rsidRPr="00C57D1F" w:rsidRDefault="0003324C" w:rsidP="00C21148">
            <w:pPr>
              <w:jc w:val="center"/>
              <w:rPr>
                <w:b/>
                <w:color w:val="000000" w:themeColor="text1"/>
              </w:rPr>
            </w:pPr>
            <w:r w:rsidRPr="00944F7D">
              <w:rPr>
                <w:b/>
              </w:rPr>
              <w:t>1</w:t>
            </w:r>
          </w:p>
        </w:tc>
        <w:tc>
          <w:tcPr>
            <w:tcW w:w="1442" w:type="pct"/>
            <w:gridSpan w:val="3"/>
          </w:tcPr>
          <w:p w14:paraId="0D400E70" w14:textId="77777777" w:rsidR="0003324C" w:rsidRDefault="0003324C" w:rsidP="0003324C">
            <w:pPr>
              <w:tabs>
                <w:tab w:val="left" w:pos="567"/>
                <w:tab w:val="left" w:pos="1134"/>
                <w:tab w:val="right" w:leader="dot" w:pos="9923"/>
              </w:tabs>
              <w:ind w:right="57"/>
              <w:rPr>
                <w:rFonts w:eastAsia="Arial Unicode MS"/>
                <w:b/>
                <w:bCs/>
                <w:color w:val="000000" w:themeColor="text1"/>
              </w:rPr>
            </w:pPr>
          </w:p>
        </w:tc>
        <w:tc>
          <w:tcPr>
            <w:tcW w:w="1250" w:type="pct"/>
            <w:gridSpan w:val="2"/>
          </w:tcPr>
          <w:p w14:paraId="6D7688F2" w14:textId="159D4CF6" w:rsidR="0003324C" w:rsidRPr="0079649B" w:rsidRDefault="0003324C" w:rsidP="00C21148">
            <w:pPr>
              <w:tabs>
                <w:tab w:val="left" w:pos="567"/>
                <w:tab w:val="left" w:pos="1134"/>
                <w:tab w:val="right" w:leader="dot" w:pos="9923"/>
              </w:tabs>
              <w:ind w:right="57"/>
              <w:rPr>
                <w:bCs/>
              </w:rPr>
            </w:pPr>
            <w:r w:rsidRPr="00944F7D">
              <w:t xml:space="preserve">e.g. </w:t>
            </w:r>
            <w:r w:rsidRPr="000448E5">
              <w:rPr>
                <w:position w:val="-22"/>
              </w:rPr>
              <w:object w:dxaOrig="360" w:dyaOrig="580" w14:anchorId="35443B22">
                <v:shape id="_x0000_i1097" type="#_x0000_t75" style="width:18pt;height:28.5pt" o:ole="">
                  <v:imagedata r:id="rId160" o:title=""/>
                </v:shape>
                <o:OLEObject Type="Embed" ProgID="Equation.DSMT4" ShapeID="_x0000_i1097" DrawAspect="Content" ObjectID="_1793540889" r:id="rId161"/>
              </w:object>
            </w:r>
            <w:r w:rsidRPr="00944F7D">
              <w:t xml:space="preserve"> or 0.33[3…]</w:t>
            </w:r>
            <w:r>
              <w:t xml:space="preserve"> or 33[.3…]%</w:t>
            </w:r>
          </w:p>
        </w:tc>
      </w:tr>
      <w:tr w:rsidR="0003324C" w:rsidRPr="0079649B" w14:paraId="73C88902" w14:textId="77777777" w:rsidTr="0003324C">
        <w:trPr>
          <w:gridAfter w:val="1"/>
          <w:wAfter w:w="5" w:type="pct"/>
          <w:cantSplit/>
        </w:trPr>
        <w:tc>
          <w:tcPr>
            <w:tcW w:w="240" w:type="pct"/>
            <w:shd w:val="clear" w:color="auto" w:fill="auto"/>
          </w:tcPr>
          <w:p w14:paraId="6F15A948" w14:textId="4E9E4964" w:rsidR="0003324C" w:rsidRDefault="0003324C" w:rsidP="0003324C">
            <w:pPr>
              <w:rPr>
                <w:b/>
              </w:rPr>
            </w:pPr>
            <w:r w:rsidRPr="004D244E">
              <w:rPr>
                <w:b/>
              </w:rPr>
              <w:lastRenderedPageBreak/>
              <w:t>1</w:t>
            </w:r>
            <w:r>
              <w:rPr>
                <w:b/>
              </w:rPr>
              <w:t>8</w:t>
            </w:r>
          </w:p>
        </w:tc>
        <w:tc>
          <w:tcPr>
            <w:tcW w:w="239" w:type="pct"/>
          </w:tcPr>
          <w:p w14:paraId="2D0C2AF0" w14:textId="29725ADE" w:rsidR="0003324C" w:rsidRDefault="0003324C" w:rsidP="0003324C">
            <w:pPr>
              <w:jc w:val="both"/>
              <w:rPr>
                <w:b/>
              </w:rPr>
            </w:pPr>
            <w:r w:rsidRPr="004D244E">
              <w:rPr>
                <w:b/>
              </w:rPr>
              <w:t>(a)</w:t>
            </w:r>
          </w:p>
        </w:tc>
        <w:tc>
          <w:tcPr>
            <w:tcW w:w="242" w:type="pct"/>
          </w:tcPr>
          <w:p w14:paraId="46D815B9" w14:textId="77777777" w:rsidR="0003324C" w:rsidRDefault="0003324C" w:rsidP="0003324C">
            <w:pPr>
              <w:rPr>
                <w:b/>
              </w:rPr>
            </w:pPr>
          </w:p>
        </w:tc>
        <w:tc>
          <w:tcPr>
            <w:tcW w:w="1246" w:type="pct"/>
            <w:gridSpan w:val="2"/>
          </w:tcPr>
          <w:p w14:paraId="6AC6408F" w14:textId="2314D2D0" w:rsidR="0003324C" w:rsidRPr="00C57D1F" w:rsidRDefault="0003324C" w:rsidP="0003324C">
            <w:pPr>
              <w:rPr>
                <w:color w:val="000000" w:themeColor="text1"/>
              </w:rPr>
            </w:pPr>
            <w:r w:rsidRPr="004D244E">
              <w:t>16</w:t>
            </w:r>
            <w:r>
              <w:t>9</w:t>
            </w:r>
          </w:p>
        </w:tc>
        <w:tc>
          <w:tcPr>
            <w:tcW w:w="336" w:type="pct"/>
            <w:gridSpan w:val="2"/>
          </w:tcPr>
          <w:p w14:paraId="52A78C6F" w14:textId="70E83912" w:rsidR="0003324C" w:rsidRPr="00C57D1F" w:rsidRDefault="0003324C" w:rsidP="00C21148">
            <w:pPr>
              <w:jc w:val="center"/>
              <w:rPr>
                <w:b/>
                <w:color w:val="000000" w:themeColor="text1"/>
              </w:rPr>
            </w:pPr>
            <w:r w:rsidRPr="004D244E">
              <w:rPr>
                <w:b/>
              </w:rPr>
              <w:t>3</w:t>
            </w:r>
          </w:p>
        </w:tc>
        <w:tc>
          <w:tcPr>
            <w:tcW w:w="1442" w:type="pct"/>
            <w:gridSpan w:val="3"/>
          </w:tcPr>
          <w:p w14:paraId="2E1B6CA7" w14:textId="77777777" w:rsidR="0003324C" w:rsidRPr="00944F7D" w:rsidRDefault="0003324C" w:rsidP="0003324C">
            <w:pPr>
              <w:spacing w:line="276" w:lineRule="auto"/>
            </w:pPr>
            <w:r w:rsidRPr="00944F7D">
              <w:rPr>
                <w:b/>
              </w:rPr>
              <w:t>M2</w:t>
            </w:r>
            <w:r w:rsidRPr="00944F7D">
              <w:t xml:space="preserve"> for </w:t>
            </w:r>
            <w:r w:rsidRPr="000448E5">
              <w:rPr>
                <w:position w:val="-22"/>
              </w:rPr>
              <w:object w:dxaOrig="220" w:dyaOrig="580" w14:anchorId="17E25AA2">
                <v:shape id="_x0000_i1098" type="#_x0000_t75" style="width:11.5pt;height:28.5pt" o:ole="">
                  <v:imagedata r:id="rId162" o:title=""/>
                </v:shape>
                <o:OLEObject Type="Embed" ProgID="Equation.DSMT4" ShapeID="_x0000_i1098" DrawAspect="Content" ObjectID="_1793540890" r:id="rId163"/>
              </w:object>
            </w:r>
            <w:r w:rsidRPr="00944F7D">
              <w:t>×(</w:t>
            </w:r>
            <w:r w:rsidRPr="00944F7D">
              <w:rPr>
                <w:i/>
              </w:rPr>
              <w:t>their</w:t>
            </w:r>
            <w:r>
              <w:rPr>
                <w:iCs/>
              </w:rPr>
              <w:t>6</w:t>
            </w:r>
            <w:r w:rsidRPr="00944F7D">
              <w:t xml:space="preserve"> + 20) × </w:t>
            </w:r>
            <w:r w:rsidRPr="00944F7D">
              <w:rPr>
                <w:i/>
              </w:rPr>
              <w:t>their</w:t>
            </w:r>
            <w:r w:rsidRPr="00944F7D">
              <w:t>1</w:t>
            </w:r>
            <w:r>
              <w:t>3</w:t>
            </w:r>
            <w:r w:rsidRPr="00944F7D">
              <w:t xml:space="preserve"> </w:t>
            </w:r>
            <w:proofErr w:type="spellStart"/>
            <w:r w:rsidRPr="00DB649B">
              <w:rPr>
                <w:b/>
              </w:rPr>
              <w:t>oe</w:t>
            </w:r>
            <w:proofErr w:type="spellEnd"/>
          </w:p>
          <w:p w14:paraId="6D241F2A" w14:textId="77777777" w:rsidR="0003324C" w:rsidRPr="00944F7D" w:rsidRDefault="0003324C" w:rsidP="0003324C">
            <w:pPr>
              <w:spacing w:line="276" w:lineRule="auto"/>
            </w:pPr>
            <w:r w:rsidRPr="00944F7D">
              <w:t xml:space="preserve">or </w:t>
            </w:r>
            <w:r w:rsidRPr="00944F7D">
              <w:rPr>
                <w:b/>
              </w:rPr>
              <w:t>M1</w:t>
            </w:r>
            <w:r w:rsidRPr="00944F7D">
              <w:t xml:space="preserve"> for one relevant area e.g. </w:t>
            </w:r>
            <w:r w:rsidRPr="000448E5">
              <w:rPr>
                <w:position w:val="-22"/>
              </w:rPr>
              <w:object w:dxaOrig="220" w:dyaOrig="580" w14:anchorId="61BBAC53">
                <v:shape id="_x0000_i1099" type="#_x0000_t75" style="width:11.5pt;height:28.5pt" o:ole="">
                  <v:imagedata r:id="rId164" o:title=""/>
                </v:shape>
                <o:OLEObject Type="Embed" ProgID="Equation.DSMT4" ShapeID="_x0000_i1099" DrawAspect="Content" ObjectID="_1793540891" r:id="rId165"/>
              </w:object>
            </w:r>
            <w:r w:rsidRPr="00944F7D">
              <w:t xml:space="preserve"> × </w:t>
            </w:r>
            <w:r w:rsidRPr="00944F7D">
              <w:rPr>
                <w:i/>
              </w:rPr>
              <w:t>their</w:t>
            </w:r>
            <w:r>
              <w:t>5</w:t>
            </w:r>
            <w:r w:rsidRPr="00944F7D">
              <w:t xml:space="preserve"> × </w:t>
            </w:r>
            <w:r w:rsidRPr="00944F7D">
              <w:rPr>
                <w:i/>
              </w:rPr>
              <w:t>their</w:t>
            </w:r>
            <w:r w:rsidRPr="00944F7D">
              <w:t>1</w:t>
            </w:r>
            <w:r>
              <w:t>3</w:t>
            </w:r>
            <w:r w:rsidRPr="00944F7D">
              <w:t xml:space="preserve"> or </w:t>
            </w:r>
            <w:r w:rsidRPr="00944F7D">
              <w:rPr>
                <w:i/>
              </w:rPr>
              <w:t>their</w:t>
            </w:r>
            <w:r>
              <w:rPr>
                <w:iCs/>
              </w:rPr>
              <w:t>6</w:t>
            </w:r>
            <w:r w:rsidRPr="00944F7D">
              <w:t xml:space="preserve"> × </w:t>
            </w:r>
            <w:r w:rsidRPr="00944F7D">
              <w:rPr>
                <w:i/>
              </w:rPr>
              <w:t>their</w:t>
            </w:r>
            <w:r w:rsidRPr="00944F7D">
              <w:t>1</w:t>
            </w:r>
            <w:r>
              <w:t>3</w:t>
            </w:r>
            <w:r w:rsidRPr="00944F7D">
              <w:t xml:space="preserve"> or </w:t>
            </w:r>
            <w:r w:rsidRPr="000448E5">
              <w:rPr>
                <w:position w:val="-22"/>
              </w:rPr>
              <w:object w:dxaOrig="220" w:dyaOrig="580" w14:anchorId="77CEE42F">
                <v:shape id="_x0000_i1100" type="#_x0000_t75" style="width:11.5pt;height:28.5pt" o:ole="">
                  <v:imagedata r:id="rId166" o:title=""/>
                </v:shape>
                <o:OLEObject Type="Embed" ProgID="Equation.DSMT4" ShapeID="_x0000_i1100" DrawAspect="Content" ObjectID="_1793540892" r:id="rId167"/>
              </w:object>
            </w:r>
            <w:r w:rsidRPr="00944F7D">
              <w:t xml:space="preserve"> × </w:t>
            </w:r>
            <w:r w:rsidRPr="00944F7D">
              <w:rPr>
                <w:i/>
              </w:rPr>
              <w:t>their</w:t>
            </w:r>
            <w:r>
              <w:rPr>
                <w:iCs/>
              </w:rPr>
              <w:t>9</w:t>
            </w:r>
            <w:r w:rsidRPr="00944F7D">
              <w:t xml:space="preserve"> × </w:t>
            </w:r>
            <w:r w:rsidRPr="00944F7D">
              <w:rPr>
                <w:i/>
              </w:rPr>
              <w:t>their</w:t>
            </w:r>
            <w:r w:rsidRPr="00944F7D">
              <w:t>1</w:t>
            </w:r>
            <w:r>
              <w:t>3</w:t>
            </w:r>
          </w:p>
          <w:p w14:paraId="1DCC844F" w14:textId="43AAFE66" w:rsidR="0003324C" w:rsidRPr="00C21148" w:rsidRDefault="00C21148" w:rsidP="0003324C">
            <w:pPr>
              <w:spacing w:line="276" w:lineRule="auto"/>
              <w:rPr>
                <w:u w:val="single"/>
              </w:rPr>
            </w:pPr>
            <w:r w:rsidRPr="00C21148">
              <w:rPr>
                <w:u w:val="single"/>
              </w:rPr>
              <w:t>A</w:t>
            </w:r>
            <w:r w:rsidR="0003324C" w:rsidRPr="00C21148">
              <w:rPr>
                <w:u w:val="single"/>
              </w:rPr>
              <w:t>lternative method</w:t>
            </w:r>
          </w:p>
          <w:p w14:paraId="49FC981A" w14:textId="77777777" w:rsidR="0003324C" w:rsidRPr="00944F7D" w:rsidRDefault="0003324C" w:rsidP="0003324C">
            <w:pPr>
              <w:spacing w:line="276" w:lineRule="auto"/>
            </w:pPr>
            <w:r w:rsidRPr="00944F7D">
              <w:rPr>
                <w:b/>
                <w:bCs/>
              </w:rPr>
              <w:t>M2</w:t>
            </w:r>
            <w:r w:rsidRPr="00944F7D">
              <w:t xml:space="preserve"> for </w:t>
            </w:r>
            <w:r w:rsidRPr="00A42CAF">
              <w:rPr>
                <w:i/>
                <w:iCs/>
              </w:rPr>
              <w:t>their</w:t>
            </w:r>
            <w:r w:rsidRPr="00944F7D">
              <w:t>1</w:t>
            </w:r>
            <w:r>
              <w:t>3</w:t>
            </w:r>
            <w:r w:rsidRPr="00944F7D">
              <w:t xml:space="preserve"> × 20 – </w:t>
            </w:r>
            <w:r w:rsidRPr="000448E5">
              <w:rPr>
                <w:position w:val="-22"/>
              </w:rPr>
              <w:object w:dxaOrig="240" w:dyaOrig="580" w14:anchorId="5714DED3">
                <v:shape id="_x0000_i1101" type="#_x0000_t75" style="width:12pt;height:28.5pt" o:ole="">
                  <v:imagedata r:id="rId168" o:title=""/>
                </v:shape>
                <o:OLEObject Type="Embed" ProgID="Equation.DSMT4" ShapeID="_x0000_i1101" DrawAspect="Content" ObjectID="_1793540893" r:id="rId169"/>
              </w:object>
            </w:r>
            <w:r w:rsidRPr="00944F7D">
              <w:t xml:space="preserve"> × </w:t>
            </w:r>
            <w:r w:rsidRPr="00944F7D">
              <w:rPr>
                <w:i/>
              </w:rPr>
              <w:t>their</w:t>
            </w:r>
            <w:r>
              <w:t>5</w:t>
            </w:r>
            <w:r w:rsidRPr="00944F7D">
              <w:t xml:space="preserve"> × </w:t>
            </w:r>
            <w:r w:rsidRPr="00944F7D">
              <w:rPr>
                <w:i/>
              </w:rPr>
              <w:t>their</w:t>
            </w:r>
            <w:r w:rsidRPr="00944F7D">
              <w:t>1</w:t>
            </w:r>
            <w:r>
              <w:t xml:space="preserve">3 </w:t>
            </w:r>
            <w:r w:rsidRPr="00944F7D">
              <w:t xml:space="preserve">–  </w:t>
            </w:r>
            <w:r w:rsidRPr="000448E5">
              <w:rPr>
                <w:position w:val="-22"/>
              </w:rPr>
              <w:object w:dxaOrig="220" w:dyaOrig="580" w14:anchorId="56B53951">
                <v:shape id="_x0000_i1102" type="#_x0000_t75" style="width:11.5pt;height:28.5pt" o:ole="">
                  <v:imagedata r:id="rId170" o:title=""/>
                </v:shape>
                <o:OLEObject Type="Embed" ProgID="Equation.DSMT4" ShapeID="_x0000_i1102" DrawAspect="Content" ObjectID="_1793540894" r:id="rId171"/>
              </w:object>
            </w:r>
            <w:r w:rsidRPr="00944F7D">
              <w:t xml:space="preserve"> × </w:t>
            </w:r>
            <w:r w:rsidRPr="00944F7D">
              <w:rPr>
                <w:i/>
              </w:rPr>
              <w:t>their</w:t>
            </w:r>
            <w:r>
              <w:rPr>
                <w:iCs/>
              </w:rPr>
              <w:t>9</w:t>
            </w:r>
            <w:r w:rsidRPr="00944F7D">
              <w:t xml:space="preserve"> × </w:t>
            </w:r>
            <w:r w:rsidRPr="00944F7D">
              <w:rPr>
                <w:i/>
              </w:rPr>
              <w:t>their</w:t>
            </w:r>
            <w:r w:rsidRPr="00944F7D">
              <w:t>1</w:t>
            </w:r>
            <w:r>
              <w:t>3</w:t>
            </w:r>
          </w:p>
          <w:p w14:paraId="00C35A1E" w14:textId="7A63E945" w:rsidR="0003324C" w:rsidRDefault="0003324C" w:rsidP="0003324C">
            <w:pPr>
              <w:tabs>
                <w:tab w:val="left" w:pos="567"/>
                <w:tab w:val="left" w:pos="1134"/>
                <w:tab w:val="right" w:leader="dot" w:pos="9923"/>
              </w:tabs>
              <w:ind w:right="57"/>
              <w:rPr>
                <w:rFonts w:eastAsia="Arial Unicode MS"/>
                <w:b/>
                <w:bCs/>
                <w:color w:val="000000" w:themeColor="text1"/>
              </w:rPr>
            </w:pPr>
            <w:r w:rsidRPr="00944F7D">
              <w:t xml:space="preserve">or </w:t>
            </w:r>
            <w:r w:rsidRPr="00944F7D">
              <w:rPr>
                <w:b/>
              </w:rPr>
              <w:t>M1</w:t>
            </w:r>
            <w:r w:rsidRPr="00944F7D">
              <w:t xml:space="preserve"> for one relevant area e.g. </w:t>
            </w:r>
            <w:r w:rsidRPr="00A42CAF">
              <w:rPr>
                <w:i/>
                <w:iCs/>
              </w:rPr>
              <w:t>their</w:t>
            </w:r>
            <w:r w:rsidRPr="00944F7D">
              <w:t>1</w:t>
            </w:r>
            <w:r>
              <w:t>3</w:t>
            </w:r>
            <w:r w:rsidRPr="00944F7D">
              <w:t xml:space="preserve"> × 20 or </w:t>
            </w:r>
            <w:r w:rsidRPr="000448E5">
              <w:rPr>
                <w:position w:val="-22"/>
              </w:rPr>
              <w:object w:dxaOrig="240" w:dyaOrig="580" w14:anchorId="0164AB27">
                <v:shape id="_x0000_i1103" type="#_x0000_t75" style="width:12pt;height:28.5pt" o:ole="">
                  <v:imagedata r:id="rId172" o:title=""/>
                </v:shape>
                <o:OLEObject Type="Embed" ProgID="Equation.DSMT4" ShapeID="_x0000_i1103" DrawAspect="Content" ObjectID="_1793540895" r:id="rId173"/>
              </w:object>
            </w:r>
            <w:r w:rsidRPr="00944F7D">
              <w:t xml:space="preserve"> × </w:t>
            </w:r>
            <w:r w:rsidRPr="00944F7D">
              <w:rPr>
                <w:i/>
              </w:rPr>
              <w:t>their</w:t>
            </w:r>
            <w:r>
              <w:t>5</w:t>
            </w:r>
            <w:r w:rsidRPr="00944F7D">
              <w:t xml:space="preserve"> × </w:t>
            </w:r>
            <w:r w:rsidRPr="00944F7D">
              <w:rPr>
                <w:i/>
              </w:rPr>
              <w:t>their</w:t>
            </w:r>
            <w:r w:rsidRPr="00944F7D">
              <w:t>1</w:t>
            </w:r>
            <w:r>
              <w:t>3</w:t>
            </w:r>
            <w:r w:rsidRPr="00944F7D">
              <w:t xml:space="preserve"> or </w:t>
            </w:r>
            <w:r w:rsidRPr="000448E5">
              <w:rPr>
                <w:position w:val="-22"/>
              </w:rPr>
              <w:object w:dxaOrig="220" w:dyaOrig="580" w14:anchorId="0E0698AA">
                <v:shape id="_x0000_i1104" type="#_x0000_t75" style="width:11.5pt;height:28.5pt" o:ole="">
                  <v:imagedata r:id="rId174" o:title=""/>
                </v:shape>
                <o:OLEObject Type="Embed" ProgID="Equation.DSMT4" ShapeID="_x0000_i1104" DrawAspect="Content" ObjectID="_1793540896" r:id="rId175"/>
              </w:object>
            </w:r>
            <w:r w:rsidRPr="00944F7D">
              <w:t xml:space="preserve"> × </w:t>
            </w:r>
            <w:r w:rsidRPr="00944F7D">
              <w:rPr>
                <w:i/>
              </w:rPr>
              <w:t>their</w:t>
            </w:r>
            <w:r>
              <w:rPr>
                <w:i/>
              </w:rPr>
              <w:t>9</w:t>
            </w:r>
            <w:r w:rsidRPr="00944F7D">
              <w:t xml:space="preserve"> × </w:t>
            </w:r>
            <w:r w:rsidRPr="00944F7D">
              <w:rPr>
                <w:i/>
              </w:rPr>
              <w:t>their</w:t>
            </w:r>
            <w:r w:rsidRPr="00944F7D">
              <w:t>1</w:t>
            </w:r>
            <w:r>
              <w:t>3</w:t>
            </w:r>
          </w:p>
        </w:tc>
        <w:tc>
          <w:tcPr>
            <w:tcW w:w="1250" w:type="pct"/>
            <w:gridSpan w:val="2"/>
          </w:tcPr>
          <w:p w14:paraId="27C161FB" w14:textId="77777777" w:rsidR="0003324C" w:rsidRPr="00944F7D" w:rsidRDefault="0003324C" w:rsidP="0003324C">
            <w:r w:rsidRPr="00944F7D">
              <w:t xml:space="preserve">e.g. </w:t>
            </w:r>
            <w:r w:rsidRPr="00944F7D">
              <w:rPr>
                <w:b/>
              </w:rPr>
              <w:t>M2</w:t>
            </w:r>
            <w:r w:rsidRPr="00944F7D">
              <w:t xml:space="preserve"> for </w:t>
            </w:r>
            <w:r w:rsidRPr="000448E5">
              <w:rPr>
                <w:position w:val="-22"/>
              </w:rPr>
              <w:object w:dxaOrig="240" w:dyaOrig="580" w14:anchorId="65F8F560">
                <v:shape id="_x0000_i1105" type="#_x0000_t75" style="width:12pt;height:28.5pt" o:ole="">
                  <v:imagedata r:id="rId176" o:title=""/>
                </v:shape>
                <o:OLEObject Type="Embed" ProgID="Equation.DSMT4" ShapeID="_x0000_i1105" DrawAspect="Content" ObjectID="_1793540897" r:id="rId177"/>
              </w:object>
            </w:r>
            <w:r w:rsidRPr="00944F7D">
              <w:t xml:space="preserve"> × </w:t>
            </w:r>
            <w:r w:rsidRPr="00944F7D">
              <w:rPr>
                <w:i/>
              </w:rPr>
              <w:t>their</w:t>
            </w:r>
            <w:r>
              <w:t>5</w:t>
            </w:r>
            <w:r w:rsidRPr="00944F7D">
              <w:t xml:space="preserve"> × </w:t>
            </w:r>
            <w:r w:rsidRPr="00944F7D">
              <w:rPr>
                <w:i/>
              </w:rPr>
              <w:t>their</w:t>
            </w:r>
            <w:r w:rsidRPr="00944F7D">
              <w:t>1</w:t>
            </w:r>
            <w:r>
              <w:t xml:space="preserve">3 </w:t>
            </w:r>
            <w:r w:rsidRPr="00944F7D">
              <w:t xml:space="preserve">+ </w:t>
            </w:r>
            <w:r w:rsidRPr="00944F7D">
              <w:rPr>
                <w:i/>
              </w:rPr>
              <w:t>their</w:t>
            </w:r>
            <w:r>
              <w:rPr>
                <w:iCs/>
              </w:rPr>
              <w:t>6</w:t>
            </w:r>
            <w:r w:rsidRPr="00944F7D">
              <w:t xml:space="preserve"> × </w:t>
            </w:r>
            <w:r w:rsidRPr="00944F7D">
              <w:rPr>
                <w:i/>
              </w:rPr>
              <w:t>their</w:t>
            </w:r>
            <w:r w:rsidRPr="00944F7D">
              <w:t>1</w:t>
            </w:r>
            <w:r>
              <w:t>3</w:t>
            </w:r>
            <w:r w:rsidRPr="00944F7D">
              <w:t xml:space="preserve"> + </w:t>
            </w:r>
            <w:r w:rsidRPr="000448E5">
              <w:rPr>
                <w:position w:val="-22"/>
              </w:rPr>
              <w:object w:dxaOrig="220" w:dyaOrig="580" w14:anchorId="1AEA40B7">
                <v:shape id="_x0000_i1106" type="#_x0000_t75" style="width:11.5pt;height:28.5pt" o:ole="">
                  <v:imagedata r:id="rId178" o:title=""/>
                </v:shape>
                <o:OLEObject Type="Embed" ProgID="Equation.DSMT4" ShapeID="_x0000_i1106" DrawAspect="Content" ObjectID="_1793540898" r:id="rId179"/>
              </w:object>
            </w:r>
            <w:r w:rsidRPr="00944F7D">
              <w:t xml:space="preserve"> × </w:t>
            </w:r>
            <w:r w:rsidRPr="00944F7D">
              <w:rPr>
                <w:i/>
              </w:rPr>
              <w:t>their</w:t>
            </w:r>
            <w:r>
              <w:rPr>
                <w:iCs/>
              </w:rPr>
              <w:t>9</w:t>
            </w:r>
            <w:r w:rsidRPr="00944F7D">
              <w:t xml:space="preserve"> × </w:t>
            </w:r>
            <w:r w:rsidRPr="00944F7D">
              <w:rPr>
                <w:i/>
              </w:rPr>
              <w:t>their</w:t>
            </w:r>
            <w:r w:rsidRPr="00944F7D">
              <w:t>1</w:t>
            </w:r>
            <w:r>
              <w:t xml:space="preserve">3 </w:t>
            </w:r>
            <w:r w:rsidRPr="00944F7D">
              <w:t xml:space="preserve">implied by </w:t>
            </w:r>
            <w:r>
              <w:t>32.5</w:t>
            </w:r>
            <w:r w:rsidRPr="00944F7D">
              <w:t xml:space="preserve"> + </w:t>
            </w:r>
            <w:r>
              <w:t>78</w:t>
            </w:r>
            <w:r w:rsidRPr="00944F7D">
              <w:t xml:space="preserve"> + </w:t>
            </w:r>
            <w:r>
              <w:t>58.5</w:t>
            </w:r>
          </w:p>
          <w:p w14:paraId="40D8A82F" w14:textId="77777777" w:rsidR="0003324C" w:rsidRDefault="0003324C" w:rsidP="0003324C"/>
          <w:p w14:paraId="2BF37AE2" w14:textId="77777777" w:rsidR="004D63A0" w:rsidRDefault="004D63A0" w:rsidP="0003324C"/>
          <w:p w14:paraId="2E65EFB7" w14:textId="77777777" w:rsidR="004D63A0" w:rsidRDefault="004D63A0" w:rsidP="0003324C"/>
          <w:p w14:paraId="702A9808" w14:textId="77777777" w:rsidR="004D63A0" w:rsidRPr="00944F7D" w:rsidRDefault="004D63A0" w:rsidP="0003324C"/>
          <w:p w14:paraId="52B8F049" w14:textId="77777777" w:rsidR="0003324C" w:rsidRPr="00944F7D" w:rsidRDefault="0003324C" w:rsidP="0003324C"/>
          <w:p w14:paraId="6164D191" w14:textId="7FFF86E1" w:rsidR="0003324C" w:rsidRPr="0079649B" w:rsidRDefault="00C21148" w:rsidP="0003324C">
            <w:pPr>
              <w:tabs>
                <w:tab w:val="left" w:pos="567"/>
                <w:tab w:val="left" w:pos="1134"/>
                <w:tab w:val="right" w:leader="dot" w:pos="9923"/>
              </w:tabs>
              <w:spacing w:line="280" w:lineRule="exact"/>
              <w:ind w:right="57"/>
              <w:rPr>
                <w:bCs/>
              </w:rPr>
            </w:pPr>
            <w:r>
              <w:t>I</w:t>
            </w:r>
            <w:r w:rsidR="0003324C" w:rsidRPr="00944F7D">
              <w:t>mplied by 2</w:t>
            </w:r>
            <w:r w:rsidR="0003324C">
              <w:t>60</w:t>
            </w:r>
            <w:r w:rsidR="0003324C" w:rsidRPr="00944F7D">
              <w:t xml:space="preserve"> – </w:t>
            </w:r>
            <w:r w:rsidR="0003324C">
              <w:t>32.5</w:t>
            </w:r>
            <w:r w:rsidR="0003324C" w:rsidRPr="00944F7D">
              <w:t xml:space="preserve"> – </w:t>
            </w:r>
            <w:r w:rsidR="0003324C">
              <w:t>58.5</w:t>
            </w:r>
            <w:r w:rsidR="0003324C" w:rsidRPr="00944F7D">
              <w:t xml:space="preserve"> </w:t>
            </w:r>
          </w:p>
        </w:tc>
      </w:tr>
      <w:tr w:rsidR="0003324C" w:rsidRPr="0079649B" w14:paraId="48462C6D" w14:textId="77777777" w:rsidTr="0003324C">
        <w:trPr>
          <w:gridAfter w:val="1"/>
          <w:wAfter w:w="5" w:type="pct"/>
          <w:cantSplit/>
        </w:trPr>
        <w:tc>
          <w:tcPr>
            <w:tcW w:w="240" w:type="pct"/>
            <w:shd w:val="clear" w:color="auto" w:fill="auto"/>
          </w:tcPr>
          <w:p w14:paraId="458CA6C7" w14:textId="47F312FD" w:rsidR="0003324C" w:rsidRDefault="0003324C" w:rsidP="0003324C">
            <w:pPr>
              <w:rPr>
                <w:b/>
              </w:rPr>
            </w:pPr>
          </w:p>
        </w:tc>
        <w:tc>
          <w:tcPr>
            <w:tcW w:w="239" w:type="pct"/>
          </w:tcPr>
          <w:p w14:paraId="3FE70539" w14:textId="06E5EFAF" w:rsidR="0003324C" w:rsidRDefault="0003324C" w:rsidP="0003324C">
            <w:pPr>
              <w:jc w:val="both"/>
              <w:rPr>
                <w:b/>
              </w:rPr>
            </w:pPr>
            <w:r>
              <w:rPr>
                <w:b/>
              </w:rPr>
              <w:t>(b)</w:t>
            </w:r>
          </w:p>
        </w:tc>
        <w:tc>
          <w:tcPr>
            <w:tcW w:w="242" w:type="pct"/>
          </w:tcPr>
          <w:p w14:paraId="1CC028E3" w14:textId="3E28C54C" w:rsidR="0003324C" w:rsidRDefault="0003324C" w:rsidP="0003324C">
            <w:pPr>
              <w:rPr>
                <w:b/>
              </w:rPr>
            </w:pPr>
            <w:r>
              <w:rPr>
                <w:b/>
              </w:rPr>
              <w:t>(i)</w:t>
            </w:r>
          </w:p>
        </w:tc>
        <w:tc>
          <w:tcPr>
            <w:tcW w:w="1246" w:type="pct"/>
            <w:gridSpan w:val="2"/>
          </w:tcPr>
          <w:p w14:paraId="12ED4364" w14:textId="3D25BB58" w:rsidR="0003324C" w:rsidRPr="00C57D1F" w:rsidRDefault="0003324C" w:rsidP="0003324C">
            <w:pPr>
              <w:rPr>
                <w:color w:val="000000" w:themeColor="text1"/>
              </w:rPr>
            </w:pPr>
            <w:r>
              <w:t>17</w:t>
            </w:r>
          </w:p>
        </w:tc>
        <w:tc>
          <w:tcPr>
            <w:tcW w:w="336" w:type="pct"/>
            <w:gridSpan w:val="2"/>
          </w:tcPr>
          <w:p w14:paraId="333F0C46" w14:textId="6B90E46D" w:rsidR="0003324C" w:rsidRPr="00C57D1F" w:rsidRDefault="0003324C" w:rsidP="00C21148">
            <w:pPr>
              <w:jc w:val="center"/>
              <w:rPr>
                <w:b/>
                <w:color w:val="000000" w:themeColor="text1"/>
              </w:rPr>
            </w:pPr>
            <w:r>
              <w:rPr>
                <w:b/>
              </w:rPr>
              <w:t>2</w:t>
            </w:r>
          </w:p>
        </w:tc>
        <w:tc>
          <w:tcPr>
            <w:tcW w:w="1442" w:type="pct"/>
            <w:gridSpan w:val="3"/>
          </w:tcPr>
          <w:p w14:paraId="14C6B512" w14:textId="54F9384A" w:rsidR="0003324C" w:rsidRDefault="0003324C" w:rsidP="0003324C">
            <w:pPr>
              <w:tabs>
                <w:tab w:val="left" w:pos="567"/>
                <w:tab w:val="left" w:pos="1134"/>
                <w:tab w:val="right" w:leader="dot" w:pos="9923"/>
              </w:tabs>
              <w:ind w:right="57"/>
              <w:rPr>
                <w:rFonts w:eastAsia="Arial Unicode MS"/>
                <w:b/>
                <w:bCs/>
                <w:color w:val="000000" w:themeColor="text1"/>
              </w:rPr>
            </w:pPr>
            <w:r w:rsidRPr="00D671D5">
              <w:rPr>
                <w:b/>
              </w:rPr>
              <w:t>M1</w:t>
            </w:r>
            <w:r w:rsidRPr="00D671D5">
              <w:t xml:space="preserve"> for </w:t>
            </w:r>
            <w:r w:rsidRPr="000448E5">
              <w:rPr>
                <w:position w:val="-22"/>
              </w:rPr>
              <w:object w:dxaOrig="1620" w:dyaOrig="580" w14:anchorId="3098120D">
                <v:shape id="_x0000_i1107" type="#_x0000_t75" style="width:81pt;height:28.5pt" o:ole="">
                  <v:imagedata r:id="rId180" o:title=""/>
                </v:shape>
                <o:OLEObject Type="Embed" ProgID="Equation.DSMT4" ShapeID="_x0000_i1107" DrawAspect="Content" ObjectID="_1793540899" r:id="rId181"/>
              </w:object>
            </w:r>
            <w:r w:rsidRPr="00944F7D">
              <w:t xml:space="preserve"> </w:t>
            </w:r>
            <w:proofErr w:type="spellStart"/>
            <w:r w:rsidRPr="00DB649B">
              <w:rPr>
                <w:b/>
              </w:rPr>
              <w:t>oe</w:t>
            </w:r>
            <w:proofErr w:type="spellEnd"/>
          </w:p>
        </w:tc>
        <w:tc>
          <w:tcPr>
            <w:tcW w:w="1250" w:type="pct"/>
            <w:gridSpan w:val="2"/>
          </w:tcPr>
          <w:p w14:paraId="261D2CA3" w14:textId="77F1583B" w:rsidR="0003324C" w:rsidRPr="0079649B" w:rsidRDefault="0003324C" w:rsidP="0003324C">
            <w:pPr>
              <w:tabs>
                <w:tab w:val="left" w:pos="567"/>
                <w:tab w:val="left" w:pos="1134"/>
                <w:tab w:val="right" w:leader="dot" w:pos="9923"/>
              </w:tabs>
              <w:spacing w:line="280" w:lineRule="exact"/>
              <w:ind w:right="57"/>
              <w:rPr>
                <w:bCs/>
              </w:rPr>
            </w:pPr>
            <w:r w:rsidRPr="002854F9">
              <w:t>Allow any two points on the line joining (2,</w:t>
            </w:r>
            <w:r>
              <w:t>4</w:t>
            </w:r>
            <w:r w:rsidRPr="002854F9">
              <w:t>) and (4,3</w:t>
            </w:r>
            <w:r>
              <w:t>8</w:t>
            </w:r>
            <w:r w:rsidRPr="002854F9">
              <w:t>)</w:t>
            </w:r>
          </w:p>
        </w:tc>
      </w:tr>
      <w:tr w:rsidR="0003324C" w:rsidRPr="0079649B" w14:paraId="7F5F3543" w14:textId="77777777" w:rsidTr="0003324C">
        <w:trPr>
          <w:gridAfter w:val="1"/>
          <w:wAfter w:w="5" w:type="pct"/>
          <w:cantSplit/>
        </w:trPr>
        <w:tc>
          <w:tcPr>
            <w:tcW w:w="240" w:type="pct"/>
            <w:shd w:val="clear" w:color="auto" w:fill="auto"/>
          </w:tcPr>
          <w:p w14:paraId="27BA7656" w14:textId="16487EA0" w:rsidR="0003324C" w:rsidRDefault="0003324C" w:rsidP="0003324C">
            <w:pPr>
              <w:rPr>
                <w:b/>
              </w:rPr>
            </w:pPr>
          </w:p>
        </w:tc>
        <w:tc>
          <w:tcPr>
            <w:tcW w:w="239" w:type="pct"/>
          </w:tcPr>
          <w:p w14:paraId="375A9730" w14:textId="00D2B81D" w:rsidR="0003324C" w:rsidRDefault="0003324C" w:rsidP="0003324C">
            <w:pPr>
              <w:jc w:val="both"/>
              <w:rPr>
                <w:b/>
              </w:rPr>
            </w:pPr>
            <w:r w:rsidRPr="00DA7EE0">
              <w:rPr>
                <w:b/>
              </w:rPr>
              <w:t>(b)</w:t>
            </w:r>
          </w:p>
        </w:tc>
        <w:tc>
          <w:tcPr>
            <w:tcW w:w="242" w:type="pct"/>
          </w:tcPr>
          <w:p w14:paraId="2966CD07" w14:textId="2EEDDA92" w:rsidR="0003324C" w:rsidRDefault="0003324C" w:rsidP="0003324C">
            <w:pPr>
              <w:rPr>
                <w:b/>
              </w:rPr>
            </w:pPr>
            <w:r w:rsidRPr="00DA7EE0">
              <w:rPr>
                <w:b/>
              </w:rPr>
              <w:t>(ii)</w:t>
            </w:r>
          </w:p>
        </w:tc>
        <w:tc>
          <w:tcPr>
            <w:tcW w:w="1246" w:type="pct"/>
            <w:gridSpan w:val="2"/>
          </w:tcPr>
          <w:p w14:paraId="75E6E90E" w14:textId="77777777" w:rsidR="0003324C" w:rsidRPr="002854F9" w:rsidRDefault="0003324C" w:rsidP="0003324C">
            <w:pPr>
              <w:tabs>
                <w:tab w:val="left" w:pos="1362"/>
                <w:tab w:val="left" w:pos="1646"/>
              </w:tabs>
            </w:pPr>
            <w:r w:rsidRPr="002854F9">
              <w:t>Ruled tangent drawn at 3 seconds</w:t>
            </w:r>
            <w:r w:rsidRPr="002854F9">
              <w:br/>
            </w:r>
          </w:p>
          <w:p w14:paraId="67D44F0C" w14:textId="3687B782" w:rsidR="0003324C" w:rsidRPr="00C57D1F" w:rsidRDefault="0003324C" w:rsidP="0003324C">
            <w:pPr>
              <w:rPr>
                <w:color w:val="000000" w:themeColor="text1"/>
              </w:rPr>
            </w:pPr>
            <w:r w:rsidRPr="002854F9">
              <w:br/>
            </w:r>
            <w:r w:rsidRPr="0036383A">
              <w:t>1</w:t>
            </w:r>
            <w:r>
              <w:t>5</w:t>
            </w:r>
            <w:r w:rsidRPr="0036383A">
              <w:t>.</w:t>
            </w:r>
            <w:r>
              <w:t>5</w:t>
            </w:r>
            <w:r w:rsidRPr="0036383A">
              <w:t xml:space="preserve"> – 1</w:t>
            </w:r>
            <w:r>
              <w:t>7</w:t>
            </w:r>
            <w:r w:rsidRPr="0036383A">
              <w:t>.</w:t>
            </w:r>
            <w:r>
              <w:t>5</w:t>
            </w:r>
          </w:p>
        </w:tc>
        <w:tc>
          <w:tcPr>
            <w:tcW w:w="336" w:type="pct"/>
            <w:gridSpan w:val="2"/>
          </w:tcPr>
          <w:p w14:paraId="0F97CA60" w14:textId="77777777" w:rsidR="0003324C" w:rsidRPr="002854F9" w:rsidRDefault="0003324C" w:rsidP="00C21148">
            <w:pPr>
              <w:jc w:val="center"/>
              <w:rPr>
                <w:b/>
              </w:rPr>
            </w:pPr>
            <w:r w:rsidRPr="002854F9">
              <w:rPr>
                <w:b/>
              </w:rPr>
              <w:t>B1</w:t>
            </w:r>
          </w:p>
          <w:p w14:paraId="4D3B77AD" w14:textId="77777777" w:rsidR="0003324C" w:rsidRPr="002854F9" w:rsidRDefault="0003324C" w:rsidP="00C21148">
            <w:pPr>
              <w:jc w:val="center"/>
            </w:pPr>
          </w:p>
          <w:p w14:paraId="7D6B0787" w14:textId="77777777" w:rsidR="0003324C" w:rsidRPr="002854F9" w:rsidRDefault="0003324C" w:rsidP="00C21148">
            <w:pPr>
              <w:jc w:val="center"/>
            </w:pPr>
          </w:p>
          <w:p w14:paraId="0E0CC486" w14:textId="77777777" w:rsidR="0003324C" w:rsidRPr="002854F9" w:rsidRDefault="0003324C" w:rsidP="00C21148">
            <w:pPr>
              <w:jc w:val="center"/>
            </w:pPr>
          </w:p>
          <w:p w14:paraId="56E96077" w14:textId="1ADC1389" w:rsidR="0003324C" w:rsidRPr="00C57D1F" w:rsidRDefault="0003324C" w:rsidP="00C21148">
            <w:pPr>
              <w:jc w:val="center"/>
              <w:rPr>
                <w:b/>
                <w:color w:val="000000" w:themeColor="text1"/>
              </w:rPr>
            </w:pPr>
            <w:r w:rsidRPr="002854F9">
              <w:rPr>
                <w:b/>
                <w:bCs/>
              </w:rPr>
              <w:t>B2dep</w:t>
            </w:r>
          </w:p>
        </w:tc>
        <w:tc>
          <w:tcPr>
            <w:tcW w:w="1442" w:type="pct"/>
            <w:gridSpan w:val="3"/>
          </w:tcPr>
          <w:p w14:paraId="07E633DB" w14:textId="77777777" w:rsidR="0003324C" w:rsidRPr="002854F9" w:rsidRDefault="0003324C" w:rsidP="0003324C"/>
          <w:p w14:paraId="25601E2B" w14:textId="77777777" w:rsidR="0003324C" w:rsidRPr="002854F9" w:rsidRDefault="0003324C" w:rsidP="0003324C"/>
          <w:p w14:paraId="737227A4" w14:textId="77777777" w:rsidR="0003324C" w:rsidRPr="002854F9" w:rsidRDefault="0003324C" w:rsidP="0003324C"/>
          <w:p w14:paraId="7D67BE7A" w14:textId="77777777" w:rsidR="0003324C" w:rsidRDefault="0003324C" w:rsidP="0003324C">
            <w:pPr>
              <w:rPr>
                <w:b/>
                <w:bCs/>
              </w:rPr>
            </w:pPr>
            <w:r w:rsidRPr="002854F9">
              <w:br/>
            </w:r>
            <w:r w:rsidRPr="002854F9">
              <w:rPr>
                <w:b/>
                <w:bCs/>
              </w:rPr>
              <w:t xml:space="preserve">B2  </w:t>
            </w:r>
            <w:r w:rsidRPr="00DB649B">
              <w:rPr>
                <w:b/>
                <w:bCs/>
              </w:rPr>
              <w:t>dep</w:t>
            </w:r>
            <w:r w:rsidRPr="002854F9">
              <w:rPr>
                <w:b/>
                <w:bCs/>
              </w:rPr>
              <w:t xml:space="preserve"> </w:t>
            </w:r>
            <w:r w:rsidRPr="002854F9">
              <w:t>on</w:t>
            </w:r>
            <w:r w:rsidRPr="002854F9">
              <w:rPr>
                <w:b/>
                <w:bCs/>
              </w:rPr>
              <w:t xml:space="preserve"> B1  </w:t>
            </w:r>
          </w:p>
          <w:p w14:paraId="100350EC" w14:textId="77777777" w:rsidR="0003324C" w:rsidRPr="002854F9" w:rsidRDefault="0003324C" w:rsidP="0003324C">
            <w:pPr>
              <w:rPr>
                <w:b/>
                <w:bCs/>
              </w:rPr>
            </w:pPr>
            <w:r w:rsidRPr="002854F9">
              <w:t>correct or</w:t>
            </w:r>
            <w:r w:rsidRPr="002854F9">
              <w:rPr>
                <w:b/>
                <w:bCs/>
              </w:rPr>
              <w:t xml:space="preserve"> FT</w:t>
            </w:r>
          </w:p>
          <w:p w14:paraId="52269EA7" w14:textId="6A443849" w:rsidR="0003324C" w:rsidRDefault="0003324C" w:rsidP="0003324C">
            <w:pPr>
              <w:tabs>
                <w:tab w:val="left" w:pos="567"/>
                <w:tab w:val="left" w:pos="1134"/>
                <w:tab w:val="right" w:leader="dot" w:pos="9923"/>
              </w:tabs>
              <w:ind w:right="57"/>
              <w:rPr>
                <w:rFonts w:eastAsia="Arial Unicode MS"/>
                <w:b/>
                <w:bCs/>
                <w:color w:val="000000" w:themeColor="text1"/>
              </w:rPr>
            </w:pPr>
            <w:r>
              <w:t xml:space="preserve">or </w:t>
            </w:r>
            <w:r w:rsidRPr="002854F9">
              <w:rPr>
                <w:b/>
                <w:bCs/>
              </w:rPr>
              <w:t>M1</w:t>
            </w:r>
            <w:r w:rsidRPr="002854F9">
              <w:t xml:space="preserve"> for rise ÷ run with values substituted</w:t>
            </w:r>
          </w:p>
        </w:tc>
        <w:tc>
          <w:tcPr>
            <w:tcW w:w="1250" w:type="pct"/>
            <w:gridSpan w:val="2"/>
          </w:tcPr>
          <w:p w14:paraId="2EA15C50" w14:textId="56303E75" w:rsidR="0003324C" w:rsidRPr="0079649B" w:rsidRDefault="0003324C" w:rsidP="0003324C">
            <w:pPr>
              <w:tabs>
                <w:tab w:val="left" w:pos="567"/>
                <w:tab w:val="left" w:pos="1134"/>
                <w:tab w:val="right" w:leader="dot" w:pos="9923"/>
              </w:tabs>
              <w:spacing w:line="280" w:lineRule="exact"/>
              <w:ind w:right="57"/>
              <w:rPr>
                <w:bCs/>
              </w:rPr>
            </w:pPr>
            <w:r w:rsidRPr="00970208">
              <w:rPr>
                <w:spacing w:val="-6"/>
              </w:rPr>
              <w:t xml:space="preserve">Tangent – mark intention to touch the curve at 3 seconds(condone thin daylight at 3), ignore other lines, condone dotty/dashed and condone line on one side only. If tangent is ruled and </w:t>
            </w:r>
            <w:r w:rsidRPr="00970208">
              <w:rPr>
                <w:i/>
                <w:iCs/>
                <w:spacing w:val="-6"/>
              </w:rPr>
              <w:t xml:space="preserve">their </w:t>
            </w:r>
            <w:r w:rsidRPr="00970208">
              <w:rPr>
                <w:spacing w:val="-6"/>
              </w:rPr>
              <w:t xml:space="preserve">value is outside the range apply </w:t>
            </w:r>
            <w:r w:rsidRPr="00970208">
              <w:rPr>
                <w:b/>
                <w:bCs/>
                <w:spacing w:val="-6"/>
              </w:rPr>
              <w:t>FT</w:t>
            </w:r>
            <w:r w:rsidRPr="00970208">
              <w:rPr>
                <w:spacing w:val="-6"/>
              </w:rPr>
              <w:t xml:space="preserve"> to </w:t>
            </w:r>
            <w:r w:rsidRPr="00970208">
              <w:rPr>
                <w:i/>
                <w:iCs/>
                <w:spacing w:val="-6"/>
              </w:rPr>
              <w:t xml:space="preserve">their </w:t>
            </w:r>
            <w:r w:rsidRPr="00970208">
              <w:rPr>
                <w:spacing w:val="-6"/>
              </w:rPr>
              <w:t>tangent use accuracy of 2 sf</w:t>
            </w:r>
          </w:p>
        </w:tc>
      </w:tr>
      <w:tr w:rsidR="0003324C" w:rsidRPr="0079649B" w14:paraId="283E89F1" w14:textId="77777777" w:rsidTr="0003324C">
        <w:trPr>
          <w:gridAfter w:val="1"/>
          <w:wAfter w:w="5" w:type="pct"/>
          <w:cantSplit/>
        </w:trPr>
        <w:tc>
          <w:tcPr>
            <w:tcW w:w="240" w:type="pct"/>
            <w:shd w:val="clear" w:color="auto" w:fill="auto"/>
          </w:tcPr>
          <w:p w14:paraId="1292D26F" w14:textId="77777777" w:rsidR="0003324C" w:rsidRDefault="0003324C" w:rsidP="0003324C">
            <w:pPr>
              <w:rPr>
                <w:b/>
              </w:rPr>
            </w:pPr>
          </w:p>
        </w:tc>
        <w:tc>
          <w:tcPr>
            <w:tcW w:w="239" w:type="pct"/>
          </w:tcPr>
          <w:p w14:paraId="259F9B15" w14:textId="13D8E499" w:rsidR="0003324C" w:rsidRDefault="0003324C" w:rsidP="0003324C">
            <w:pPr>
              <w:jc w:val="both"/>
              <w:rPr>
                <w:b/>
              </w:rPr>
            </w:pPr>
            <w:r w:rsidRPr="009C6A71">
              <w:rPr>
                <w:b/>
              </w:rPr>
              <w:t>(b)</w:t>
            </w:r>
          </w:p>
        </w:tc>
        <w:tc>
          <w:tcPr>
            <w:tcW w:w="242" w:type="pct"/>
          </w:tcPr>
          <w:p w14:paraId="770D354A" w14:textId="02C6901C" w:rsidR="0003324C" w:rsidRDefault="0003324C" w:rsidP="0003324C">
            <w:pPr>
              <w:rPr>
                <w:b/>
              </w:rPr>
            </w:pPr>
            <w:r w:rsidRPr="009C6A71">
              <w:rPr>
                <w:b/>
              </w:rPr>
              <w:t>(iii)</w:t>
            </w:r>
          </w:p>
        </w:tc>
        <w:tc>
          <w:tcPr>
            <w:tcW w:w="1246" w:type="pct"/>
            <w:gridSpan w:val="2"/>
          </w:tcPr>
          <w:p w14:paraId="50C24EB8" w14:textId="16934370" w:rsidR="0003324C" w:rsidRPr="00C57D1F" w:rsidRDefault="0003324C" w:rsidP="0003324C">
            <w:pPr>
              <w:rPr>
                <w:color w:val="000000" w:themeColor="text1"/>
              </w:rPr>
            </w:pPr>
            <w:r>
              <w:t>[the speed] i</w:t>
            </w:r>
            <w:r w:rsidRPr="009C6A71">
              <w:t>ncreases</w:t>
            </w:r>
            <w:r>
              <w:t xml:space="preserve"> </w:t>
            </w:r>
            <w:proofErr w:type="spellStart"/>
            <w:r w:rsidRPr="00DB649B">
              <w:rPr>
                <w:b/>
              </w:rPr>
              <w:t>oe</w:t>
            </w:r>
            <w:proofErr w:type="spellEnd"/>
            <w:r w:rsidRPr="009C6A71">
              <w:t xml:space="preserve"> [because] </w:t>
            </w:r>
            <w:r>
              <w:t xml:space="preserve">the </w:t>
            </w:r>
            <w:r w:rsidRPr="009C6A71">
              <w:t xml:space="preserve">gradient is steeper/greater </w:t>
            </w:r>
            <w:proofErr w:type="spellStart"/>
            <w:r w:rsidRPr="00DB649B">
              <w:rPr>
                <w:b/>
              </w:rPr>
              <w:t>oe</w:t>
            </w:r>
            <w:proofErr w:type="spellEnd"/>
          </w:p>
        </w:tc>
        <w:tc>
          <w:tcPr>
            <w:tcW w:w="336" w:type="pct"/>
            <w:gridSpan w:val="2"/>
          </w:tcPr>
          <w:p w14:paraId="4952C5FB" w14:textId="2A8EDB2F" w:rsidR="0003324C" w:rsidRPr="00C57D1F" w:rsidRDefault="0003324C" w:rsidP="00C21148">
            <w:pPr>
              <w:jc w:val="center"/>
              <w:rPr>
                <w:b/>
                <w:color w:val="000000" w:themeColor="text1"/>
              </w:rPr>
            </w:pPr>
            <w:r w:rsidRPr="009C6A71">
              <w:rPr>
                <w:b/>
              </w:rPr>
              <w:t>1</w:t>
            </w:r>
          </w:p>
        </w:tc>
        <w:tc>
          <w:tcPr>
            <w:tcW w:w="1442" w:type="pct"/>
            <w:gridSpan w:val="3"/>
          </w:tcPr>
          <w:p w14:paraId="0781FF8F" w14:textId="77777777" w:rsidR="0003324C" w:rsidRDefault="0003324C" w:rsidP="0003324C">
            <w:pPr>
              <w:tabs>
                <w:tab w:val="left" w:pos="567"/>
                <w:tab w:val="left" w:pos="1134"/>
                <w:tab w:val="right" w:leader="dot" w:pos="9923"/>
              </w:tabs>
              <w:ind w:right="57"/>
              <w:rPr>
                <w:rFonts w:eastAsia="Arial Unicode MS"/>
                <w:b/>
                <w:bCs/>
                <w:color w:val="000000" w:themeColor="text1"/>
              </w:rPr>
            </w:pPr>
          </w:p>
        </w:tc>
        <w:tc>
          <w:tcPr>
            <w:tcW w:w="1250" w:type="pct"/>
            <w:gridSpan w:val="2"/>
          </w:tcPr>
          <w:p w14:paraId="2135CE78" w14:textId="23127201" w:rsidR="0003324C" w:rsidRPr="0079649B" w:rsidRDefault="0003324C" w:rsidP="0003324C">
            <w:pPr>
              <w:tabs>
                <w:tab w:val="left" w:pos="567"/>
                <w:tab w:val="left" w:pos="1134"/>
                <w:tab w:val="right" w:leader="dot" w:pos="9923"/>
              </w:tabs>
              <w:spacing w:line="280" w:lineRule="exact"/>
              <w:ind w:right="57"/>
              <w:rPr>
                <w:bCs/>
              </w:rPr>
            </w:pPr>
            <w:r>
              <w:t xml:space="preserve">Accept any correct response, </w:t>
            </w:r>
            <w:r w:rsidRPr="00F249BB">
              <w:t xml:space="preserve">accept accelerates for increase, </w:t>
            </w:r>
            <w:r w:rsidR="00C21148">
              <w:t>S</w:t>
            </w:r>
            <w:r w:rsidRPr="00E73908">
              <w:t xml:space="preserve">ee </w:t>
            </w:r>
            <w:r w:rsidR="00C21148">
              <w:t>A</w:t>
            </w:r>
            <w:r w:rsidRPr="00E73908">
              <w:t>ppendix</w:t>
            </w:r>
          </w:p>
        </w:tc>
      </w:tr>
      <w:tr w:rsidR="0003324C" w:rsidRPr="0079649B" w14:paraId="116123C2" w14:textId="77777777" w:rsidTr="0003324C">
        <w:trPr>
          <w:gridAfter w:val="1"/>
          <w:wAfter w:w="5" w:type="pct"/>
          <w:cantSplit/>
        </w:trPr>
        <w:tc>
          <w:tcPr>
            <w:tcW w:w="240" w:type="pct"/>
            <w:shd w:val="clear" w:color="auto" w:fill="auto"/>
          </w:tcPr>
          <w:p w14:paraId="023EACCF" w14:textId="606507ED" w:rsidR="0003324C" w:rsidRDefault="0003324C" w:rsidP="0003324C">
            <w:pPr>
              <w:rPr>
                <w:b/>
              </w:rPr>
            </w:pPr>
            <w:r w:rsidRPr="00CD3022">
              <w:rPr>
                <w:b/>
              </w:rPr>
              <w:lastRenderedPageBreak/>
              <w:t>1</w:t>
            </w:r>
            <w:r>
              <w:rPr>
                <w:b/>
              </w:rPr>
              <w:t>9</w:t>
            </w:r>
          </w:p>
        </w:tc>
        <w:tc>
          <w:tcPr>
            <w:tcW w:w="239" w:type="pct"/>
          </w:tcPr>
          <w:p w14:paraId="397834E7" w14:textId="41B30E38" w:rsidR="0003324C" w:rsidRDefault="0003324C" w:rsidP="0003324C">
            <w:pPr>
              <w:jc w:val="both"/>
              <w:rPr>
                <w:b/>
              </w:rPr>
            </w:pPr>
          </w:p>
        </w:tc>
        <w:tc>
          <w:tcPr>
            <w:tcW w:w="242" w:type="pct"/>
          </w:tcPr>
          <w:p w14:paraId="53924222" w14:textId="77777777" w:rsidR="0003324C" w:rsidRDefault="0003324C" w:rsidP="0003324C">
            <w:pPr>
              <w:rPr>
                <w:b/>
              </w:rPr>
            </w:pPr>
          </w:p>
        </w:tc>
        <w:bookmarkStart w:id="7" w:name="MTBlankEqn"/>
        <w:tc>
          <w:tcPr>
            <w:tcW w:w="1246" w:type="pct"/>
            <w:gridSpan w:val="2"/>
          </w:tcPr>
          <w:p w14:paraId="1F3590FA" w14:textId="77777777" w:rsidR="0003324C" w:rsidRPr="00001F3C" w:rsidRDefault="0003324C" w:rsidP="0003324C">
            <w:pPr>
              <w:tabs>
                <w:tab w:val="left" w:pos="1362"/>
                <w:tab w:val="left" w:pos="1646"/>
              </w:tabs>
            </w:pPr>
            <w:r w:rsidRPr="00970208">
              <w:rPr>
                <w:position w:val="-26"/>
              </w:rPr>
              <w:object w:dxaOrig="840" w:dyaOrig="660" w14:anchorId="1EEE0B08">
                <v:shape id="_x0000_i1108" type="#_x0000_t75" style="width:42pt;height:33pt" o:ole="">
                  <v:imagedata r:id="rId182" o:title=""/>
                </v:shape>
                <o:OLEObject Type="Embed" ProgID="Equation.DSMT4" ShapeID="_x0000_i1108" DrawAspect="Content" ObjectID="_1793540900" r:id="rId183"/>
              </w:object>
            </w:r>
            <w:bookmarkEnd w:id="7"/>
            <w:r w:rsidRPr="00001F3C">
              <w:t xml:space="preserve">  × </w:t>
            </w:r>
            <w:r w:rsidRPr="00970208">
              <w:rPr>
                <w:position w:val="-26"/>
              </w:rPr>
              <w:object w:dxaOrig="859" w:dyaOrig="660" w14:anchorId="2D29F604">
                <v:shape id="_x0000_i1109" type="#_x0000_t75" style="width:43.5pt;height:33pt" o:ole="">
                  <v:imagedata r:id="rId184" o:title=""/>
                </v:shape>
                <o:OLEObject Type="Embed" ProgID="Equation.DSMT4" ShapeID="_x0000_i1109" DrawAspect="Content" ObjectID="_1793540901" r:id="rId185"/>
              </w:object>
            </w:r>
          </w:p>
          <w:p w14:paraId="65079B43" w14:textId="77777777" w:rsidR="0003324C" w:rsidRPr="00001F3C" w:rsidRDefault="0003324C" w:rsidP="0003324C">
            <w:pPr>
              <w:tabs>
                <w:tab w:val="left" w:pos="1362"/>
                <w:tab w:val="left" w:pos="1646"/>
              </w:tabs>
            </w:pPr>
          </w:p>
          <w:p w14:paraId="6FDC4E60" w14:textId="77777777" w:rsidR="0003324C" w:rsidRPr="00001F3C" w:rsidRDefault="0003324C" w:rsidP="0003324C">
            <w:pPr>
              <w:tabs>
                <w:tab w:val="left" w:pos="1362"/>
                <w:tab w:val="left" w:pos="1646"/>
              </w:tabs>
            </w:pPr>
          </w:p>
          <w:p w14:paraId="71B7AE6F" w14:textId="77777777" w:rsidR="0003324C" w:rsidRPr="00001F3C" w:rsidRDefault="0003324C" w:rsidP="0003324C">
            <w:pPr>
              <w:tabs>
                <w:tab w:val="center" w:pos="1690"/>
                <w:tab w:val="right" w:pos="3380"/>
              </w:tabs>
            </w:pPr>
            <w:r>
              <w:tab/>
            </w:r>
            <w:r w:rsidRPr="00970208">
              <w:rPr>
                <w:position w:val="-26"/>
              </w:rPr>
              <w:object w:dxaOrig="3260" w:dyaOrig="660" w14:anchorId="3DCFD590">
                <v:shape id="_x0000_i1110" type="#_x0000_t75" style="width:162pt;height:33pt" o:ole="">
                  <v:imagedata r:id="rId186" o:title=""/>
                </v:shape>
                <o:OLEObject Type="Embed" ProgID="Equation.DSMT4" ShapeID="_x0000_i1110" DrawAspect="Content" ObjectID="_1793540902" r:id="rId187"/>
              </w:object>
            </w:r>
          </w:p>
          <w:p w14:paraId="2EABD861" w14:textId="77777777" w:rsidR="0003324C" w:rsidRPr="00001F3C" w:rsidRDefault="0003324C" w:rsidP="0003324C">
            <w:pPr>
              <w:tabs>
                <w:tab w:val="left" w:pos="1362"/>
                <w:tab w:val="left" w:pos="1646"/>
              </w:tabs>
            </w:pPr>
          </w:p>
          <w:p w14:paraId="1198C50D" w14:textId="77777777" w:rsidR="0003324C" w:rsidRPr="00001F3C" w:rsidRDefault="0003324C" w:rsidP="0003324C">
            <w:pPr>
              <w:tabs>
                <w:tab w:val="left" w:pos="1362"/>
                <w:tab w:val="left" w:pos="1646"/>
              </w:tabs>
              <w:spacing w:before="120"/>
            </w:pPr>
            <w:r w:rsidRPr="00001F3C">
              <w:t xml:space="preserve"> </w:t>
            </w:r>
            <w:r w:rsidRPr="00970208">
              <w:rPr>
                <w:position w:val="-8"/>
              </w:rPr>
              <w:object w:dxaOrig="480" w:dyaOrig="340" w14:anchorId="6940D48B">
                <v:shape id="_x0000_i1111" type="#_x0000_t75" style="width:24pt;height:16.5pt" o:ole="">
                  <v:imagedata r:id="rId188" o:title=""/>
                </v:shape>
                <o:OLEObject Type="Embed" ProgID="Equation.DSMT4" ShapeID="_x0000_i1111" DrawAspect="Content" ObjectID="_1793540903" r:id="rId189"/>
              </w:object>
            </w:r>
            <w:r w:rsidRPr="00001F3C">
              <w:t xml:space="preserve"> = </w:t>
            </w:r>
            <w:r w:rsidRPr="00970208">
              <w:rPr>
                <w:position w:val="-6"/>
              </w:rPr>
              <w:object w:dxaOrig="480" w:dyaOrig="320" w14:anchorId="7726D386">
                <v:shape id="_x0000_i1112" type="#_x0000_t75" style="width:24pt;height:16.5pt" o:ole="">
                  <v:imagedata r:id="rId190" o:title=""/>
                </v:shape>
                <o:OLEObject Type="Embed" ProgID="Equation.DSMT4" ShapeID="_x0000_i1112" DrawAspect="Content" ObjectID="_1793540904" r:id="rId191"/>
              </w:object>
            </w:r>
            <w:r w:rsidRPr="00001F3C">
              <w:t xml:space="preserve"> </w:t>
            </w:r>
            <w:r w:rsidRPr="00DB649B">
              <w:rPr>
                <w:b/>
              </w:rPr>
              <w:t>soi</w:t>
            </w:r>
          </w:p>
          <w:p w14:paraId="2CCC45F6" w14:textId="77777777" w:rsidR="0003324C" w:rsidRPr="00001F3C" w:rsidRDefault="0003324C" w:rsidP="0003324C">
            <w:pPr>
              <w:tabs>
                <w:tab w:val="left" w:pos="1362"/>
                <w:tab w:val="left" w:pos="1646"/>
              </w:tabs>
            </w:pPr>
          </w:p>
          <w:p w14:paraId="33A4B7B9" w14:textId="77777777" w:rsidR="0003324C" w:rsidRPr="00001F3C" w:rsidRDefault="0003324C" w:rsidP="0003324C">
            <w:pPr>
              <w:tabs>
                <w:tab w:val="left" w:pos="1362"/>
                <w:tab w:val="left" w:pos="1646"/>
              </w:tabs>
            </w:pPr>
          </w:p>
          <w:p w14:paraId="51290760" w14:textId="4B4AEA51" w:rsidR="0003324C" w:rsidRPr="00001F3C" w:rsidRDefault="0003324C" w:rsidP="0003324C">
            <w:pPr>
              <w:tabs>
                <w:tab w:val="left" w:pos="1362"/>
                <w:tab w:val="left" w:pos="1646"/>
              </w:tabs>
              <w:spacing w:before="120"/>
            </w:pPr>
            <w:r w:rsidRPr="00001F3C">
              <w:t xml:space="preserve">Simplifying </w:t>
            </w:r>
            <w:r w:rsidRPr="00001F3C">
              <w:rPr>
                <w:i/>
                <w:iCs/>
              </w:rPr>
              <w:t>their</w:t>
            </w:r>
            <w:r w:rsidRPr="00001F3C">
              <w:t xml:space="preserve"> fraction e.g</w:t>
            </w:r>
            <w:r w:rsidR="00030817">
              <w:t>.</w:t>
            </w:r>
          </w:p>
          <w:p w14:paraId="2E0CDF8B" w14:textId="77777777" w:rsidR="0003324C" w:rsidRPr="00001F3C" w:rsidRDefault="0003324C" w:rsidP="0003324C">
            <w:pPr>
              <w:tabs>
                <w:tab w:val="left" w:pos="1362"/>
                <w:tab w:val="left" w:pos="1646"/>
              </w:tabs>
            </w:pPr>
            <w:r w:rsidRPr="00970208">
              <w:rPr>
                <w:position w:val="-22"/>
              </w:rPr>
              <w:object w:dxaOrig="1100" w:dyaOrig="620" w14:anchorId="278DC5A0">
                <v:shape id="_x0000_i1113" type="#_x0000_t75" style="width:55.5pt;height:31pt" o:ole="">
                  <v:imagedata r:id="rId192" o:title=""/>
                </v:shape>
                <o:OLEObject Type="Embed" ProgID="Equation.DSMT4" ShapeID="_x0000_i1113" DrawAspect="Content" ObjectID="_1793540905" r:id="rId193"/>
              </w:object>
            </w:r>
            <w:r w:rsidRPr="00001F3C">
              <w:t xml:space="preserve"> or better</w:t>
            </w:r>
          </w:p>
          <w:p w14:paraId="3EE8A007" w14:textId="77777777" w:rsidR="0003324C" w:rsidRPr="00001F3C" w:rsidRDefault="0003324C" w:rsidP="0003324C">
            <w:pPr>
              <w:tabs>
                <w:tab w:val="left" w:pos="1362"/>
                <w:tab w:val="left" w:pos="1646"/>
              </w:tabs>
            </w:pPr>
          </w:p>
          <w:p w14:paraId="7D4FFFC9" w14:textId="77777777" w:rsidR="0003324C" w:rsidRPr="00001F3C" w:rsidRDefault="0003324C" w:rsidP="0003324C">
            <w:pPr>
              <w:tabs>
                <w:tab w:val="left" w:pos="1362"/>
                <w:tab w:val="left" w:pos="1646"/>
              </w:tabs>
            </w:pPr>
          </w:p>
          <w:p w14:paraId="0114BAA9" w14:textId="77777777" w:rsidR="0003324C" w:rsidRPr="00001F3C" w:rsidRDefault="0003324C" w:rsidP="0003324C">
            <w:pPr>
              <w:tabs>
                <w:tab w:val="center" w:pos="1690"/>
                <w:tab w:val="right" w:pos="3380"/>
              </w:tabs>
              <w:spacing w:before="120"/>
            </w:pPr>
            <w:r w:rsidRPr="00970208">
              <w:rPr>
                <w:position w:val="-22"/>
              </w:rPr>
              <w:object w:dxaOrig="1040" w:dyaOrig="620" w14:anchorId="04E34E0A">
                <v:shape id="_x0000_i1114" type="#_x0000_t75" style="width:51pt;height:31pt" o:ole="">
                  <v:imagedata r:id="rId194" o:title=""/>
                </v:shape>
                <o:OLEObject Type="Embed" ProgID="Equation.DSMT4" ShapeID="_x0000_i1114" DrawAspect="Content" ObjectID="_1793540906" r:id="rId195"/>
              </w:object>
            </w:r>
          </w:p>
          <w:p w14:paraId="2CFFF662" w14:textId="60EB65F3" w:rsidR="0003324C" w:rsidRPr="00C57D1F" w:rsidRDefault="0003324C" w:rsidP="0003324C">
            <w:pPr>
              <w:rPr>
                <w:color w:val="000000" w:themeColor="text1"/>
              </w:rPr>
            </w:pPr>
          </w:p>
        </w:tc>
        <w:tc>
          <w:tcPr>
            <w:tcW w:w="336" w:type="pct"/>
            <w:gridSpan w:val="2"/>
          </w:tcPr>
          <w:p w14:paraId="13498398" w14:textId="77777777" w:rsidR="0003324C" w:rsidRPr="00001F3C" w:rsidRDefault="0003324C" w:rsidP="00C21148">
            <w:pPr>
              <w:jc w:val="center"/>
              <w:rPr>
                <w:b/>
              </w:rPr>
            </w:pPr>
            <w:r w:rsidRPr="00001F3C">
              <w:rPr>
                <w:b/>
              </w:rPr>
              <w:t>M1</w:t>
            </w:r>
          </w:p>
          <w:p w14:paraId="064A196B" w14:textId="77777777" w:rsidR="0003324C" w:rsidRPr="00001F3C" w:rsidRDefault="0003324C" w:rsidP="00C21148">
            <w:pPr>
              <w:jc w:val="center"/>
              <w:rPr>
                <w:b/>
              </w:rPr>
            </w:pPr>
          </w:p>
          <w:p w14:paraId="63BDC984" w14:textId="77777777" w:rsidR="0003324C" w:rsidRPr="00001F3C" w:rsidRDefault="0003324C" w:rsidP="00C21148">
            <w:pPr>
              <w:jc w:val="center"/>
              <w:rPr>
                <w:b/>
              </w:rPr>
            </w:pPr>
          </w:p>
          <w:p w14:paraId="02E8B286" w14:textId="77777777" w:rsidR="0003324C" w:rsidRPr="00001F3C" w:rsidRDefault="0003324C" w:rsidP="00C21148">
            <w:pPr>
              <w:jc w:val="center"/>
              <w:rPr>
                <w:b/>
              </w:rPr>
            </w:pPr>
          </w:p>
          <w:p w14:paraId="34156724" w14:textId="77777777" w:rsidR="0003324C" w:rsidRPr="00001F3C" w:rsidRDefault="0003324C" w:rsidP="00C21148">
            <w:pPr>
              <w:jc w:val="center"/>
              <w:rPr>
                <w:b/>
              </w:rPr>
            </w:pPr>
            <w:r w:rsidRPr="00001F3C">
              <w:rPr>
                <w:b/>
              </w:rPr>
              <w:t>M1</w:t>
            </w:r>
          </w:p>
          <w:p w14:paraId="3422AD38" w14:textId="77777777" w:rsidR="0003324C" w:rsidRPr="00001F3C" w:rsidRDefault="0003324C" w:rsidP="00C21148">
            <w:pPr>
              <w:jc w:val="center"/>
              <w:rPr>
                <w:b/>
              </w:rPr>
            </w:pPr>
          </w:p>
          <w:p w14:paraId="315BFF5B" w14:textId="77777777" w:rsidR="0003324C" w:rsidRPr="00001F3C" w:rsidRDefault="0003324C" w:rsidP="00C21148">
            <w:pPr>
              <w:jc w:val="center"/>
              <w:rPr>
                <w:b/>
              </w:rPr>
            </w:pPr>
          </w:p>
          <w:p w14:paraId="316020DF" w14:textId="77777777" w:rsidR="0003324C" w:rsidRPr="00001F3C" w:rsidRDefault="0003324C" w:rsidP="00C21148">
            <w:pPr>
              <w:jc w:val="center"/>
              <w:rPr>
                <w:b/>
              </w:rPr>
            </w:pPr>
          </w:p>
          <w:p w14:paraId="4FD9EA8B" w14:textId="77777777" w:rsidR="0003324C" w:rsidRPr="00001F3C" w:rsidRDefault="0003324C" w:rsidP="00C21148">
            <w:pPr>
              <w:jc w:val="center"/>
              <w:rPr>
                <w:b/>
              </w:rPr>
            </w:pPr>
          </w:p>
          <w:p w14:paraId="7607C709" w14:textId="77777777" w:rsidR="0003324C" w:rsidRPr="00001F3C" w:rsidRDefault="0003324C" w:rsidP="00C21148">
            <w:pPr>
              <w:jc w:val="center"/>
              <w:rPr>
                <w:b/>
              </w:rPr>
            </w:pPr>
            <w:r w:rsidRPr="00001F3C">
              <w:rPr>
                <w:b/>
              </w:rPr>
              <w:t>M1</w:t>
            </w:r>
          </w:p>
          <w:p w14:paraId="236B9DBB" w14:textId="77777777" w:rsidR="0003324C" w:rsidRDefault="0003324C" w:rsidP="00C21148">
            <w:pPr>
              <w:jc w:val="center"/>
              <w:rPr>
                <w:b/>
              </w:rPr>
            </w:pPr>
          </w:p>
          <w:p w14:paraId="728ED357" w14:textId="77777777" w:rsidR="0003324C" w:rsidRPr="00001F3C" w:rsidRDefault="0003324C" w:rsidP="00C21148">
            <w:pPr>
              <w:jc w:val="center"/>
              <w:rPr>
                <w:b/>
              </w:rPr>
            </w:pPr>
          </w:p>
          <w:p w14:paraId="6C4EAA96" w14:textId="77777777" w:rsidR="0003324C" w:rsidRPr="00001F3C" w:rsidRDefault="0003324C" w:rsidP="00C21148">
            <w:pPr>
              <w:spacing w:before="120"/>
              <w:jc w:val="center"/>
              <w:rPr>
                <w:b/>
              </w:rPr>
            </w:pPr>
            <w:r w:rsidRPr="00001F3C">
              <w:rPr>
                <w:b/>
              </w:rPr>
              <w:t>M1</w:t>
            </w:r>
            <w:r>
              <w:rPr>
                <w:b/>
              </w:rPr>
              <w:t>dep</w:t>
            </w:r>
          </w:p>
          <w:p w14:paraId="20F3319B" w14:textId="77777777" w:rsidR="0003324C" w:rsidRPr="00001F3C" w:rsidRDefault="0003324C" w:rsidP="00C21148">
            <w:pPr>
              <w:jc w:val="center"/>
              <w:rPr>
                <w:b/>
              </w:rPr>
            </w:pPr>
          </w:p>
          <w:p w14:paraId="2CC2DD8D" w14:textId="77777777" w:rsidR="0003324C" w:rsidRPr="00001F3C" w:rsidRDefault="0003324C" w:rsidP="00C21148">
            <w:pPr>
              <w:jc w:val="center"/>
              <w:rPr>
                <w:b/>
              </w:rPr>
            </w:pPr>
          </w:p>
          <w:p w14:paraId="4ABA46AF" w14:textId="77777777" w:rsidR="0003324C" w:rsidRDefault="0003324C" w:rsidP="00C21148">
            <w:pPr>
              <w:jc w:val="center"/>
              <w:rPr>
                <w:b/>
              </w:rPr>
            </w:pPr>
          </w:p>
          <w:p w14:paraId="673686F5" w14:textId="77777777" w:rsidR="0003324C" w:rsidRDefault="0003324C" w:rsidP="00C21148">
            <w:pPr>
              <w:jc w:val="center"/>
              <w:rPr>
                <w:b/>
              </w:rPr>
            </w:pPr>
          </w:p>
          <w:p w14:paraId="31E4479C" w14:textId="77777777" w:rsidR="0003324C" w:rsidRPr="00001F3C" w:rsidRDefault="0003324C" w:rsidP="00C21148">
            <w:pPr>
              <w:jc w:val="center"/>
              <w:rPr>
                <w:b/>
              </w:rPr>
            </w:pPr>
          </w:p>
          <w:p w14:paraId="1D9C0703" w14:textId="77777777" w:rsidR="0003324C" w:rsidRPr="00001F3C" w:rsidRDefault="0003324C" w:rsidP="00C21148">
            <w:pPr>
              <w:jc w:val="center"/>
              <w:rPr>
                <w:b/>
              </w:rPr>
            </w:pPr>
          </w:p>
          <w:p w14:paraId="05C5C1AE" w14:textId="77777777" w:rsidR="0003324C" w:rsidRPr="00001F3C" w:rsidRDefault="0003324C" w:rsidP="00C21148">
            <w:pPr>
              <w:jc w:val="center"/>
              <w:rPr>
                <w:b/>
              </w:rPr>
            </w:pPr>
            <w:r w:rsidRPr="00001F3C">
              <w:rPr>
                <w:b/>
              </w:rPr>
              <w:t>A1</w:t>
            </w:r>
          </w:p>
          <w:p w14:paraId="729BD3E2" w14:textId="324A2147" w:rsidR="0003324C" w:rsidRPr="00C57D1F" w:rsidRDefault="0003324C" w:rsidP="00C21148">
            <w:pPr>
              <w:jc w:val="center"/>
              <w:rPr>
                <w:b/>
                <w:color w:val="000000" w:themeColor="text1"/>
              </w:rPr>
            </w:pPr>
          </w:p>
        </w:tc>
        <w:tc>
          <w:tcPr>
            <w:tcW w:w="1442" w:type="pct"/>
            <w:gridSpan w:val="3"/>
          </w:tcPr>
          <w:p w14:paraId="3F76F337" w14:textId="77777777" w:rsidR="0003324C" w:rsidRPr="00001F3C" w:rsidRDefault="0003324C" w:rsidP="0003324C">
            <w:pPr>
              <w:spacing w:line="276" w:lineRule="auto"/>
              <w:rPr>
                <w:b/>
              </w:rPr>
            </w:pPr>
          </w:p>
          <w:p w14:paraId="515D5707" w14:textId="77777777" w:rsidR="0003324C" w:rsidRPr="00001F3C" w:rsidRDefault="0003324C" w:rsidP="0003324C">
            <w:pPr>
              <w:spacing w:line="276" w:lineRule="auto"/>
              <w:rPr>
                <w:b/>
              </w:rPr>
            </w:pPr>
          </w:p>
          <w:p w14:paraId="04E07D6A" w14:textId="77777777" w:rsidR="0003324C" w:rsidRPr="00001F3C" w:rsidRDefault="0003324C" w:rsidP="0003324C">
            <w:pPr>
              <w:spacing w:line="276" w:lineRule="auto"/>
              <w:rPr>
                <w:b/>
              </w:rPr>
            </w:pPr>
          </w:p>
          <w:p w14:paraId="33380521" w14:textId="3808F926" w:rsidR="0003324C" w:rsidRPr="00001F3C" w:rsidRDefault="00030817" w:rsidP="0003324C">
            <w:pPr>
              <w:spacing w:before="120"/>
              <w:rPr>
                <w:bCs/>
              </w:rPr>
            </w:pPr>
            <w:r>
              <w:rPr>
                <w:bCs/>
              </w:rPr>
              <w:t>M</w:t>
            </w:r>
            <w:r w:rsidR="0003324C" w:rsidRPr="00001F3C">
              <w:rPr>
                <w:bCs/>
              </w:rPr>
              <w:t>ay be in a separate table</w:t>
            </w:r>
          </w:p>
          <w:p w14:paraId="0729909E" w14:textId="77777777" w:rsidR="0003324C" w:rsidRPr="00C21AD1" w:rsidRDefault="0003324C" w:rsidP="0003324C">
            <w:r w:rsidRPr="00C21AD1">
              <w:rPr>
                <w:b/>
                <w:bCs/>
              </w:rPr>
              <w:t>FT</w:t>
            </w:r>
            <w:r w:rsidRPr="00C21AD1">
              <w:t xml:space="preserve"> </w:t>
            </w:r>
            <w:r w:rsidRPr="00970208">
              <w:rPr>
                <w:position w:val="-8"/>
              </w:rPr>
              <w:object w:dxaOrig="820" w:dyaOrig="340" w14:anchorId="0EA3DD8C">
                <v:shape id="_x0000_i1115" type="#_x0000_t75" style="width:41pt;height:16.5pt" o:ole="">
                  <v:imagedata r:id="rId196" o:title=""/>
                </v:shape>
                <o:OLEObject Type="Embed" ProgID="Equation.DSMT4" ShapeID="_x0000_i1115" DrawAspect="Content" ObjectID="_1793540907" r:id="rId197"/>
              </w:object>
            </w:r>
            <w:r w:rsidRPr="00C21AD1">
              <w:t xml:space="preserve"> i</w:t>
            </w:r>
            <w:r>
              <w:t>n both numerator and denominator</w:t>
            </w:r>
          </w:p>
          <w:p w14:paraId="609DB7C4" w14:textId="77777777" w:rsidR="0003324C" w:rsidRPr="00001F3C" w:rsidRDefault="0003324C" w:rsidP="0003324C">
            <w:pPr>
              <w:spacing w:line="276" w:lineRule="auto"/>
              <w:rPr>
                <w:b/>
              </w:rPr>
            </w:pPr>
          </w:p>
          <w:p w14:paraId="1D9FC727" w14:textId="77777777" w:rsidR="0003324C" w:rsidRPr="00001F3C" w:rsidRDefault="0003324C" w:rsidP="0003324C">
            <w:pPr>
              <w:spacing w:line="276" w:lineRule="auto"/>
              <w:rPr>
                <w:b/>
              </w:rPr>
            </w:pPr>
          </w:p>
          <w:p w14:paraId="15A7DAB1" w14:textId="77777777" w:rsidR="0003324C" w:rsidRPr="00001F3C" w:rsidRDefault="0003324C" w:rsidP="0003324C">
            <w:pPr>
              <w:spacing w:line="276" w:lineRule="auto"/>
              <w:rPr>
                <w:b/>
              </w:rPr>
            </w:pPr>
          </w:p>
          <w:p w14:paraId="61093B85" w14:textId="77777777" w:rsidR="0003324C" w:rsidRPr="00001F3C" w:rsidRDefault="0003324C" w:rsidP="0003324C">
            <w:pPr>
              <w:spacing w:line="276" w:lineRule="auto"/>
              <w:rPr>
                <w:b/>
              </w:rPr>
            </w:pPr>
          </w:p>
          <w:p w14:paraId="3A3D3FC6" w14:textId="77777777" w:rsidR="0003324C" w:rsidRDefault="0003324C" w:rsidP="0003324C">
            <w:pPr>
              <w:spacing w:before="120"/>
              <w:rPr>
                <w:b/>
              </w:rPr>
            </w:pPr>
            <w:r w:rsidRPr="00DB649B">
              <w:rPr>
                <w:b/>
              </w:rPr>
              <w:t>Dep</w:t>
            </w:r>
            <w:r>
              <w:rPr>
                <w:b/>
              </w:rPr>
              <w:t xml:space="preserve"> </w:t>
            </w:r>
            <w:r w:rsidRPr="00720649">
              <w:rPr>
                <w:bCs/>
              </w:rPr>
              <w:t>on at least three terms in the numerator</w:t>
            </w:r>
          </w:p>
          <w:p w14:paraId="5AC45C54" w14:textId="77777777" w:rsidR="0003324C" w:rsidRPr="00001F3C" w:rsidRDefault="0003324C" w:rsidP="0003324C">
            <w:pPr>
              <w:rPr>
                <w:b/>
              </w:rPr>
            </w:pPr>
            <w:r w:rsidRPr="00001F3C">
              <w:rPr>
                <w:b/>
              </w:rPr>
              <w:t xml:space="preserve">FT </w:t>
            </w:r>
            <w:r w:rsidRPr="00001F3C">
              <w:rPr>
                <w:bCs/>
                <w:i/>
                <w:iCs/>
              </w:rPr>
              <w:t xml:space="preserve">their </w:t>
            </w:r>
            <w:r w:rsidRPr="00001F3C">
              <w:rPr>
                <w:bCs/>
              </w:rPr>
              <w:t>fraction with surds</w:t>
            </w:r>
          </w:p>
          <w:p w14:paraId="3A16F4B5" w14:textId="77777777" w:rsidR="0003324C" w:rsidRPr="00001F3C" w:rsidRDefault="0003324C" w:rsidP="0003324C">
            <w:pPr>
              <w:spacing w:line="276" w:lineRule="auto"/>
              <w:rPr>
                <w:b/>
              </w:rPr>
            </w:pPr>
          </w:p>
          <w:p w14:paraId="1DB696B4" w14:textId="77777777" w:rsidR="0003324C" w:rsidRDefault="0003324C" w:rsidP="0003324C">
            <w:pPr>
              <w:spacing w:line="276" w:lineRule="auto"/>
              <w:rPr>
                <w:b/>
              </w:rPr>
            </w:pPr>
          </w:p>
          <w:p w14:paraId="67A97346" w14:textId="77777777" w:rsidR="0003324C" w:rsidRPr="00001F3C" w:rsidRDefault="0003324C" w:rsidP="004D63A0">
            <w:pPr>
              <w:spacing w:line="480" w:lineRule="auto"/>
              <w:rPr>
                <w:b/>
              </w:rPr>
            </w:pPr>
          </w:p>
          <w:p w14:paraId="5F1C6D7A" w14:textId="6AB83CEA" w:rsidR="0003324C" w:rsidRDefault="0003324C" w:rsidP="0003324C">
            <w:pPr>
              <w:tabs>
                <w:tab w:val="left" w:pos="567"/>
                <w:tab w:val="left" w:pos="1134"/>
                <w:tab w:val="right" w:leader="dot" w:pos="9923"/>
              </w:tabs>
              <w:ind w:right="57"/>
              <w:rPr>
                <w:rFonts w:eastAsia="Arial Unicode MS"/>
                <w:b/>
                <w:bCs/>
                <w:color w:val="000000" w:themeColor="text1"/>
              </w:rPr>
            </w:pPr>
            <w:r w:rsidRPr="00001F3C">
              <w:rPr>
                <w:b/>
              </w:rPr>
              <w:t>A1</w:t>
            </w:r>
            <w:r w:rsidRPr="00001F3C">
              <w:rPr>
                <w:bCs/>
              </w:rPr>
              <w:t xml:space="preserve"> </w:t>
            </w:r>
            <w:r w:rsidRPr="00DB649B">
              <w:rPr>
                <w:b/>
                <w:bCs/>
              </w:rPr>
              <w:t>dep</w:t>
            </w:r>
            <w:r w:rsidRPr="00001F3C">
              <w:rPr>
                <w:bCs/>
              </w:rPr>
              <w:t xml:space="preserve"> on </w:t>
            </w:r>
            <w:r w:rsidRPr="00001F3C">
              <w:rPr>
                <w:b/>
              </w:rPr>
              <w:t>M4</w:t>
            </w:r>
          </w:p>
        </w:tc>
        <w:tc>
          <w:tcPr>
            <w:tcW w:w="1250" w:type="pct"/>
            <w:gridSpan w:val="2"/>
          </w:tcPr>
          <w:p w14:paraId="35D91FB6" w14:textId="200B12B3" w:rsidR="004D63A0" w:rsidRPr="00001F3C" w:rsidRDefault="00730010" w:rsidP="0003324C">
            <w:r>
              <w:rPr>
                <w:rStyle w:val="s1"/>
              </w:rPr>
              <w:t>M</w:t>
            </w:r>
            <w:r w:rsidR="0003324C" w:rsidRPr="00001F3C">
              <w:rPr>
                <w:rStyle w:val="s1"/>
              </w:rPr>
              <w:t>ultiply by conjugate of denominator</w:t>
            </w:r>
          </w:p>
          <w:p w14:paraId="17541140" w14:textId="1090344B" w:rsidR="0003324C" w:rsidRPr="00001F3C" w:rsidRDefault="00C21148" w:rsidP="0003324C">
            <w:pPr>
              <w:spacing w:before="240"/>
            </w:pPr>
            <w:r>
              <w:rPr>
                <w:rStyle w:val="s1"/>
              </w:rPr>
              <w:t>M</w:t>
            </w:r>
            <w:r w:rsidR="0003324C" w:rsidRPr="00001F3C">
              <w:rPr>
                <w:rStyle w:val="s1"/>
              </w:rPr>
              <w:t xml:space="preserve">ultiply out numerator </w:t>
            </w:r>
            <w:r w:rsidR="0003324C">
              <w:rPr>
                <w:rStyle w:val="s1"/>
              </w:rPr>
              <w:t xml:space="preserve">giving at least three terms </w:t>
            </w:r>
            <w:r w:rsidR="0003324C" w:rsidRPr="00001F3C">
              <w:rPr>
                <w:rStyle w:val="s1"/>
              </w:rPr>
              <w:t xml:space="preserve">and denominator accept equivalents e.g. denominator as </w:t>
            </w:r>
            <w:r w:rsidR="0003324C">
              <w:rPr>
                <w:rStyle w:val="s1"/>
              </w:rPr>
              <w:t>32</w:t>
            </w:r>
            <w:r w:rsidR="0003324C" w:rsidRPr="00001F3C">
              <w:rPr>
                <w:rStyle w:val="s1"/>
              </w:rPr>
              <w:t xml:space="preserve"> – </w:t>
            </w:r>
            <w:r w:rsidR="0003324C">
              <w:rPr>
                <w:rStyle w:val="s1"/>
              </w:rPr>
              <w:t>16</w:t>
            </w:r>
            <w:r w:rsidR="0003324C" w:rsidRPr="00001F3C">
              <w:rPr>
                <w:rStyle w:val="s1"/>
              </w:rPr>
              <w:t xml:space="preserve"> or </w:t>
            </w:r>
            <w:r w:rsidR="0003324C">
              <w:rPr>
                <w:rStyle w:val="s1"/>
              </w:rPr>
              <w:t>16</w:t>
            </w:r>
          </w:p>
          <w:p w14:paraId="0F26825E" w14:textId="444B4C8D" w:rsidR="0003324C" w:rsidRPr="00C70A3B" w:rsidRDefault="00C21148" w:rsidP="0003324C">
            <w:pPr>
              <w:spacing w:before="240"/>
            </w:pPr>
            <w:r>
              <w:t>I</w:t>
            </w:r>
            <w:r w:rsidR="0003324C" w:rsidRPr="00C70A3B">
              <w:t xml:space="preserve">mplied by </w:t>
            </w:r>
            <w:r w:rsidR="0003324C">
              <w:t>[</w:t>
            </w:r>
            <w:r w:rsidR="0003324C" w:rsidRPr="0045436D">
              <w:rPr>
                <w:position w:val="4"/>
              </w:rPr>
              <w:t>-</w:t>
            </w:r>
            <w:r w:rsidR="0003324C" w:rsidRPr="00970208">
              <w:rPr>
                <w:position w:val="-8"/>
              </w:rPr>
              <w:object w:dxaOrig="600" w:dyaOrig="340" w14:anchorId="3905C54F">
                <v:shape id="_x0000_i1116" type="#_x0000_t75" style="width:30pt;height:16.5pt" o:ole="">
                  <v:imagedata r:id="rId198" o:title=""/>
                </v:shape>
                <o:OLEObject Type="Embed" ProgID="Equation.DSMT4" ShapeID="_x0000_i1116" DrawAspect="Content" ObjectID="_1793540908" r:id="rId199"/>
              </w:object>
            </w:r>
            <w:r w:rsidR="0003324C" w:rsidRPr="00C70A3B">
              <w:t xml:space="preserve"> = </w:t>
            </w:r>
            <w:r w:rsidR="0003324C">
              <w:t xml:space="preserve">] </w:t>
            </w:r>
            <w:r w:rsidR="0003324C" w:rsidRPr="0045436D">
              <w:rPr>
                <w:position w:val="4"/>
              </w:rPr>
              <w:t>-</w:t>
            </w:r>
            <w:r w:rsidR="0003324C">
              <w:t>20</w:t>
            </w:r>
            <w:r w:rsidR="0003324C" w:rsidRPr="00970208">
              <w:rPr>
                <w:position w:val="-6"/>
              </w:rPr>
              <w:object w:dxaOrig="360" w:dyaOrig="320" w14:anchorId="2D6F3B8C">
                <v:shape id="_x0000_i1117" type="#_x0000_t75" style="width:18pt;height:16.5pt" o:ole="">
                  <v:imagedata r:id="rId200" o:title=""/>
                </v:shape>
                <o:OLEObject Type="Embed" ProgID="Equation.DSMT4" ShapeID="_x0000_i1117" DrawAspect="Content" ObjectID="_1793540909" r:id="rId201"/>
              </w:object>
            </w:r>
            <w:r w:rsidR="0003324C" w:rsidRPr="00C70A3B">
              <w:t xml:space="preserve"> </w:t>
            </w:r>
            <w:r w:rsidR="0003324C">
              <w:t>or</w:t>
            </w:r>
            <w:r w:rsidR="0003324C" w:rsidRPr="00C70A3B">
              <w:t xml:space="preserve"> </w:t>
            </w:r>
            <w:r w:rsidR="0003324C" w:rsidRPr="0045436D">
              <w:rPr>
                <w:position w:val="4"/>
              </w:rPr>
              <w:t>-</w:t>
            </w:r>
            <w:r w:rsidR="0003324C">
              <w:t>44</w:t>
            </w:r>
            <w:r w:rsidR="0003324C" w:rsidRPr="001B6959">
              <w:rPr>
                <w:position w:val="-6"/>
              </w:rPr>
              <w:object w:dxaOrig="360" w:dyaOrig="320" w14:anchorId="1F4C2727">
                <v:shape id="_x0000_i1118" type="#_x0000_t75" style="width:18pt;height:16.5pt" o:ole="">
                  <v:imagedata r:id="rId202" o:title=""/>
                </v:shape>
                <o:OLEObject Type="Embed" ProgID="Equation.DSMT4" ShapeID="_x0000_i1118" DrawAspect="Content" ObjectID="_1793540910" r:id="rId203"/>
              </w:object>
            </w:r>
            <w:r w:rsidR="0003324C" w:rsidRPr="00C70A3B">
              <w:t xml:space="preserve"> </w:t>
            </w:r>
          </w:p>
          <w:p w14:paraId="536419E1" w14:textId="77777777" w:rsidR="0003324C" w:rsidRDefault="0003324C" w:rsidP="0003324C"/>
          <w:p w14:paraId="42419C63" w14:textId="77777777" w:rsidR="0003324C" w:rsidRPr="00001F3C" w:rsidRDefault="0003324C" w:rsidP="0003324C"/>
          <w:p w14:paraId="6A195F06" w14:textId="77777777" w:rsidR="0003324C" w:rsidRPr="00001F3C" w:rsidRDefault="0003324C" w:rsidP="0003324C">
            <w:pPr>
              <w:tabs>
                <w:tab w:val="left" w:pos="1362"/>
                <w:tab w:val="left" w:pos="1646"/>
              </w:tabs>
              <w:spacing w:before="120"/>
              <w:rPr>
                <w:rStyle w:val="s1"/>
              </w:rPr>
            </w:pPr>
            <w:r w:rsidRPr="00001F3C">
              <w:t>e.g. c</w:t>
            </w:r>
            <w:r w:rsidRPr="00001F3C">
              <w:rPr>
                <w:rStyle w:val="s1"/>
              </w:rPr>
              <w:t xml:space="preserve">ollecting like terms in numerator and </w:t>
            </w:r>
            <w:r>
              <w:rPr>
                <w:rStyle w:val="s1"/>
              </w:rPr>
              <w:t xml:space="preserve">in the </w:t>
            </w:r>
            <w:r w:rsidRPr="00001F3C">
              <w:rPr>
                <w:rStyle w:val="s1"/>
              </w:rPr>
              <w:t>denominator</w:t>
            </w:r>
            <w:r>
              <w:rPr>
                <w:rStyle w:val="s1"/>
              </w:rPr>
              <w:t xml:space="preserve"> </w:t>
            </w:r>
          </w:p>
          <w:p w14:paraId="6A5F59F2" w14:textId="77777777" w:rsidR="0003324C" w:rsidRPr="00001F3C" w:rsidRDefault="0003324C" w:rsidP="0003324C">
            <w:pPr>
              <w:tabs>
                <w:tab w:val="left" w:pos="1362"/>
                <w:tab w:val="left" w:pos="1646"/>
              </w:tabs>
              <w:rPr>
                <w:rStyle w:val="s1"/>
              </w:rPr>
            </w:pPr>
          </w:p>
          <w:p w14:paraId="670A80EA" w14:textId="77777777" w:rsidR="0003324C" w:rsidRPr="00001F3C" w:rsidRDefault="0003324C" w:rsidP="0003324C">
            <w:pPr>
              <w:tabs>
                <w:tab w:val="left" w:pos="1362"/>
                <w:tab w:val="left" w:pos="1646"/>
              </w:tabs>
            </w:pPr>
          </w:p>
          <w:p w14:paraId="19006F58" w14:textId="77777777" w:rsidR="0003324C" w:rsidRPr="00001F3C" w:rsidRDefault="0003324C" w:rsidP="0003324C">
            <w:pPr>
              <w:tabs>
                <w:tab w:val="left" w:pos="1362"/>
                <w:tab w:val="left" w:pos="1646"/>
              </w:tabs>
            </w:pPr>
          </w:p>
          <w:p w14:paraId="60A0BC35" w14:textId="77777777" w:rsidR="0003324C" w:rsidRPr="0079649B" w:rsidRDefault="0003324C" w:rsidP="0003324C">
            <w:pPr>
              <w:tabs>
                <w:tab w:val="left" w:pos="567"/>
                <w:tab w:val="left" w:pos="1134"/>
                <w:tab w:val="right" w:leader="dot" w:pos="9923"/>
              </w:tabs>
              <w:spacing w:line="280" w:lineRule="exact"/>
              <w:ind w:right="57"/>
              <w:rPr>
                <w:bCs/>
              </w:rPr>
            </w:pPr>
          </w:p>
        </w:tc>
      </w:tr>
    </w:tbl>
    <w:p w14:paraId="206DE8D8" w14:textId="45FB663D" w:rsidR="00A10944" w:rsidRDefault="00A10944" w:rsidP="00EE2D7C"/>
    <w:p w14:paraId="00650908" w14:textId="77777777" w:rsidR="00B00B5D" w:rsidRDefault="00B00B5D">
      <w:r>
        <w:br w:type="page"/>
      </w:r>
    </w:p>
    <w:p w14:paraId="0EECC7E7" w14:textId="61DD11D1" w:rsidR="00D82261" w:rsidRDefault="00C63872" w:rsidP="00C63872">
      <w:pPr>
        <w:pStyle w:val="Heading1"/>
        <w:rPr>
          <w:b w:val="0"/>
        </w:rPr>
      </w:pPr>
      <w:r>
        <w:lastRenderedPageBreak/>
        <w:t>Appendix</w:t>
      </w:r>
    </w:p>
    <w:p w14:paraId="721C88D5" w14:textId="4BBA3CF4" w:rsidR="00B00B5D" w:rsidRDefault="00B00B5D" w:rsidP="00EE2D7C"/>
    <w:p w14:paraId="3168E654" w14:textId="60467967" w:rsidR="005E149E" w:rsidRDefault="0003324C" w:rsidP="005E149E">
      <w:r w:rsidRPr="0003324C">
        <w:rPr>
          <w:u w:val="single"/>
        </w:rPr>
        <w:t>Exemplar responses for Q4(c)(i)</w:t>
      </w:r>
    </w:p>
    <w:p w14:paraId="09E54889" w14:textId="2058FC69" w:rsidR="00B00B5D" w:rsidRDefault="00B00B5D" w:rsidP="00EE2D7C"/>
    <w:tbl>
      <w:tblPr>
        <w:tblStyle w:val="TableGrid"/>
        <w:tblW w:w="0" w:type="auto"/>
        <w:tblLook w:val="04A0" w:firstRow="1" w:lastRow="0" w:firstColumn="1" w:lastColumn="0" w:noHBand="0" w:noVBand="1"/>
      </w:tblPr>
      <w:tblGrid>
        <w:gridCol w:w="13036"/>
        <w:gridCol w:w="1524"/>
      </w:tblGrid>
      <w:tr w:rsidR="00ED306B" w14:paraId="29A19554" w14:textId="77777777" w:rsidTr="00FB5C2A">
        <w:trPr>
          <w:trHeight w:val="283"/>
        </w:trPr>
        <w:tc>
          <w:tcPr>
            <w:tcW w:w="13036" w:type="dxa"/>
          </w:tcPr>
          <w:p w14:paraId="7017F70C" w14:textId="0BC7DDD2" w:rsidR="00ED306B" w:rsidRDefault="00ED306B" w:rsidP="00EF0E3D">
            <w:pPr>
              <w:rPr>
                <w:b/>
                <w:bCs/>
              </w:rPr>
            </w:pPr>
            <w:r>
              <w:rPr>
                <w:b/>
                <w:bCs/>
              </w:rPr>
              <w:t>Response</w:t>
            </w:r>
          </w:p>
        </w:tc>
        <w:tc>
          <w:tcPr>
            <w:tcW w:w="1524" w:type="dxa"/>
          </w:tcPr>
          <w:p w14:paraId="5178FD7D" w14:textId="495229BC" w:rsidR="00ED306B" w:rsidRPr="00B00B5D" w:rsidRDefault="00ED306B" w:rsidP="00B00B5D">
            <w:pPr>
              <w:jc w:val="center"/>
              <w:rPr>
                <w:b/>
                <w:bCs/>
              </w:rPr>
            </w:pPr>
            <w:r>
              <w:rPr>
                <w:b/>
                <w:bCs/>
              </w:rPr>
              <w:t>Mark</w:t>
            </w:r>
          </w:p>
        </w:tc>
      </w:tr>
      <w:tr w:rsidR="0003324C" w14:paraId="5787314D" w14:textId="77777777" w:rsidTr="00523C37">
        <w:trPr>
          <w:trHeight w:val="283"/>
        </w:trPr>
        <w:tc>
          <w:tcPr>
            <w:tcW w:w="13036" w:type="dxa"/>
          </w:tcPr>
          <w:p w14:paraId="267190D7" w14:textId="1589E7D8" w:rsidR="0003324C" w:rsidRPr="00E771A5" w:rsidRDefault="0003324C" w:rsidP="0003324C">
            <w:pPr>
              <w:rPr>
                <w:i/>
              </w:rPr>
            </w:pPr>
            <w:r w:rsidRPr="00982F87">
              <w:t>Information is immediately displayed as part of a whole</w:t>
            </w:r>
          </w:p>
        </w:tc>
        <w:tc>
          <w:tcPr>
            <w:tcW w:w="1524" w:type="dxa"/>
          </w:tcPr>
          <w:p w14:paraId="5E4D5372" w14:textId="668FF41A" w:rsidR="0003324C" w:rsidRPr="00ED306B" w:rsidRDefault="0003324C" w:rsidP="0003324C">
            <w:pPr>
              <w:jc w:val="center"/>
              <w:rPr>
                <w:b/>
              </w:rPr>
            </w:pPr>
            <w:r w:rsidRPr="00982F87">
              <w:rPr>
                <w:b/>
                <w:lang w:val="en-US"/>
              </w:rPr>
              <w:t>1</w:t>
            </w:r>
          </w:p>
        </w:tc>
      </w:tr>
      <w:tr w:rsidR="0003324C" w14:paraId="1F638C38" w14:textId="77777777" w:rsidTr="00E46AE1">
        <w:trPr>
          <w:trHeight w:val="283"/>
        </w:trPr>
        <w:tc>
          <w:tcPr>
            <w:tcW w:w="13036" w:type="dxa"/>
          </w:tcPr>
          <w:p w14:paraId="53D11F18" w14:textId="3B9470D9" w:rsidR="0003324C" w:rsidRPr="00E771A5" w:rsidRDefault="0003324C" w:rsidP="0003324C">
            <w:pPr>
              <w:rPr>
                <w:i/>
              </w:rPr>
            </w:pPr>
            <w:r w:rsidRPr="00982F87">
              <w:rPr>
                <w:lang w:val="en-US"/>
              </w:rPr>
              <w:t>You can see the proportions easily</w:t>
            </w:r>
          </w:p>
        </w:tc>
        <w:tc>
          <w:tcPr>
            <w:tcW w:w="1524" w:type="dxa"/>
          </w:tcPr>
          <w:p w14:paraId="2B1D5571" w14:textId="48BA01C8" w:rsidR="0003324C" w:rsidRPr="00ED306B" w:rsidRDefault="0003324C" w:rsidP="0003324C">
            <w:pPr>
              <w:jc w:val="center"/>
              <w:rPr>
                <w:b/>
              </w:rPr>
            </w:pPr>
            <w:r w:rsidRPr="00982F87">
              <w:rPr>
                <w:b/>
                <w:lang w:val="en-US"/>
              </w:rPr>
              <w:t>1</w:t>
            </w:r>
          </w:p>
        </w:tc>
      </w:tr>
      <w:tr w:rsidR="0003324C" w14:paraId="6CB99CC1" w14:textId="77777777" w:rsidTr="0061751F">
        <w:trPr>
          <w:trHeight w:val="283"/>
        </w:trPr>
        <w:tc>
          <w:tcPr>
            <w:tcW w:w="13036" w:type="dxa"/>
          </w:tcPr>
          <w:p w14:paraId="05EE02AE" w14:textId="22E34467" w:rsidR="0003324C" w:rsidRPr="00E771A5" w:rsidRDefault="0003324C" w:rsidP="0003324C">
            <w:pPr>
              <w:rPr>
                <w:i/>
              </w:rPr>
            </w:pPr>
            <w:r w:rsidRPr="00982F87">
              <w:rPr>
                <w:lang w:val="en-US"/>
              </w:rPr>
              <w:t>It shows proportions</w:t>
            </w:r>
          </w:p>
        </w:tc>
        <w:tc>
          <w:tcPr>
            <w:tcW w:w="1524" w:type="dxa"/>
          </w:tcPr>
          <w:p w14:paraId="2FB27830" w14:textId="03C3E8BB" w:rsidR="0003324C" w:rsidRPr="00ED306B" w:rsidRDefault="0003324C" w:rsidP="0003324C">
            <w:pPr>
              <w:jc w:val="center"/>
              <w:rPr>
                <w:b/>
              </w:rPr>
            </w:pPr>
            <w:r w:rsidRPr="00982F87">
              <w:rPr>
                <w:b/>
                <w:lang w:val="en-US"/>
              </w:rPr>
              <w:t>1</w:t>
            </w:r>
          </w:p>
        </w:tc>
      </w:tr>
      <w:tr w:rsidR="0003324C" w14:paraId="45F58238" w14:textId="77777777" w:rsidTr="00921023">
        <w:trPr>
          <w:trHeight w:val="283"/>
        </w:trPr>
        <w:tc>
          <w:tcPr>
            <w:tcW w:w="13036" w:type="dxa"/>
          </w:tcPr>
          <w:p w14:paraId="792046EF" w14:textId="0DC40216" w:rsidR="0003324C" w:rsidRPr="00E771A5" w:rsidRDefault="0003324C" w:rsidP="0003324C">
            <w:pPr>
              <w:rPr>
                <w:i/>
              </w:rPr>
            </w:pPr>
            <w:r w:rsidRPr="00982F87">
              <w:t>Visual representation of proportions</w:t>
            </w:r>
          </w:p>
        </w:tc>
        <w:tc>
          <w:tcPr>
            <w:tcW w:w="1524" w:type="dxa"/>
          </w:tcPr>
          <w:p w14:paraId="7C2C2E34" w14:textId="3390C9A7" w:rsidR="0003324C" w:rsidRPr="00ED306B" w:rsidRDefault="0003324C" w:rsidP="0003324C">
            <w:pPr>
              <w:jc w:val="center"/>
              <w:rPr>
                <w:b/>
              </w:rPr>
            </w:pPr>
            <w:r w:rsidRPr="00982F87">
              <w:rPr>
                <w:b/>
                <w:lang w:val="en-US"/>
              </w:rPr>
              <w:t>1</w:t>
            </w:r>
          </w:p>
        </w:tc>
      </w:tr>
      <w:tr w:rsidR="0003324C" w14:paraId="78C48C1F" w14:textId="77777777" w:rsidTr="00CF225A">
        <w:trPr>
          <w:trHeight w:val="283"/>
        </w:trPr>
        <w:tc>
          <w:tcPr>
            <w:tcW w:w="13036" w:type="dxa"/>
          </w:tcPr>
          <w:p w14:paraId="7F0CFAE1" w14:textId="5494E655" w:rsidR="0003324C" w:rsidRPr="00E771A5" w:rsidRDefault="0003324C" w:rsidP="0003324C">
            <w:pPr>
              <w:rPr>
                <w:i/>
              </w:rPr>
            </w:pPr>
            <w:r w:rsidRPr="00BE58E8">
              <w:rPr>
                <w:sz w:val="21"/>
                <w:szCs w:val="21"/>
              </w:rPr>
              <w:t>Pie chart visually shows more than half the students voted G</w:t>
            </w:r>
          </w:p>
        </w:tc>
        <w:tc>
          <w:tcPr>
            <w:tcW w:w="1524" w:type="dxa"/>
          </w:tcPr>
          <w:p w14:paraId="6A8E8656" w14:textId="6F551C79" w:rsidR="0003324C" w:rsidRPr="00ED306B" w:rsidRDefault="0003324C" w:rsidP="0003324C">
            <w:pPr>
              <w:jc w:val="center"/>
              <w:rPr>
                <w:b/>
              </w:rPr>
            </w:pPr>
            <w:r>
              <w:rPr>
                <w:b/>
                <w:lang w:val="en-US"/>
              </w:rPr>
              <w:t>1</w:t>
            </w:r>
          </w:p>
        </w:tc>
      </w:tr>
      <w:tr w:rsidR="0003324C" w14:paraId="1273C44E" w14:textId="77777777" w:rsidTr="007F29B2">
        <w:trPr>
          <w:trHeight w:val="283"/>
        </w:trPr>
        <w:tc>
          <w:tcPr>
            <w:tcW w:w="13036" w:type="dxa"/>
          </w:tcPr>
          <w:p w14:paraId="7424AC70" w14:textId="2F3246BE" w:rsidR="0003324C" w:rsidRPr="00E771A5" w:rsidRDefault="0003324C" w:rsidP="0003324C">
            <w:pPr>
              <w:rPr>
                <w:i/>
              </w:rPr>
            </w:pPr>
            <w:r w:rsidRPr="00982F87">
              <w:rPr>
                <w:lang w:val="en-US"/>
              </w:rPr>
              <w:t>It shows as a percentage of a whole</w:t>
            </w:r>
          </w:p>
        </w:tc>
        <w:tc>
          <w:tcPr>
            <w:tcW w:w="1524" w:type="dxa"/>
          </w:tcPr>
          <w:p w14:paraId="70128B38" w14:textId="36D0B95F" w:rsidR="0003324C" w:rsidRPr="00ED306B" w:rsidRDefault="0003324C" w:rsidP="0003324C">
            <w:pPr>
              <w:jc w:val="center"/>
              <w:rPr>
                <w:b/>
              </w:rPr>
            </w:pPr>
            <w:r w:rsidRPr="00982F87">
              <w:rPr>
                <w:b/>
                <w:lang w:val="en-US"/>
              </w:rPr>
              <w:t>1(BOD)</w:t>
            </w:r>
          </w:p>
        </w:tc>
      </w:tr>
      <w:tr w:rsidR="0003324C" w14:paraId="67F65F17" w14:textId="77777777" w:rsidTr="007F29B2">
        <w:trPr>
          <w:trHeight w:val="283"/>
        </w:trPr>
        <w:tc>
          <w:tcPr>
            <w:tcW w:w="13036" w:type="dxa"/>
          </w:tcPr>
          <w:p w14:paraId="0969A468" w14:textId="00643CE5" w:rsidR="0003324C" w:rsidRDefault="0003324C" w:rsidP="0003324C">
            <w:r w:rsidRPr="00982F87">
              <w:rPr>
                <w:lang w:val="en-US"/>
              </w:rPr>
              <w:t>Easier to tell the percentage of people who chose a design</w:t>
            </w:r>
          </w:p>
        </w:tc>
        <w:tc>
          <w:tcPr>
            <w:tcW w:w="1524" w:type="dxa"/>
          </w:tcPr>
          <w:p w14:paraId="34D4EF8A" w14:textId="2080C654" w:rsidR="0003324C" w:rsidRPr="00ED306B" w:rsidRDefault="0003324C" w:rsidP="0003324C">
            <w:pPr>
              <w:jc w:val="center"/>
              <w:rPr>
                <w:b/>
                <w:lang w:val="en-US"/>
              </w:rPr>
            </w:pPr>
            <w:r w:rsidRPr="00982F87">
              <w:rPr>
                <w:b/>
                <w:lang w:val="en-US"/>
              </w:rPr>
              <w:t>1(BOD)</w:t>
            </w:r>
          </w:p>
        </w:tc>
      </w:tr>
      <w:tr w:rsidR="0003324C" w14:paraId="6516A19A" w14:textId="77777777" w:rsidTr="007F29B2">
        <w:trPr>
          <w:trHeight w:val="283"/>
        </w:trPr>
        <w:tc>
          <w:tcPr>
            <w:tcW w:w="13036" w:type="dxa"/>
          </w:tcPr>
          <w:p w14:paraId="23736961" w14:textId="074553A5" w:rsidR="0003324C" w:rsidRPr="0078231E" w:rsidRDefault="0003324C" w:rsidP="0003324C">
            <w:pPr>
              <w:rPr>
                <w:lang w:val="en-US"/>
              </w:rPr>
            </w:pPr>
            <w:r w:rsidRPr="00982F87">
              <w:rPr>
                <w:lang w:val="en-US"/>
              </w:rPr>
              <w:t>Easier to see percentage</w:t>
            </w:r>
          </w:p>
        </w:tc>
        <w:tc>
          <w:tcPr>
            <w:tcW w:w="1524" w:type="dxa"/>
          </w:tcPr>
          <w:p w14:paraId="1D9E830F" w14:textId="09A69B9D" w:rsidR="0003324C" w:rsidRPr="00ED306B" w:rsidRDefault="0003324C" w:rsidP="0003324C">
            <w:pPr>
              <w:jc w:val="center"/>
              <w:rPr>
                <w:b/>
                <w:lang w:val="en-US"/>
              </w:rPr>
            </w:pPr>
            <w:r w:rsidRPr="00982F87">
              <w:rPr>
                <w:b/>
                <w:lang w:val="en-US"/>
              </w:rPr>
              <w:t>1(BOD)</w:t>
            </w:r>
          </w:p>
        </w:tc>
      </w:tr>
      <w:tr w:rsidR="0003324C" w14:paraId="12425CA7" w14:textId="77777777" w:rsidTr="007F29B2">
        <w:trPr>
          <w:trHeight w:val="283"/>
        </w:trPr>
        <w:tc>
          <w:tcPr>
            <w:tcW w:w="13036" w:type="dxa"/>
          </w:tcPr>
          <w:p w14:paraId="4AD4557D" w14:textId="57AC9220" w:rsidR="0003324C" w:rsidRPr="0078231E" w:rsidRDefault="0003324C" w:rsidP="0003324C">
            <w:pPr>
              <w:rPr>
                <w:lang w:val="en-US"/>
              </w:rPr>
            </w:pPr>
            <w:r w:rsidRPr="00982F87">
              <w:rPr>
                <w:lang w:val="en-US"/>
              </w:rPr>
              <w:t>Easier to compare</w:t>
            </w:r>
            <w:r>
              <w:rPr>
                <w:lang w:val="en-US"/>
              </w:rPr>
              <w:t>/ see</w:t>
            </w:r>
            <w:r w:rsidRPr="00982F87">
              <w:rPr>
                <w:lang w:val="en-US"/>
              </w:rPr>
              <w:t xml:space="preserve"> results</w:t>
            </w:r>
            <w:r>
              <w:rPr>
                <w:lang w:val="en-US"/>
              </w:rPr>
              <w:t>/ c</w:t>
            </w:r>
            <w:r w:rsidRPr="00982F87">
              <w:rPr>
                <w:lang w:val="en-US"/>
              </w:rPr>
              <w:t>an see which one is most popular (or least popular)</w:t>
            </w:r>
          </w:p>
        </w:tc>
        <w:tc>
          <w:tcPr>
            <w:tcW w:w="1524" w:type="dxa"/>
          </w:tcPr>
          <w:p w14:paraId="4EE069A9" w14:textId="126EC964" w:rsidR="0003324C" w:rsidRPr="00ED306B" w:rsidRDefault="0003324C" w:rsidP="0003324C">
            <w:pPr>
              <w:jc w:val="center"/>
              <w:rPr>
                <w:b/>
                <w:lang w:val="en-US"/>
              </w:rPr>
            </w:pPr>
            <w:r w:rsidRPr="00982F87">
              <w:rPr>
                <w:b/>
                <w:lang w:val="en-US"/>
              </w:rPr>
              <w:t>0</w:t>
            </w:r>
          </w:p>
        </w:tc>
      </w:tr>
      <w:tr w:rsidR="0003324C" w14:paraId="4C4454A3" w14:textId="77777777" w:rsidTr="007F29B2">
        <w:trPr>
          <w:trHeight w:val="283"/>
        </w:trPr>
        <w:tc>
          <w:tcPr>
            <w:tcW w:w="13036" w:type="dxa"/>
          </w:tcPr>
          <w:p w14:paraId="69747A8B" w14:textId="3F30CD28" w:rsidR="0003324C" w:rsidRPr="005D5E1F" w:rsidRDefault="0003324C" w:rsidP="0003324C">
            <w:r w:rsidRPr="00982F87">
              <w:rPr>
                <w:lang w:val="en-US"/>
              </w:rPr>
              <w:t>Shows difference based on size of each part</w:t>
            </w:r>
          </w:p>
        </w:tc>
        <w:tc>
          <w:tcPr>
            <w:tcW w:w="1524" w:type="dxa"/>
          </w:tcPr>
          <w:p w14:paraId="348E2593" w14:textId="4E3B4A7A" w:rsidR="0003324C" w:rsidRPr="00ED306B" w:rsidRDefault="0003324C" w:rsidP="0003324C">
            <w:pPr>
              <w:jc w:val="center"/>
              <w:rPr>
                <w:b/>
              </w:rPr>
            </w:pPr>
            <w:r w:rsidRPr="00982F87">
              <w:rPr>
                <w:b/>
                <w:lang w:val="en-US"/>
              </w:rPr>
              <w:t>0</w:t>
            </w:r>
          </w:p>
        </w:tc>
      </w:tr>
      <w:tr w:rsidR="0003324C" w14:paraId="64F93F93" w14:textId="77777777" w:rsidTr="007F29B2">
        <w:trPr>
          <w:trHeight w:val="283"/>
        </w:trPr>
        <w:tc>
          <w:tcPr>
            <w:tcW w:w="13036" w:type="dxa"/>
          </w:tcPr>
          <w:p w14:paraId="44347E4E" w14:textId="53A50715" w:rsidR="0003324C" w:rsidRPr="005D5E1F" w:rsidRDefault="0003324C" w:rsidP="0003324C">
            <w:r w:rsidRPr="00982F87">
              <w:t xml:space="preserve">Can easily compare size of sectors     </w:t>
            </w:r>
            <w:r>
              <w:t xml:space="preserve">                                                                                                            </w:t>
            </w:r>
          </w:p>
        </w:tc>
        <w:tc>
          <w:tcPr>
            <w:tcW w:w="1524" w:type="dxa"/>
          </w:tcPr>
          <w:p w14:paraId="2CDE3DE5" w14:textId="7D0D8585" w:rsidR="0003324C" w:rsidRPr="00ED306B" w:rsidRDefault="0003324C" w:rsidP="0003324C">
            <w:pPr>
              <w:jc w:val="center"/>
              <w:rPr>
                <w:b/>
              </w:rPr>
            </w:pPr>
            <w:r w:rsidRPr="00982F87">
              <w:rPr>
                <w:b/>
                <w:lang w:val="en-US"/>
              </w:rPr>
              <w:t>0</w:t>
            </w:r>
          </w:p>
        </w:tc>
      </w:tr>
      <w:tr w:rsidR="0003324C" w14:paraId="56E77242" w14:textId="77777777" w:rsidTr="007F29B2">
        <w:trPr>
          <w:trHeight w:val="283"/>
        </w:trPr>
        <w:tc>
          <w:tcPr>
            <w:tcW w:w="13036" w:type="dxa"/>
          </w:tcPr>
          <w:p w14:paraId="624A26D2" w14:textId="0AC837CE" w:rsidR="0003324C" w:rsidRPr="005D5E1F" w:rsidRDefault="0003324C" w:rsidP="0003324C">
            <w:r w:rsidRPr="00982F87">
              <w:t xml:space="preserve">Clear to see               </w:t>
            </w:r>
            <w:r>
              <w:t xml:space="preserve">                                                                                                                                    </w:t>
            </w:r>
            <w:r w:rsidRPr="00982F87">
              <w:t xml:space="preserve">   </w:t>
            </w:r>
          </w:p>
        </w:tc>
        <w:tc>
          <w:tcPr>
            <w:tcW w:w="1524" w:type="dxa"/>
          </w:tcPr>
          <w:p w14:paraId="51C03CC0" w14:textId="3E11904F" w:rsidR="0003324C" w:rsidRPr="00ED306B" w:rsidRDefault="0003324C" w:rsidP="0003324C">
            <w:pPr>
              <w:jc w:val="center"/>
              <w:rPr>
                <w:b/>
              </w:rPr>
            </w:pPr>
            <w:r w:rsidRPr="00982F87">
              <w:rPr>
                <w:b/>
                <w:lang w:val="en-US"/>
              </w:rPr>
              <w:t>0</w:t>
            </w:r>
          </w:p>
        </w:tc>
      </w:tr>
      <w:tr w:rsidR="0003324C" w14:paraId="7B5F0826" w14:textId="77777777" w:rsidTr="007F29B2">
        <w:trPr>
          <w:trHeight w:val="283"/>
        </w:trPr>
        <w:tc>
          <w:tcPr>
            <w:tcW w:w="13036" w:type="dxa"/>
          </w:tcPr>
          <w:p w14:paraId="67CF9657" w14:textId="42DA0290" w:rsidR="0003324C" w:rsidRDefault="0003324C" w:rsidP="0003324C">
            <w:r w:rsidRPr="00982F87">
              <w:t>Easier to read</w:t>
            </w:r>
            <w:r>
              <w:t xml:space="preserve"> / understand</w:t>
            </w:r>
          </w:p>
        </w:tc>
        <w:tc>
          <w:tcPr>
            <w:tcW w:w="1524" w:type="dxa"/>
          </w:tcPr>
          <w:p w14:paraId="21C771A2" w14:textId="40A11C50" w:rsidR="0003324C" w:rsidRPr="00ED306B" w:rsidRDefault="0003324C" w:rsidP="0003324C">
            <w:pPr>
              <w:jc w:val="center"/>
              <w:rPr>
                <w:b/>
                <w:lang w:val="en-US"/>
              </w:rPr>
            </w:pPr>
            <w:r w:rsidRPr="00982F87">
              <w:rPr>
                <w:b/>
                <w:lang w:val="en-US"/>
              </w:rPr>
              <w:t>0</w:t>
            </w:r>
          </w:p>
        </w:tc>
      </w:tr>
      <w:tr w:rsidR="0003324C" w14:paraId="6C11645B" w14:textId="77777777" w:rsidTr="007F29B2">
        <w:trPr>
          <w:trHeight w:val="283"/>
        </w:trPr>
        <w:tc>
          <w:tcPr>
            <w:tcW w:w="13036" w:type="dxa"/>
          </w:tcPr>
          <w:p w14:paraId="4C809DF2" w14:textId="7FC80645" w:rsidR="0003324C" w:rsidRDefault="0003324C" w:rsidP="0003324C">
            <w:r w:rsidRPr="00982F87">
              <w:t>You can</w:t>
            </w:r>
            <w:r>
              <w:t xml:space="preserve"> </w:t>
            </w:r>
            <w:r w:rsidRPr="00982F87">
              <w:t xml:space="preserve">see the amounts compared to other amounts </w:t>
            </w:r>
            <w:r>
              <w:t>/ can see biggest and smallest with a glance</w:t>
            </w:r>
            <w:r w:rsidRPr="00982F87">
              <w:t xml:space="preserve">  </w:t>
            </w:r>
            <w:r>
              <w:t xml:space="preserve">          </w:t>
            </w:r>
          </w:p>
        </w:tc>
        <w:tc>
          <w:tcPr>
            <w:tcW w:w="1524" w:type="dxa"/>
          </w:tcPr>
          <w:p w14:paraId="7D381883" w14:textId="37A583C5" w:rsidR="0003324C" w:rsidRPr="00ED306B" w:rsidRDefault="0003324C" w:rsidP="0003324C">
            <w:pPr>
              <w:jc w:val="center"/>
              <w:rPr>
                <w:b/>
                <w:lang w:val="en-US"/>
              </w:rPr>
            </w:pPr>
            <w:r w:rsidRPr="00982F87">
              <w:rPr>
                <w:b/>
                <w:lang w:val="en-US"/>
              </w:rPr>
              <w:t>0</w:t>
            </w:r>
          </w:p>
        </w:tc>
      </w:tr>
      <w:tr w:rsidR="0003324C" w14:paraId="213B887E" w14:textId="77777777" w:rsidTr="007F29B2">
        <w:trPr>
          <w:trHeight w:val="283"/>
        </w:trPr>
        <w:tc>
          <w:tcPr>
            <w:tcW w:w="13036" w:type="dxa"/>
          </w:tcPr>
          <w:p w14:paraId="0C3CBDD8" w14:textId="63BCFC66" w:rsidR="0003324C" w:rsidRPr="0078231E" w:rsidRDefault="0003324C" w:rsidP="0003324C">
            <w:pPr>
              <w:rPr>
                <w:lang w:val="en-US"/>
              </w:rPr>
            </w:pPr>
            <w:r w:rsidRPr="00982F87">
              <w:t>It gives a better view on results</w:t>
            </w:r>
          </w:p>
        </w:tc>
        <w:tc>
          <w:tcPr>
            <w:tcW w:w="1524" w:type="dxa"/>
          </w:tcPr>
          <w:p w14:paraId="114BBA6C" w14:textId="642BBB1B" w:rsidR="0003324C" w:rsidRPr="00ED306B" w:rsidRDefault="0003324C" w:rsidP="0003324C">
            <w:pPr>
              <w:jc w:val="center"/>
              <w:rPr>
                <w:b/>
                <w:lang w:val="en-US"/>
              </w:rPr>
            </w:pPr>
            <w:r w:rsidRPr="00982F87">
              <w:rPr>
                <w:b/>
                <w:lang w:val="en-US"/>
              </w:rPr>
              <w:t>0</w:t>
            </w:r>
          </w:p>
        </w:tc>
      </w:tr>
      <w:tr w:rsidR="0003324C" w14:paraId="4BFFA4C2" w14:textId="77777777" w:rsidTr="007F29B2">
        <w:trPr>
          <w:trHeight w:val="283"/>
        </w:trPr>
        <w:tc>
          <w:tcPr>
            <w:tcW w:w="13036" w:type="dxa"/>
          </w:tcPr>
          <w:p w14:paraId="68009F1F" w14:textId="296085DD" w:rsidR="0003324C" w:rsidRPr="00982F87" w:rsidRDefault="0003324C" w:rsidP="0003324C">
            <w:r w:rsidRPr="00982F87">
              <w:t>You can work out the percentage better</w:t>
            </w:r>
          </w:p>
        </w:tc>
        <w:tc>
          <w:tcPr>
            <w:tcW w:w="1524" w:type="dxa"/>
          </w:tcPr>
          <w:p w14:paraId="7AE55BCC" w14:textId="76FC2B86" w:rsidR="0003324C" w:rsidRPr="00982F87" w:rsidRDefault="0003324C" w:rsidP="0003324C">
            <w:pPr>
              <w:jc w:val="center"/>
              <w:rPr>
                <w:b/>
                <w:lang w:val="en-US"/>
              </w:rPr>
            </w:pPr>
            <w:r w:rsidRPr="00982F87">
              <w:rPr>
                <w:b/>
                <w:lang w:val="en-US"/>
              </w:rPr>
              <w:t>0</w:t>
            </w:r>
          </w:p>
        </w:tc>
      </w:tr>
      <w:tr w:rsidR="0003324C" w14:paraId="6BE23BDC" w14:textId="77777777" w:rsidTr="007F29B2">
        <w:trPr>
          <w:trHeight w:val="283"/>
        </w:trPr>
        <w:tc>
          <w:tcPr>
            <w:tcW w:w="13036" w:type="dxa"/>
          </w:tcPr>
          <w:p w14:paraId="70DEC900" w14:textId="611F6699" w:rsidR="0003324C" w:rsidRPr="00982F87" w:rsidRDefault="0003324C" w:rsidP="0003324C">
            <w:r w:rsidRPr="00982F87">
              <w:t>They give you a percentage whilst a bar chart doesn’t</w:t>
            </w:r>
          </w:p>
        </w:tc>
        <w:tc>
          <w:tcPr>
            <w:tcW w:w="1524" w:type="dxa"/>
          </w:tcPr>
          <w:p w14:paraId="2DD1FCF6" w14:textId="0CAFE935" w:rsidR="0003324C" w:rsidRPr="00982F87" w:rsidRDefault="0003324C" w:rsidP="0003324C">
            <w:pPr>
              <w:jc w:val="center"/>
              <w:rPr>
                <w:b/>
                <w:lang w:val="en-US"/>
              </w:rPr>
            </w:pPr>
            <w:r w:rsidRPr="00982F87">
              <w:rPr>
                <w:b/>
                <w:lang w:val="en-US"/>
              </w:rPr>
              <w:t>0</w:t>
            </w:r>
          </w:p>
        </w:tc>
      </w:tr>
      <w:tr w:rsidR="0003324C" w14:paraId="61BCD94A" w14:textId="77777777" w:rsidTr="007F29B2">
        <w:trPr>
          <w:trHeight w:val="283"/>
        </w:trPr>
        <w:tc>
          <w:tcPr>
            <w:tcW w:w="13036" w:type="dxa"/>
          </w:tcPr>
          <w:p w14:paraId="530F7C3D" w14:textId="24E8C892" w:rsidR="0003324C" w:rsidRPr="00982F87" w:rsidRDefault="0003324C" w:rsidP="0003324C">
            <w:r w:rsidRPr="00982F87">
              <w:t>It’s more accurate</w:t>
            </w:r>
          </w:p>
        </w:tc>
        <w:tc>
          <w:tcPr>
            <w:tcW w:w="1524" w:type="dxa"/>
          </w:tcPr>
          <w:p w14:paraId="141E194A" w14:textId="116356F8" w:rsidR="0003324C" w:rsidRPr="00982F87" w:rsidRDefault="0003324C" w:rsidP="0003324C">
            <w:pPr>
              <w:jc w:val="center"/>
              <w:rPr>
                <w:b/>
                <w:lang w:val="en-US"/>
              </w:rPr>
            </w:pPr>
            <w:r w:rsidRPr="00982F87">
              <w:rPr>
                <w:b/>
                <w:lang w:val="en-US"/>
              </w:rPr>
              <w:t>0</w:t>
            </w:r>
          </w:p>
        </w:tc>
      </w:tr>
      <w:tr w:rsidR="0003324C" w14:paraId="51662D2E" w14:textId="77777777" w:rsidTr="007F29B2">
        <w:trPr>
          <w:trHeight w:val="283"/>
        </w:trPr>
        <w:tc>
          <w:tcPr>
            <w:tcW w:w="13036" w:type="dxa"/>
          </w:tcPr>
          <w:p w14:paraId="516B21C1" w14:textId="57E027A9" w:rsidR="0003324C" w:rsidRPr="00982F87" w:rsidRDefault="0003324C" w:rsidP="0003324C">
            <w:r w:rsidRPr="00982F87">
              <w:t>Identify results quicker</w:t>
            </w:r>
          </w:p>
        </w:tc>
        <w:tc>
          <w:tcPr>
            <w:tcW w:w="1524" w:type="dxa"/>
          </w:tcPr>
          <w:p w14:paraId="15FACBB9" w14:textId="4D5E5217" w:rsidR="0003324C" w:rsidRPr="00982F87" w:rsidRDefault="0003324C" w:rsidP="0003324C">
            <w:pPr>
              <w:jc w:val="center"/>
              <w:rPr>
                <w:b/>
                <w:lang w:val="en-US"/>
              </w:rPr>
            </w:pPr>
            <w:r w:rsidRPr="00982F87">
              <w:rPr>
                <w:b/>
                <w:lang w:val="en-US"/>
              </w:rPr>
              <w:t>0</w:t>
            </w:r>
          </w:p>
        </w:tc>
      </w:tr>
      <w:tr w:rsidR="0003324C" w14:paraId="4A864639" w14:textId="77777777" w:rsidTr="007F29B2">
        <w:trPr>
          <w:trHeight w:val="283"/>
        </w:trPr>
        <w:tc>
          <w:tcPr>
            <w:tcW w:w="13036" w:type="dxa"/>
          </w:tcPr>
          <w:p w14:paraId="08F62426" w14:textId="1C40D971" w:rsidR="0003324C" w:rsidRPr="00982F87" w:rsidRDefault="0003324C" w:rsidP="0003324C">
            <w:r w:rsidRPr="00982F87">
              <w:t xml:space="preserve">Shows largest one without </w:t>
            </w:r>
            <w:r>
              <w:t>g</w:t>
            </w:r>
            <w:r w:rsidRPr="00982F87">
              <w:t>iving numbers</w:t>
            </w:r>
            <w:r w:rsidRPr="00982F87">
              <w:tab/>
            </w:r>
            <w:r w:rsidRPr="00982F87">
              <w:tab/>
            </w:r>
            <w:r w:rsidRPr="00982F87">
              <w:tab/>
            </w:r>
          </w:p>
        </w:tc>
        <w:tc>
          <w:tcPr>
            <w:tcW w:w="1524" w:type="dxa"/>
          </w:tcPr>
          <w:p w14:paraId="65D57F6C" w14:textId="7EE28AA1" w:rsidR="0003324C" w:rsidRPr="00982F87" w:rsidRDefault="0003324C" w:rsidP="0003324C">
            <w:pPr>
              <w:jc w:val="center"/>
              <w:rPr>
                <w:b/>
                <w:lang w:val="en-US"/>
              </w:rPr>
            </w:pPr>
            <w:r w:rsidRPr="00982F87">
              <w:rPr>
                <w:b/>
                <w:lang w:val="en-US"/>
              </w:rPr>
              <w:t>0</w:t>
            </w:r>
          </w:p>
        </w:tc>
      </w:tr>
    </w:tbl>
    <w:p w14:paraId="28C4B1CD" w14:textId="3FC7A8CA" w:rsidR="00ED306B" w:rsidRDefault="00ED306B" w:rsidP="00EE2D7C"/>
    <w:p w14:paraId="69A32F89" w14:textId="77777777" w:rsidR="00ED306B" w:rsidRDefault="00ED306B">
      <w:r>
        <w:br w:type="page"/>
      </w:r>
    </w:p>
    <w:p w14:paraId="103D5819" w14:textId="13FE0D6C" w:rsidR="00ED306B" w:rsidRDefault="0003324C" w:rsidP="00ED306B">
      <w:r w:rsidRPr="0003324C">
        <w:rPr>
          <w:u w:val="single"/>
        </w:rPr>
        <w:lastRenderedPageBreak/>
        <w:t>Exemplar responses for Q4(c)(ii)</w:t>
      </w:r>
    </w:p>
    <w:p w14:paraId="1C696637" w14:textId="77777777" w:rsidR="00ED306B" w:rsidRDefault="00ED306B" w:rsidP="00ED306B"/>
    <w:tbl>
      <w:tblPr>
        <w:tblStyle w:val="TableGrid"/>
        <w:tblW w:w="0" w:type="auto"/>
        <w:tblLook w:val="04A0" w:firstRow="1" w:lastRow="0" w:firstColumn="1" w:lastColumn="0" w:noHBand="0" w:noVBand="1"/>
      </w:tblPr>
      <w:tblGrid>
        <w:gridCol w:w="13036"/>
        <w:gridCol w:w="1524"/>
      </w:tblGrid>
      <w:tr w:rsidR="00ED306B" w14:paraId="080EDCA3" w14:textId="77777777" w:rsidTr="001D54A9">
        <w:trPr>
          <w:trHeight w:val="283"/>
        </w:trPr>
        <w:tc>
          <w:tcPr>
            <w:tcW w:w="13036" w:type="dxa"/>
          </w:tcPr>
          <w:p w14:paraId="12830920" w14:textId="77777777" w:rsidR="00ED306B" w:rsidRDefault="00ED306B" w:rsidP="001D54A9">
            <w:pPr>
              <w:rPr>
                <w:b/>
                <w:bCs/>
              </w:rPr>
            </w:pPr>
            <w:r>
              <w:rPr>
                <w:b/>
                <w:bCs/>
              </w:rPr>
              <w:t>Response</w:t>
            </w:r>
          </w:p>
        </w:tc>
        <w:tc>
          <w:tcPr>
            <w:tcW w:w="1524" w:type="dxa"/>
          </w:tcPr>
          <w:p w14:paraId="4801CC7E" w14:textId="77777777" w:rsidR="00ED306B" w:rsidRPr="00B00B5D" w:rsidRDefault="00ED306B" w:rsidP="001D54A9">
            <w:pPr>
              <w:jc w:val="center"/>
              <w:rPr>
                <w:b/>
                <w:bCs/>
              </w:rPr>
            </w:pPr>
            <w:r>
              <w:rPr>
                <w:b/>
                <w:bCs/>
              </w:rPr>
              <w:t>Mark</w:t>
            </w:r>
          </w:p>
        </w:tc>
      </w:tr>
      <w:tr w:rsidR="0003324C" w14:paraId="064A1741" w14:textId="77777777" w:rsidTr="001D54A9">
        <w:trPr>
          <w:trHeight w:val="283"/>
        </w:trPr>
        <w:tc>
          <w:tcPr>
            <w:tcW w:w="13036" w:type="dxa"/>
          </w:tcPr>
          <w:p w14:paraId="3D330B0B" w14:textId="29559C02" w:rsidR="0003324C" w:rsidRPr="00E771A5" w:rsidRDefault="00030817" w:rsidP="0003324C">
            <w:pPr>
              <w:rPr>
                <w:i/>
              </w:rPr>
            </w:pPr>
            <w:r>
              <w:t>Y</w:t>
            </w:r>
            <w:r w:rsidR="0003324C" w:rsidRPr="006D7E55">
              <w:t>ou cannot read the [exact] frequencies from it</w:t>
            </w:r>
          </w:p>
        </w:tc>
        <w:tc>
          <w:tcPr>
            <w:tcW w:w="1524" w:type="dxa"/>
          </w:tcPr>
          <w:p w14:paraId="6A3B76D1" w14:textId="367CF54B" w:rsidR="0003324C" w:rsidRPr="00ED306B" w:rsidRDefault="0003324C" w:rsidP="0003324C">
            <w:pPr>
              <w:jc w:val="center"/>
              <w:rPr>
                <w:b/>
              </w:rPr>
            </w:pPr>
            <w:r w:rsidRPr="006D7E55">
              <w:rPr>
                <w:b/>
                <w:lang w:val="en-US"/>
              </w:rPr>
              <w:t>1</w:t>
            </w:r>
          </w:p>
        </w:tc>
      </w:tr>
      <w:tr w:rsidR="0003324C" w14:paraId="5B74F0ED" w14:textId="77777777" w:rsidTr="001D54A9">
        <w:trPr>
          <w:trHeight w:val="283"/>
        </w:trPr>
        <w:tc>
          <w:tcPr>
            <w:tcW w:w="13036" w:type="dxa"/>
          </w:tcPr>
          <w:p w14:paraId="636ADE98" w14:textId="72DB16F5" w:rsidR="0003324C" w:rsidRPr="00E771A5" w:rsidRDefault="0003324C" w:rsidP="0003324C">
            <w:pPr>
              <w:rPr>
                <w:i/>
              </w:rPr>
            </w:pPr>
            <w:r w:rsidRPr="006D7E55">
              <w:rPr>
                <w:lang w:val="en-US"/>
              </w:rPr>
              <w:t>It does not show frequencies/ the amount of people/</w:t>
            </w:r>
            <w:r w:rsidRPr="006D7E55">
              <w:t xml:space="preserve"> the number of students who chose which one</w:t>
            </w:r>
          </w:p>
        </w:tc>
        <w:tc>
          <w:tcPr>
            <w:tcW w:w="1524" w:type="dxa"/>
          </w:tcPr>
          <w:p w14:paraId="15EA6016" w14:textId="5A0CB79A" w:rsidR="0003324C" w:rsidRPr="00ED306B" w:rsidRDefault="0003324C" w:rsidP="0003324C">
            <w:pPr>
              <w:jc w:val="center"/>
              <w:rPr>
                <w:b/>
              </w:rPr>
            </w:pPr>
            <w:r w:rsidRPr="006D7E55">
              <w:rPr>
                <w:b/>
                <w:lang w:val="en-US"/>
              </w:rPr>
              <w:t>1</w:t>
            </w:r>
          </w:p>
        </w:tc>
      </w:tr>
      <w:tr w:rsidR="0003324C" w14:paraId="3E685830" w14:textId="77777777" w:rsidTr="001D54A9">
        <w:trPr>
          <w:trHeight w:val="283"/>
        </w:trPr>
        <w:tc>
          <w:tcPr>
            <w:tcW w:w="13036" w:type="dxa"/>
          </w:tcPr>
          <w:p w14:paraId="304B9222" w14:textId="34EC7FDD" w:rsidR="0003324C" w:rsidRPr="00E771A5" w:rsidRDefault="0003324C" w:rsidP="0003324C">
            <w:pPr>
              <w:rPr>
                <w:i/>
              </w:rPr>
            </w:pPr>
            <w:r w:rsidRPr="006D7E55">
              <w:rPr>
                <w:lang w:val="en-US"/>
              </w:rPr>
              <w:t>More difficult to work out how many students chose each logo</w:t>
            </w:r>
          </w:p>
        </w:tc>
        <w:tc>
          <w:tcPr>
            <w:tcW w:w="1524" w:type="dxa"/>
          </w:tcPr>
          <w:p w14:paraId="5E31FA9E" w14:textId="6FF210DB" w:rsidR="0003324C" w:rsidRPr="00ED306B" w:rsidRDefault="0003324C" w:rsidP="0003324C">
            <w:pPr>
              <w:jc w:val="center"/>
              <w:rPr>
                <w:b/>
              </w:rPr>
            </w:pPr>
            <w:r w:rsidRPr="006D7E55">
              <w:rPr>
                <w:b/>
                <w:lang w:val="en-US"/>
              </w:rPr>
              <w:t>1</w:t>
            </w:r>
          </w:p>
        </w:tc>
      </w:tr>
      <w:tr w:rsidR="0003324C" w14:paraId="4F093EF4" w14:textId="77777777" w:rsidTr="001D54A9">
        <w:trPr>
          <w:trHeight w:val="283"/>
        </w:trPr>
        <w:tc>
          <w:tcPr>
            <w:tcW w:w="13036" w:type="dxa"/>
          </w:tcPr>
          <w:p w14:paraId="440C0CA5" w14:textId="347D9E04" w:rsidR="0003324C" w:rsidRPr="00E771A5" w:rsidRDefault="0003324C" w:rsidP="0003324C">
            <w:pPr>
              <w:rPr>
                <w:i/>
              </w:rPr>
            </w:pPr>
            <w:r w:rsidRPr="006D7E55">
              <w:rPr>
                <w:lang w:val="en-US"/>
              </w:rPr>
              <w:t>Harder to read frequencies</w:t>
            </w:r>
          </w:p>
        </w:tc>
        <w:tc>
          <w:tcPr>
            <w:tcW w:w="1524" w:type="dxa"/>
          </w:tcPr>
          <w:p w14:paraId="1D4DDC4D" w14:textId="5223CE0D" w:rsidR="0003324C" w:rsidRPr="00ED306B" w:rsidRDefault="0003324C" w:rsidP="0003324C">
            <w:pPr>
              <w:jc w:val="center"/>
              <w:rPr>
                <w:b/>
              </w:rPr>
            </w:pPr>
            <w:r w:rsidRPr="006D7E55">
              <w:rPr>
                <w:b/>
                <w:lang w:val="en-US"/>
              </w:rPr>
              <w:t>1</w:t>
            </w:r>
          </w:p>
        </w:tc>
      </w:tr>
      <w:tr w:rsidR="0003324C" w14:paraId="4A13CD0A" w14:textId="77777777" w:rsidTr="001D54A9">
        <w:trPr>
          <w:trHeight w:val="283"/>
        </w:trPr>
        <w:tc>
          <w:tcPr>
            <w:tcW w:w="13036" w:type="dxa"/>
          </w:tcPr>
          <w:p w14:paraId="30C0ED55" w14:textId="42A4B751" w:rsidR="0003324C" w:rsidRPr="00E771A5" w:rsidRDefault="0003324C" w:rsidP="0003324C">
            <w:pPr>
              <w:rPr>
                <w:i/>
              </w:rPr>
            </w:pPr>
            <w:r w:rsidRPr="006D7E55">
              <w:t>You can’t see exactly how many people voted</w:t>
            </w:r>
          </w:p>
        </w:tc>
        <w:tc>
          <w:tcPr>
            <w:tcW w:w="1524" w:type="dxa"/>
          </w:tcPr>
          <w:p w14:paraId="745DB5C9" w14:textId="44197C29" w:rsidR="0003324C" w:rsidRPr="00ED306B" w:rsidRDefault="0003324C" w:rsidP="0003324C">
            <w:pPr>
              <w:jc w:val="center"/>
              <w:rPr>
                <w:b/>
              </w:rPr>
            </w:pPr>
            <w:r w:rsidRPr="006D7E55">
              <w:rPr>
                <w:b/>
                <w:lang w:val="en-US"/>
              </w:rPr>
              <w:t>1</w:t>
            </w:r>
          </w:p>
        </w:tc>
      </w:tr>
      <w:tr w:rsidR="0003324C" w14:paraId="6CAE5AD8" w14:textId="77777777" w:rsidTr="001D54A9">
        <w:trPr>
          <w:trHeight w:val="283"/>
        </w:trPr>
        <w:tc>
          <w:tcPr>
            <w:tcW w:w="13036" w:type="dxa"/>
          </w:tcPr>
          <w:p w14:paraId="74ADDD8F" w14:textId="20BD13A7" w:rsidR="0003324C" w:rsidRPr="00E771A5" w:rsidRDefault="0003324C" w:rsidP="0003324C">
            <w:pPr>
              <w:rPr>
                <w:i/>
              </w:rPr>
            </w:pPr>
            <w:r w:rsidRPr="006D7E55">
              <w:t>You can clearly see the numbers on the bar chart</w:t>
            </w:r>
          </w:p>
        </w:tc>
        <w:tc>
          <w:tcPr>
            <w:tcW w:w="1524" w:type="dxa"/>
          </w:tcPr>
          <w:p w14:paraId="4D19AA7D" w14:textId="10A7B095" w:rsidR="0003324C" w:rsidRPr="00ED306B" w:rsidRDefault="0003324C" w:rsidP="0003324C">
            <w:pPr>
              <w:jc w:val="center"/>
              <w:rPr>
                <w:b/>
              </w:rPr>
            </w:pPr>
            <w:r w:rsidRPr="006D7E55">
              <w:rPr>
                <w:b/>
                <w:lang w:val="en-US"/>
              </w:rPr>
              <w:t>1</w:t>
            </w:r>
          </w:p>
        </w:tc>
      </w:tr>
      <w:tr w:rsidR="0003324C" w14:paraId="31D3B967" w14:textId="77777777" w:rsidTr="001D54A9">
        <w:trPr>
          <w:trHeight w:val="283"/>
        </w:trPr>
        <w:tc>
          <w:tcPr>
            <w:tcW w:w="13036" w:type="dxa"/>
          </w:tcPr>
          <w:p w14:paraId="77DFFDB6" w14:textId="0C2DFF7A" w:rsidR="0003324C" w:rsidRDefault="0003324C" w:rsidP="0003324C">
            <w:r w:rsidRPr="006D7E55">
              <w:t xml:space="preserve">Can’t see exact values       </w:t>
            </w:r>
          </w:p>
        </w:tc>
        <w:tc>
          <w:tcPr>
            <w:tcW w:w="1524" w:type="dxa"/>
          </w:tcPr>
          <w:p w14:paraId="67152906" w14:textId="5BAE9966" w:rsidR="0003324C" w:rsidRPr="00ED306B" w:rsidRDefault="0003324C" w:rsidP="0003324C">
            <w:pPr>
              <w:jc w:val="center"/>
              <w:rPr>
                <w:b/>
                <w:lang w:val="en-US"/>
              </w:rPr>
            </w:pPr>
            <w:r w:rsidRPr="006D7E55">
              <w:rPr>
                <w:b/>
                <w:lang w:val="en-US"/>
              </w:rPr>
              <w:t>1</w:t>
            </w:r>
          </w:p>
        </w:tc>
      </w:tr>
      <w:tr w:rsidR="0003324C" w14:paraId="686F93D9" w14:textId="77777777" w:rsidTr="001D54A9">
        <w:trPr>
          <w:trHeight w:val="283"/>
        </w:trPr>
        <w:tc>
          <w:tcPr>
            <w:tcW w:w="13036" w:type="dxa"/>
          </w:tcPr>
          <w:p w14:paraId="227C5F50" w14:textId="543FD317" w:rsidR="0003324C" w:rsidRPr="0078231E" w:rsidRDefault="0003324C" w:rsidP="0003324C">
            <w:pPr>
              <w:rPr>
                <w:lang w:val="en-US"/>
              </w:rPr>
            </w:pPr>
            <w:r w:rsidRPr="006D7E55">
              <w:rPr>
                <w:lang w:val="en-US"/>
              </w:rPr>
              <w:t>More steps to get the frequency</w:t>
            </w:r>
          </w:p>
        </w:tc>
        <w:tc>
          <w:tcPr>
            <w:tcW w:w="1524" w:type="dxa"/>
          </w:tcPr>
          <w:p w14:paraId="18615110" w14:textId="2F920EEB" w:rsidR="0003324C" w:rsidRPr="00ED306B" w:rsidRDefault="0003324C" w:rsidP="0003324C">
            <w:pPr>
              <w:jc w:val="center"/>
              <w:rPr>
                <w:b/>
                <w:lang w:val="en-US"/>
              </w:rPr>
            </w:pPr>
            <w:r w:rsidRPr="006D7E55">
              <w:rPr>
                <w:b/>
                <w:lang w:val="en-US"/>
              </w:rPr>
              <w:t>1 BOD</w:t>
            </w:r>
          </w:p>
        </w:tc>
      </w:tr>
      <w:tr w:rsidR="0003324C" w14:paraId="7D375FBE" w14:textId="77777777" w:rsidTr="001D54A9">
        <w:trPr>
          <w:trHeight w:val="283"/>
        </w:trPr>
        <w:tc>
          <w:tcPr>
            <w:tcW w:w="13036" w:type="dxa"/>
          </w:tcPr>
          <w:p w14:paraId="1B87DF26" w14:textId="115326FD" w:rsidR="0003324C" w:rsidRPr="0078231E" w:rsidRDefault="0003324C" w:rsidP="0003324C">
            <w:pPr>
              <w:rPr>
                <w:lang w:val="en-US"/>
              </w:rPr>
            </w:pPr>
            <w:r w:rsidRPr="006D7E55">
              <w:rPr>
                <w:lang w:val="en-US"/>
              </w:rPr>
              <w:t>Bar chart shows the actual numbers</w:t>
            </w:r>
            <w:r w:rsidRPr="00F55381">
              <w:rPr>
                <w:lang w:val="en-US"/>
              </w:rPr>
              <w:t>(figures)</w:t>
            </w:r>
          </w:p>
        </w:tc>
        <w:tc>
          <w:tcPr>
            <w:tcW w:w="1524" w:type="dxa"/>
          </w:tcPr>
          <w:p w14:paraId="46887D2F" w14:textId="3E0B74AD" w:rsidR="0003324C" w:rsidRPr="00ED306B" w:rsidRDefault="0003324C" w:rsidP="0003324C">
            <w:pPr>
              <w:jc w:val="center"/>
              <w:rPr>
                <w:b/>
                <w:lang w:val="en-US"/>
              </w:rPr>
            </w:pPr>
            <w:r w:rsidRPr="006D7E55">
              <w:rPr>
                <w:b/>
                <w:lang w:val="en-US"/>
              </w:rPr>
              <w:t>1(BOD)</w:t>
            </w:r>
          </w:p>
        </w:tc>
      </w:tr>
      <w:tr w:rsidR="0003324C" w14:paraId="3DF1216E" w14:textId="77777777" w:rsidTr="001D54A9">
        <w:trPr>
          <w:trHeight w:val="283"/>
        </w:trPr>
        <w:tc>
          <w:tcPr>
            <w:tcW w:w="13036" w:type="dxa"/>
          </w:tcPr>
          <w:p w14:paraId="5060FCE6" w14:textId="5887F699" w:rsidR="0003324C" w:rsidRPr="005D5E1F" w:rsidRDefault="0003324C" w:rsidP="0003324C">
            <w:r w:rsidRPr="006D7E55">
              <w:rPr>
                <w:lang w:val="en-US"/>
              </w:rPr>
              <w:t>Hard to read exact values</w:t>
            </w:r>
          </w:p>
        </w:tc>
        <w:tc>
          <w:tcPr>
            <w:tcW w:w="1524" w:type="dxa"/>
          </w:tcPr>
          <w:p w14:paraId="33D2ED94" w14:textId="730C3F0B" w:rsidR="0003324C" w:rsidRPr="00ED306B" w:rsidRDefault="0003324C" w:rsidP="0003324C">
            <w:pPr>
              <w:jc w:val="center"/>
              <w:rPr>
                <w:b/>
              </w:rPr>
            </w:pPr>
            <w:r w:rsidRPr="006D7E55">
              <w:rPr>
                <w:b/>
                <w:lang w:val="en-US"/>
              </w:rPr>
              <w:t>1(BOD)</w:t>
            </w:r>
          </w:p>
        </w:tc>
      </w:tr>
      <w:tr w:rsidR="0003324C" w14:paraId="5F210BBB" w14:textId="77777777" w:rsidTr="001D54A9">
        <w:trPr>
          <w:trHeight w:val="283"/>
        </w:trPr>
        <w:tc>
          <w:tcPr>
            <w:tcW w:w="13036" w:type="dxa"/>
          </w:tcPr>
          <w:p w14:paraId="629D7C0E" w14:textId="11CBF867" w:rsidR="0003324C" w:rsidRPr="006D7E55" w:rsidRDefault="0003324C" w:rsidP="0003324C">
            <w:pPr>
              <w:rPr>
                <w:lang w:val="en-US"/>
              </w:rPr>
            </w:pPr>
            <w:r w:rsidRPr="006D7E55">
              <w:t>It doesn’t give any numbers</w:t>
            </w:r>
          </w:p>
        </w:tc>
        <w:tc>
          <w:tcPr>
            <w:tcW w:w="1524" w:type="dxa"/>
          </w:tcPr>
          <w:p w14:paraId="4EAD0837" w14:textId="5905375F" w:rsidR="0003324C" w:rsidRPr="006D7E55" w:rsidRDefault="0003324C" w:rsidP="0003324C">
            <w:pPr>
              <w:jc w:val="center"/>
              <w:rPr>
                <w:b/>
                <w:lang w:val="en-US"/>
              </w:rPr>
            </w:pPr>
            <w:r w:rsidRPr="006D7E55">
              <w:rPr>
                <w:b/>
                <w:lang w:val="en-US"/>
              </w:rPr>
              <w:t>1(BOD)</w:t>
            </w:r>
          </w:p>
        </w:tc>
      </w:tr>
      <w:tr w:rsidR="0003324C" w14:paraId="00535E69" w14:textId="77777777" w:rsidTr="001D54A9">
        <w:trPr>
          <w:trHeight w:val="283"/>
        </w:trPr>
        <w:tc>
          <w:tcPr>
            <w:tcW w:w="13036" w:type="dxa"/>
          </w:tcPr>
          <w:p w14:paraId="5506908B" w14:textId="1959916D" w:rsidR="0003324C" w:rsidRPr="006D7E55" w:rsidRDefault="0003324C" w:rsidP="0003324C">
            <w:r w:rsidRPr="006D7E55">
              <w:t xml:space="preserve">The results aren’t as clear, no numbers </w:t>
            </w:r>
          </w:p>
        </w:tc>
        <w:tc>
          <w:tcPr>
            <w:tcW w:w="1524" w:type="dxa"/>
          </w:tcPr>
          <w:p w14:paraId="77E3FC4F" w14:textId="1C2CCDAE" w:rsidR="0003324C" w:rsidRPr="006D7E55" w:rsidRDefault="0003324C" w:rsidP="0003324C">
            <w:pPr>
              <w:jc w:val="center"/>
              <w:rPr>
                <w:b/>
                <w:lang w:val="en-US"/>
              </w:rPr>
            </w:pPr>
            <w:r w:rsidRPr="006D7E55">
              <w:rPr>
                <w:b/>
                <w:lang w:val="en-US"/>
              </w:rPr>
              <w:t>1(BOD)</w:t>
            </w:r>
          </w:p>
        </w:tc>
      </w:tr>
      <w:tr w:rsidR="0003324C" w14:paraId="38479B12" w14:textId="77777777" w:rsidTr="001D54A9">
        <w:trPr>
          <w:trHeight w:val="283"/>
        </w:trPr>
        <w:tc>
          <w:tcPr>
            <w:tcW w:w="13036" w:type="dxa"/>
          </w:tcPr>
          <w:p w14:paraId="6F19DA6B" w14:textId="6DB78471" w:rsidR="0003324C" w:rsidRPr="006D7E55" w:rsidRDefault="00030817" w:rsidP="0003324C">
            <w:r>
              <w:rPr>
                <w:lang w:val="en-US"/>
              </w:rPr>
              <w:t>V</w:t>
            </w:r>
            <w:r w:rsidR="0003324C" w:rsidRPr="006D7E55">
              <w:rPr>
                <w:lang w:val="en-US"/>
              </w:rPr>
              <w:t>ery difficult to add more data to it</w:t>
            </w:r>
          </w:p>
        </w:tc>
        <w:tc>
          <w:tcPr>
            <w:tcW w:w="1524" w:type="dxa"/>
          </w:tcPr>
          <w:p w14:paraId="4DDD27AB" w14:textId="701A1674" w:rsidR="0003324C" w:rsidRPr="006D7E55" w:rsidRDefault="0003324C" w:rsidP="0003324C">
            <w:pPr>
              <w:jc w:val="center"/>
              <w:rPr>
                <w:b/>
                <w:lang w:val="en-US"/>
              </w:rPr>
            </w:pPr>
            <w:r w:rsidRPr="006D7E55">
              <w:rPr>
                <w:b/>
                <w:lang w:val="en-US"/>
              </w:rPr>
              <w:t>1</w:t>
            </w:r>
            <w:r>
              <w:rPr>
                <w:b/>
                <w:lang w:val="en-US"/>
              </w:rPr>
              <w:t>(BOD)</w:t>
            </w:r>
            <w:r w:rsidRPr="006D7E55">
              <w:rPr>
                <w:b/>
                <w:lang w:val="en-US"/>
              </w:rPr>
              <w:t xml:space="preserve"> </w:t>
            </w:r>
          </w:p>
        </w:tc>
      </w:tr>
      <w:tr w:rsidR="0003324C" w14:paraId="40A375BC" w14:textId="77777777" w:rsidTr="001D54A9">
        <w:trPr>
          <w:trHeight w:val="283"/>
        </w:trPr>
        <w:tc>
          <w:tcPr>
            <w:tcW w:w="13036" w:type="dxa"/>
          </w:tcPr>
          <w:p w14:paraId="554DD518" w14:textId="59E895D2" w:rsidR="0003324C" w:rsidRPr="006D7E55" w:rsidRDefault="0003324C" w:rsidP="0003324C">
            <w:pPr>
              <w:rPr>
                <w:lang w:val="en-US"/>
              </w:rPr>
            </w:pPr>
            <w:r>
              <w:t>Does not show how many it is out of</w:t>
            </w:r>
          </w:p>
        </w:tc>
        <w:tc>
          <w:tcPr>
            <w:tcW w:w="1524" w:type="dxa"/>
          </w:tcPr>
          <w:p w14:paraId="25F4EFE2" w14:textId="4AC8820A" w:rsidR="0003324C" w:rsidRPr="006D7E55" w:rsidRDefault="0003324C" w:rsidP="0003324C">
            <w:pPr>
              <w:jc w:val="center"/>
              <w:rPr>
                <w:b/>
                <w:lang w:val="en-US"/>
              </w:rPr>
            </w:pPr>
            <w:r>
              <w:rPr>
                <w:b/>
                <w:lang w:val="en-US"/>
              </w:rPr>
              <w:t>1(BOD)</w:t>
            </w:r>
          </w:p>
        </w:tc>
      </w:tr>
      <w:tr w:rsidR="0003324C" w14:paraId="3666C8F0" w14:textId="77777777" w:rsidTr="001D54A9">
        <w:trPr>
          <w:trHeight w:val="283"/>
        </w:trPr>
        <w:tc>
          <w:tcPr>
            <w:tcW w:w="13036" w:type="dxa"/>
          </w:tcPr>
          <w:p w14:paraId="668E9B98" w14:textId="20377535" w:rsidR="0003324C" w:rsidRDefault="0003324C" w:rsidP="0003324C">
            <w:r>
              <w:t>Harder to find the total amount</w:t>
            </w:r>
          </w:p>
        </w:tc>
        <w:tc>
          <w:tcPr>
            <w:tcW w:w="1524" w:type="dxa"/>
          </w:tcPr>
          <w:p w14:paraId="07F3FE13" w14:textId="0A9839D0" w:rsidR="0003324C" w:rsidRDefault="0003324C" w:rsidP="0003324C">
            <w:pPr>
              <w:jc w:val="center"/>
              <w:rPr>
                <w:b/>
                <w:lang w:val="en-US"/>
              </w:rPr>
            </w:pPr>
            <w:r>
              <w:rPr>
                <w:b/>
                <w:lang w:val="en-US"/>
              </w:rPr>
              <w:t>1(BOD)</w:t>
            </w:r>
          </w:p>
        </w:tc>
      </w:tr>
      <w:tr w:rsidR="0003324C" w14:paraId="5314420D" w14:textId="77777777" w:rsidTr="001D54A9">
        <w:trPr>
          <w:trHeight w:val="283"/>
        </w:trPr>
        <w:tc>
          <w:tcPr>
            <w:tcW w:w="13036" w:type="dxa"/>
          </w:tcPr>
          <w:p w14:paraId="39A50698" w14:textId="4B36D0E7" w:rsidR="0003324C" w:rsidRDefault="0003324C" w:rsidP="0003324C">
            <w:r w:rsidRPr="006D7E55">
              <w:t xml:space="preserve">Bar chart gives you more information                                                                                                          </w:t>
            </w:r>
          </w:p>
        </w:tc>
        <w:tc>
          <w:tcPr>
            <w:tcW w:w="1524" w:type="dxa"/>
          </w:tcPr>
          <w:p w14:paraId="0AFAD043" w14:textId="10F90224" w:rsidR="0003324C" w:rsidRDefault="0003324C" w:rsidP="0003324C">
            <w:pPr>
              <w:jc w:val="center"/>
              <w:rPr>
                <w:b/>
                <w:lang w:val="en-US"/>
              </w:rPr>
            </w:pPr>
            <w:r>
              <w:rPr>
                <w:b/>
                <w:lang w:val="en-US"/>
              </w:rPr>
              <w:t>0</w:t>
            </w:r>
          </w:p>
        </w:tc>
      </w:tr>
      <w:tr w:rsidR="0003324C" w14:paraId="4781019F" w14:textId="77777777" w:rsidTr="001D54A9">
        <w:trPr>
          <w:trHeight w:val="283"/>
        </w:trPr>
        <w:tc>
          <w:tcPr>
            <w:tcW w:w="13036" w:type="dxa"/>
          </w:tcPr>
          <w:p w14:paraId="3EA4732F" w14:textId="3B281E9B" w:rsidR="0003324C" w:rsidRPr="006D7E55" w:rsidRDefault="0003324C" w:rsidP="0003324C">
            <w:r w:rsidRPr="006D7E55">
              <w:rPr>
                <w:color w:val="000000" w:themeColor="text1"/>
              </w:rPr>
              <w:t>Not as in depth as pie chart / specific</w:t>
            </w:r>
          </w:p>
        </w:tc>
        <w:tc>
          <w:tcPr>
            <w:tcW w:w="1524" w:type="dxa"/>
          </w:tcPr>
          <w:p w14:paraId="45E39968" w14:textId="0D2B0517" w:rsidR="0003324C" w:rsidRDefault="0003324C" w:rsidP="0003324C">
            <w:pPr>
              <w:jc w:val="center"/>
              <w:rPr>
                <w:b/>
                <w:lang w:val="en-US"/>
              </w:rPr>
            </w:pPr>
            <w:r w:rsidRPr="006D7E55">
              <w:rPr>
                <w:b/>
                <w:lang w:val="en-US"/>
              </w:rPr>
              <w:t>0</w:t>
            </w:r>
          </w:p>
        </w:tc>
      </w:tr>
      <w:tr w:rsidR="0003324C" w14:paraId="13FF9A88" w14:textId="77777777" w:rsidTr="001D54A9">
        <w:trPr>
          <w:trHeight w:val="283"/>
        </w:trPr>
        <w:tc>
          <w:tcPr>
            <w:tcW w:w="13036" w:type="dxa"/>
          </w:tcPr>
          <w:p w14:paraId="02498BF3" w14:textId="4FD80382" w:rsidR="0003324C" w:rsidRPr="006D7E55" w:rsidRDefault="0003324C" w:rsidP="0003324C">
            <w:pPr>
              <w:rPr>
                <w:color w:val="000000" w:themeColor="text1"/>
              </w:rPr>
            </w:pPr>
            <w:r w:rsidRPr="006D7E55">
              <w:rPr>
                <w:color w:val="000000" w:themeColor="text1"/>
              </w:rPr>
              <w:t>Don’t know what each section is and what it’s of</w:t>
            </w:r>
          </w:p>
        </w:tc>
        <w:tc>
          <w:tcPr>
            <w:tcW w:w="1524" w:type="dxa"/>
          </w:tcPr>
          <w:p w14:paraId="5A8AA598" w14:textId="2D0B8398" w:rsidR="0003324C" w:rsidRPr="006D7E55" w:rsidRDefault="0003324C" w:rsidP="0003324C">
            <w:pPr>
              <w:jc w:val="center"/>
              <w:rPr>
                <w:b/>
                <w:lang w:val="en-US"/>
              </w:rPr>
            </w:pPr>
            <w:r w:rsidRPr="006D7E55">
              <w:rPr>
                <w:b/>
                <w:lang w:val="en-US"/>
              </w:rPr>
              <w:t>0</w:t>
            </w:r>
          </w:p>
        </w:tc>
      </w:tr>
      <w:tr w:rsidR="0003324C" w14:paraId="06478D5F" w14:textId="77777777" w:rsidTr="001D54A9">
        <w:trPr>
          <w:trHeight w:val="283"/>
        </w:trPr>
        <w:tc>
          <w:tcPr>
            <w:tcW w:w="13036" w:type="dxa"/>
          </w:tcPr>
          <w:p w14:paraId="0D70FF9B" w14:textId="02071669" w:rsidR="0003324C" w:rsidRPr="006D7E55" w:rsidRDefault="0003324C" w:rsidP="0003324C">
            <w:pPr>
              <w:rPr>
                <w:color w:val="000000" w:themeColor="text1"/>
              </w:rPr>
            </w:pPr>
            <w:r w:rsidRPr="006D7E55">
              <w:t>Have to use/ have a protractor</w:t>
            </w:r>
          </w:p>
        </w:tc>
        <w:tc>
          <w:tcPr>
            <w:tcW w:w="1524" w:type="dxa"/>
          </w:tcPr>
          <w:p w14:paraId="430A8971" w14:textId="64F363A7" w:rsidR="0003324C" w:rsidRPr="006D7E55" w:rsidRDefault="0003324C" w:rsidP="0003324C">
            <w:pPr>
              <w:jc w:val="center"/>
              <w:rPr>
                <w:b/>
                <w:lang w:val="en-US"/>
              </w:rPr>
            </w:pPr>
            <w:r w:rsidRPr="006D7E55">
              <w:rPr>
                <w:b/>
                <w:lang w:val="en-US"/>
              </w:rPr>
              <w:t>0</w:t>
            </w:r>
          </w:p>
        </w:tc>
      </w:tr>
      <w:tr w:rsidR="0003324C" w14:paraId="4FB460A3" w14:textId="77777777" w:rsidTr="001D54A9">
        <w:trPr>
          <w:trHeight w:val="283"/>
        </w:trPr>
        <w:tc>
          <w:tcPr>
            <w:tcW w:w="13036" w:type="dxa"/>
          </w:tcPr>
          <w:p w14:paraId="176C650A" w14:textId="55EC324B" w:rsidR="0003324C" w:rsidRPr="006D7E55" w:rsidRDefault="0003324C" w:rsidP="0003324C">
            <w:r w:rsidRPr="006D7E55">
              <w:t>People may not be able to read pie charts</w:t>
            </w:r>
          </w:p>
        </w:tc>
        <w:tc>
          <w:tcPr>
            <w:tcW w:w="1524" w:type="dxa"/>
          </w:tcPr>
          <w:p w14:paraId="346CDF04" w14:textId="6152425B" w:rsidR="0003324C" w:rsidRPr="006D7E55" w:rsidRDefault="0003324C" w:rsidP="0003324C">
            <w:pPr>
              <w:jc w:val="center"/>
              <w:rPr>
                <w:b/>
                <w:lang w:val="en-US"/>
              </w:rPr>
            </w:pPr>
            <w:r w:rsidRPr="006D7E55">
              <w:rPr>
                <w:b/>
                <w:lang w:val="en-US"/>
              </w:rPr>
              <w:t>0</w:t>
            </w:r>
          </w:p>
        </w:tc>
      </w:tr>
      <w:tr w:rsidR="0003324C" w14:paraId="000CCFC9" w14:textId="77777777" w:rsidTr="001D54A9">
        <w:trPr>
          <w:trHeight w:val="283"/>
        </w:trPr>
        <w:tc>
          <w:tcPr>
            <w:tcW w:w="13036" w:type="dxa"/>
          </w:tcPr>
          <w:p w14:paraId="64D5047A" w14:textId="068C0606" w:rsidR="0003324C" w:rsidRPr="006D7E55" w:rsidRDefault="0003324C" w:rsidP="0003324C">
            <w:r w:rsidRPr="006D7E55">
              <w:rPr>
                <w:lang w:val="en-US"/>
              </w:rPr>
              <w:t xml:space="preserve">Harder to compare than bar chart                                                                                                                 </w:t>
            </w:r>
          </w:p>
        </w:tc>
        <w:tc>
          <w:tcPr>
            <w:tcW w:w="1524" w:type="dxa"/>
          </w:tcPr>
          <w:p w14:paraId="5B1998EE" w14:textId="44CFC9E8" w:rsidR="0003324C" w:rsidRPr="006D7E55" w:rsidRDefault="0003324C" w:rsidP="0003324C">
            <w:pPr>
              <w:jc w:val="center"/>
              <w:rPr>
                <w:b/>
                <w:lang w:val="en-US"/>
              </w:rPr>
            </w:pPr>
            <w:r w:rsidRPr="006D7E55">
              <w:rPr>
                <w:b/>
                <w:lang w:val="en-US"/>
              </w:rPr>
              <w:t>0</w:t>
            </w:r>
          </w:p>
        </w:tc>
      </w:tr>
      <w:tr w:rsidR="0003324C" w14:paraId="57B4218C" w14:textId="77777777" w:rsidTr="001D54A9">
        <w:trPr>
          <w:trHeight w:val="283"/>
        </w:trPr>
        <w:tc>
          <w:tcPr>
            <w:tcW w:w="13036" w:type="dxa"/>
          </w:tcPr>
          <w:p w14:paraId="5640F292" w14:textId="3477E209" w:rsidR="0003324C" w:rsidRPr="006D7E55" w:rsidRDefault="0003324C" w:rsidP="0003324C">
            <w:pPr>
              <w:rPr>
                <w:lang w:val="en-US"/>
              </w:rPr>
            </w:pPr>
            <w:r w:rsidRPr="006D7E55">
              <w:t>Can be difficult to read</w:t>
            </w:r>
          </w:p>
        </w:tc>
        <w:tc>
          <w:tcPr>
            <w:tcW w:w="1524" w:type="dxa"/>
          </w:tcPr>
          <w:p w14:paraId="14A6A27C" w14:textId="76273581" w:rsidR="0003324C" w:rsidRPr="006D7E55" w:rsidRDefault="0003324C" w:rsidP="0003324C">
            <w:pPr>
              <w:jc w:val="center"/>
              <w:rPr>
                <w:b/>
                <w:lang w:val="en-US"/>
              </w:rPr>
            </w:pPr>
            <w:r w:rsidRPr="006D7E55">
              <w:rPr>
                <w:b/>
                <w:lang w:val="en-US"/>
              </w:rPr>
              <w:t>0</w:t>
            </w:r>
          </w:p>
        </w:tc>
      </w:tr>
    </w:tbl>
    <w:p w14:paraId="308D04C3" w14:textId="37FAF5E0" w:rsidR="0003324C" w:rsidRDefault="0003324C" w:rsidP="00ED306B"/>
    <w:p w14:paraId="31B76CE4" w14:textId="77777777" w:rsidR="0003324C" w:rsidRDefault="0003324C">
      <w:r>
        <w:br w:type="page"/>
      </w:r>
    </w:p>
    <w:p w14:paraId="64D9417D" w14:textId="0B8ADADC" w:rsidR="0003324C" w:rsidRPr="004E7BE5" w:rsidRDefault="00030817" w:rsidP="0003324C">
      <w:pPr>
        <w:rPr>
          <w:u w:val="single"/>
        </w:rPr>
      </w:pPr>
      <w:r w:rsidRPr="0003324C">
        <w:rPr>
          <w:u w:val="single"/>
        </w:rPr>
        <w:lastRenderedPageBreak/>
        <w:t xml:space="preserve">Exemplar responses for </w:t>
      </w:r>
      <w:r w:rsidR="0003324C" w:rsidRPr="004E7BE5">
        <w:rPr>
          <w:u w:val="single"/>
        </w:rPr>
        <w:t>Question 5</w:t>
      </w:r>
    </w:p>
    <w:p w14:paraId="7DB2505E" w14:textId="77777777" w:rsidR="0003324C" w:rsidRDefault="0003324C" w:rsidP="0003324C">
      <w:pPr>
        <w:rPr>
          <w:u w:val="single"/>
        </w:rPr>
      </w:pPr>
    </w:p>
    <w:p w14:paraId="3CC21EEF" w14:textId="77777777" w:rsidR="0003324C" w:rsidRPr="00B05189" w:rsidRDefault="0003324C" w:rsidP="0003324C">
      <w:r>
        <w:t xml:space="preserve">Figures below show minimal values required, units are not required, accept some figures which may be rounded up. </w:t>
      </w:r>
      <w:r w:rsidRPr="00B05189">
        <w:t xml:space="preserve">The figures given must be accurate enough to differentiate between the three sizes. </w:t>
      </w:r>
    </w:p>
    <w:p w14:paraId="7E29892B" w14:textId="77777777" w:rsidR="0003324C" w:rsidRPr="003E456F" w:rsidRDefault="0003324C" w:rsidP="0003324C"/>
    <w:tbl>
      <w:tblPr>
        <w:tblStyle w:val="TableGrid"/>
        <w:tblW w:w="0" w:type="auto"/>
        <w:tblLook w:val="04A0" w:firstRow="1" w:lastRow="0" w:firstColumn="1" w:lastColumn="0" w:noHBand="0" w:noVBand="1"/>
      </w:tblPr>
      <w:tblGrid>
        <w:gridCol w:w="844"/>
        <w:gridCol w:w="1689"/>
        <w:gridCol w:w="1693"/>
        <w:gridCol w:w="1911"/>
        <w:gridCol w:w="1954"/>
        <w:gridCol w:w="2127"/>
        <w:gridCol w:w="2168"/>
        <w:gridCol w:w="2174"/>
      </w:tblGrid>
      <w:tr w:rsidR="0003324C" w:rsidRPr="003E456F" w14:paraId="09A6CBE2" w14:textId="77777777" w:rsidTr="001D54A9">
        <w:tc>
          <w:tcPr>
            <w:tcW w:w="846" w:type="dxa"/>
          </w:tcPr>
          <w:p w14:paraId="1A80285D" w14:textId="77777777" w:rsidR="0003324C" w:rsidRPr="003E456F" w:rsidRDefault="0003324C" w:rsidP="001D54A9">
            <w:pPr>
              <w:rPr>
                <w:u w:val="single"/>
              </w:rPr>
            </w:pPr>
          </w:p>
        </w:tc>
        <w:tc>
          <w:tcPr>
            <w:tcW w:w="1701" w:type="dxa"/>
          </w:tcPr>
          <w:p w14:paraId="4199476F" w14:textId="5694CD3F" w:rsidR="0003324C" w:rsidRPr="003E456F" w:rsidRDefault="0003324C" w:rsidP="001D54A9">
            <w:r w:rsidRPr="003E456F">
              <w:t>Cost of 1</w:t>
            </w:r>
            <w:r w:rsidR="00030817">
              <w:t> </w:t>
            </w:r>
            <w:r w:rsidRPr="003E456F">
              <w:t>kg</w:t>
            </w:r>
          </w:p>
        </w:tc>
        <w:tc>
          <w:tcPr>
            <w:tcW w:w="1701" w:type="dxa"/>
          </w:tcPr>
          <w:p w14:paraId="30564A63" w14:textId="38CA43C2" w:rsidR="0003324C" w:rsidRPr="003E456F" w:rsidRDefault="0003324C" w:rsidP="001D54A9">
            <w:r w:rsidRPr="003E456F">
              <w:t>Cost of 1</w:t>
            </w:r>
            <w:r w:rsidR="00030817">
              <w:t> </w:t>
            </w:r>
            <w:r w:rsidRPr="003E456F">
              <w:t>g</w:t>
            </w:r>
          </w:p>
        </w:tc>
        <w:tc>
          <w:tcPr>
            <w:tcW w:w="1927" w:type="dxa"/>
          </w:tcPr>
          <w:p w14:paraId="7970825E" w14:textId="77777777" w:rsidR="0003324C" w:rsidRPr="003E456F" w:rsidRDefault="0003324C" w:rsidP="001D54A9">
            <w:r w:rsidRPr="003E456F">
              <w:t>Amount for £1</w:t>
            </w:r>
          </w:p>
        </w:tc>
        <w:tc>
          <w:tcPr>
            <w:tcW w:w="1968" w:type="dxa"/>
          </w:tcPr>
          <w:p w14:paraId="6C463826" w14:textId="77777777" w:rsidR="0003324C" w:rsidRPr="003E456F" w:rsidRDefault="0003324C" w:rsidP="001D54A9">
            <w:r w:rsidRPr="003E456F">
              <w:t>Amount for 1p</w:t>
            </w:r>
          </w:p>
        </w:tc>
        <w:tc>
          <w:tcPr>
            <w:tcW w:w="2147" w:type="dxa"/>
          </w:tcPr>
          <w:p w14:paraId="5CE4E823" w14:textId="77777777" w:rsidR="0003324C" w:rsidRPr="003E456F" w:rsidRDefault="0003324C" w:rsidP="001D54A9">
            <w:r w:rsidRPr="003E456F">
              <w:t>Amount for £</w:t>
            </w:r>
            <w:r>
              <w:t>6</w:t>
            </w:r>
            <w:r w:rsidRPr="003E456F">
              <w:t>.</w:t>
            </w:r>
            <w:r>
              <w:t>6</w:t>
            </w:r>
            <w:r w:rsidRPr="003E456F">
              <w:t>0</w:t>
            </w:r>
          </w:p>
        </w:tc>
        <w:tc>
          <w:tcPr>
            <w:tcW w:w="2187" w:type="dxa"/>
          </w:tcPr>
          <w:p w14:paraId="54AA7AED" w14:textId="77777777" w:rsidR="0003324C" w:rsidRPr="003E456F" w:rsidRDefault="0003324C" w:rsidP="001D54A9">
            <w:r w:rsidRPr="003E456F">
              <w:t>Amount for £3</w:t>
            </w:r>
            <w:r>
              <w:t>1</w:t>
            </w:r>
            <w:r w:rsidRPr="003E456F">
              <w:t>.</w:t>
            </w:r>
            <w:r>
              <w:t>8</w:t>
            </w:r>
          </w:p>
        </w:tc>
        <w:tc>
          <w:tcPr>
            <w:tcW w:w="2193" w:type="dxa"/>
          </w:tcPr>
          <w:p w14:paraId="2B3ACBBD" w14:textId="77777777" w:rsidR="0003324C" w:rsidRPr="003E456F" w:rsidRDefault="0003324C" w:rsidP="001D54A9">
            <w:r w:rsidRPr="003E456F">
              <w:t>Amount for £53.</w:t>
            </w:r>
            <w:r>
              <w:t>45</w:t>
            </w:r>
          </w:p>
        </w:tc>
      </w:tr>
      <w:tr w:rsidR="0003324C" w:rsidRPr="003E456F" w14:paraId="22A0418E" w14:textId="77777777" w:rsidTr="001D54A9">
        <w:tc>
          <w:tcPr>
            <w:tcW w:w="846" w:type="dxa"/>
          </w:tcPr>
          <w:p w14:paraId="5EE855BF" w14:textId="77777777" w:rsidR="0003324C" w:rsidRPr="003E456F" w:rsidRDefault="0003324C" w:rsidP="001D54A9">
            <w:r>
              <w:t>6</w:t>
            </w:r>
            <w:r w:rsidRPr="003E456F">
              <w:t>00g</w:t>
            </w:r>
          </w:p>
        </w:tc>
        <w:tc>
          <w:tcPr>
            <w:tcW w:w="1701" w:type="dxa"/>
          </w:tcPr>
          <w:p w14:paraId="122E6684" w14:textId="77777777" w:rsidR="0003324C" w:rsidRPr="003E456F" w:rsidRDefault="0003324C" w:rsidP="001D54A9">
            <w:r w:rsidRPr="003E456F">
              <w:t>£11</w:t>
            </w:r>
          </w:p>
        </w:tc>
        <w:tc>
          <w:tcPr>
            <w:tcW w:w="1701" w:type="dxa"/>
          </w:tcPr>
          <w:p w14:paraId="191F9F89" w14:textId="77777777" w:rsidR="0003324C" w:rsidRPr="003E456F" w:rsidRDefault="0003324C" w:rsidP="001D54A9">
            <w:r w:rsidRPr="003E456F">
              <w:t>£0.011</w:t>
            </w:r>
          </w:p>
        </w:tc>
        <w:tc>
          <w:tcPr>
            <w:tcW w:w="1927" w:type="dxa"/>
          </w:tcPr>
          <w:p w14:paraId="6D380C7B" w14:textId="7F4A7889" w:rsidR="0003324C" w:rsidRPr="003E456F" w:rsidRDefault="0003324C" w:rsidP="001D54A9">
            <w:r w:rsidRPr="003E456F">
              <w:t>90[.9…] to 91</w:t>
            </w:r>
            <w:r w:rsidR="00030817">
              <w:t> </w:t>
            </w:r>
            <w:r w:rsidRPr="003E456F">
              <w:t>g</w:t>
            </w:r>
          </w:p>
        </w:tc>
        <w:tc>
          <w:tcPr>
            <w:tcW w:w="1968" w:type="dxa"/>
          </w:tcPr>
          <w:p w14:paraId="1A43AFFD" w14:textId="15160D6F" w:rsidR="0003324C" w:rsidRPr="003E456F" w:rsidRDefault="0003324C" w:rsidP="001D54A9">
            <w:r w:rsidRPr="003E456F">
              <w:t>0.90[9] to 0.91</w:t>
            </w:r>
            <w:r w:rsidR="00030817">
              <w:t> </w:t>
            </w:r>
            <w:r w:rsidRPr="003E456F">
              <w:t>g</w:t>
            </w:r>
          </w:p>
        </w:tc>
        <w:tc>
          <w:tcPr>
            <w:tcW w:w="2147" w:type="dxa"/>
          </w:tcPr>
          <w:p w14:paraId="31C34691" w14:textId="7EA9C967" w:rsidR="0003324C" w:rsidRPr="003E456F" w:rsidRDefault="0003324C" w:rsidP="001D54A9">
            <w:r>
              <w:t>6</w:t>
            </w:r>
            <w:r w:rsidRPr="003E456F">
              <w:t>00</w:t>
            </w:r>
            <w:r w:rsidR="00030817">
              <w:t> </w:t>
            </w:r>
            <w:r w:rsidRPr="003E456F">
              <w:t>g</w:t>
            </w:r>
          </w:p>
        </w:tc>
        <w:tc>
          <w:tcPr>
            <w:tcW w:w="2187" w:type="dxa"/>
          </w:tcPr>
          <w:p w14:paraId="2B76F15C" w14:textId="72D13E54" w:rsidR="0003324C" w:rsidRPr="003E456F" w:rsidRDefault="0003324C" w:rsidP="001D54A9">
            <w:r w:rsidRPr="003E456F">
              <w:t>2</w:t>
            </w:r>
            <w:r>
              <w:t>890</w:t>
            </w:r>
            <w:r w:rsidRPr="003E456F">
              <w:t>…</w:t>
            </w:r>
            <w:r w:rsidR="00030817">
              <w:t> </w:t>
            </w:r>
            <w:r w:rsidRPr="003E456F">
              <w:t>g</w:t>
            </w:r>
          </w:p>
        </w:tc>
        <w:tc>
          <w:tcPr>
            <w:tcW w:w="2193" w:type="dxa"/>
          </w:tcPr>
          <w:p w14:paraId="0D16113E" w14:textId="6FE80F0F" w:rsidR="0003324C" w:rsidRPr="003E456F" w:rsidRDefault="0003324C" w:rsidP="001D54A9">
            <w:r w:rsidRPr="003E456F">
              <w:t>4</w:t>
            </w:r>
            <w:r>
              <w:t>85</w:t>
            </w:r>
            <w:r w:rsidRPr="003E456F">
              <w:t>9</w:t>
            </w:r>
            <w:r>
              <w:t>…</w:t>
            </w:r>
            <w:r w:rsidR="00030817">
              <w:t> </w:t>
            </w:r>
            <w:r w:rsidRPr="003E456F">
              <w:t>g</w:t>
            </w:r>
          </w:p>
        </w:tc>
      </w:tr>
      <w:tr w:rsidR="0003324C" w:rsidRPr="003E456F" w14:paraId="4A0CA601" w14:textId="77777777" w:rsidTr="001D54A9">
        <w:tc>
          <w:tcPr>
            <w:tcW w:w="846" w:type="dxa"/>
          </w:tcPr>
          <w:p w14:paraId="78FFA9BE" w14:textId="77777777" w:rsidR="0003324C" w:rsidRPr="003E456F" w:rsidRDefault="0003324C" w:rsidP="001D54A9">
            <w:r w:rsidRPr="003E456F">
              <w:t>3 kg</w:t>
            </w:r>
          </w:p>
        </w:tc>
        <w:tc>
          <w:tcPr>
            <w:tcW w:w="1701" w:type="dxa"/>
          </w:tcPr>
          <w:p w14:paraId="031FD0F8" w14:textId="77777777" w:rsidR="0003324C" w:rsidRPr="003E456F" w:rsidRDefault="0003324C" w:rsidP="001D54A9">
            <w:r w:rsidRPr="003E456F">
              <w:t>£10.</w:t>
            </w:r>
            <w:r>
              <w:t>6</w:t>
            </w:r>
            <w:r w:rsidRPr="003E456F">
              <w:t>[0]</w:t>
            </w:r>
          </w:p>
        </w:tc>
        <w:tc>
          <w:tcPr>
            <w:tcW w:w="1701" w:type="dxa"/>
          </w:tcPr>
          <w:p w14:paraId="76A05FC8" w14:textId="77777777" w:rsidR="0003324C" w:rsidRPr="003E456F" w:rsidRDefault="0003324C" w:rsidP="001D54A9">
            <w:r w:rsidRPr="003E456F">
              <w:t>£0.010</w:t>
            </w:r>
            <w:r>
              <w:t>6</w:t>
            </w:r>
          </w:p>
        </w:tc>
        <w:tc>
          <w:tcPr>
            <w:tcW w:w="1927" w:type="dxa"/>
          </w:tcPr>
          <w:p w14:paraId="01876383" w14:textId="079DB70D" w:rsidR="0003324C" w:rsidRPr="003E456F" w:rsidRDefault="0003324C" w:rsidP="001D54A9">
            <w:r w:rsidRPr="003E456F">
              <w:t>9</w:t>
            </w:r>
            <w:r>
              <w:t xml:space="preserve">4.3 </w:t>
            </w:r>
            <w:r w:rsidRPr="003E456F">
              <w:t>to 9</w:t>
            </w:r>
            <w:r>
              <w:t>4</w:t>
            </w:r>
            <w:r w:rsidRPr="003E456F">
              <w:t>.</w:t>
            </w:r>
            <w:r>
              <w:t>4</w:t>
            </w:r>
            <w:r w:rsidR="00030817">
              <w:t> </w:t>
            </w:r>
            <w:r w:rsidRPr="003E456F">
              <w:t>g</w:t>
            </w:r>
          </w:p>
        </w:tc>
        <w:tc>
          <w:tcPr>
            <w:tcW w:w="1968" w:type="dxa"/>
          </w:tcPr>
          <w:p w14:paraId="420159B4" w14:textId="7567E179" w:rsidR="0003324C" w:rsidRPr="003E456F" w:rsidRDefault="0003324C" w:rsidP="001D54A9">
            <w:r w:rsidRPr="003E456F">
              <w:t>0.9</w:t>
            </w:r>
            <w:r>
              <w:t>43</w:t>
            </w:r>
            <w:r w:rsidRPr="003E456F">
              <w:t xml:space="preserve"> to 0.9</w:t>
            </w:r>
            <w:r>
              <w:t>44</w:t>
            </w:r>
            <w:r w:rsidR="00030817">
              <w:t> </w:t>
            </w:r>
            <w:r w:rsidRPr="003E456F">
              <w:t>g</w:t>
            </w:r>
          </w:p>
        </w:tc>
        <w:tc>
          <w:tcPr>
            <w:tcW w:w="2147" w:type="dxa"/>
          </w:tcPr>
          <w:p w14:paraId="48DB2250" w14:textId="185E0F7C" w:rsidR="0003324C" w:rsidRPr="003E456F" w:rsidRDefault="0003324C" w:rsidP="001D54A9">
            <w:r>
              <w:t>622</w:t>
            </w:r>
            <w:r w:rsidRPr="003E456F">
              <w:t>…</w:t>
            </w:r>
            <w:r w:rsidR="00030817">
              <w:t> </w:t>
            </w:r>
            <w:r w:rsidRPr="003E456F">
              <w:t>g</w:t>
            </w:r>
          </w:p>
        </w:tc>
        <w:tc>
          <w:tcPr>
            <w:tcW w:w="2187" w:type="dxa"/>
          </w:tcPr>
          <w:p w14:paraId="19C026CA" w14:textId="67F3EF28" w:rsidR="0003324C" w:rsidRPr="003E456F" w:rsidRDefault="0003324C" w:rsidP="001D54A9">
            <w:r w:rsidRPr="003E456F">
              <w:t>3000</w:t>
            </w:r>
            <w:r w:rsidR="00030817">
              <w:t> </w:t>
            </w:r>
            <w:r w:rsidRPr="003E456F">
              <w:t>g</w:t>
            </w:r>
          </w:p>
        </w:tc>
        <w:tc>
          <w:tcPr>
            <w:tcW w:w="2193" w:type="dxa"/>
          </w:tcPr>
          <w:p w14:paraId="7B9CD10C" w14:textId="03B174B5" w:rsidR="0003324C" w:rsidRPr="003E456F" w:rsidRDefault="0003324C" w:rsidP="001D54A9">
            <w:r>
              <w:t>5042</w:t>
            </w:r>
            <w:r w:rsidRPr="003E456F">
              <w:t>…</w:t>
            </w:r>
            <w:r w:rsidR="00030817">
              <w:t> </w:t>
            </w:r>
            <w:r w:rsidRPr="003E456F">
              <w:t>g</w:t>
            </w:r>
          </w:p>
        </w:tc>
      </w:tr>
      <w:tr w:rsidR="0003324C" w:rsidRPr="003E456F" w14:paraId="3EA6D372" w14:textId="77777777" w:rsidTr="001D54A9">
        <w:tc>
          <w:tcPr>
            <w:tcW w:w="846" w:type="dxa"/>
          </w:tcPr>
          <w:p w14:paraId="62495CE3" w14:textId="77777777" w:rsidR="0003324C" w:rsidRPr="003E456F" w:rsidRDefault="0003324C" w:rsidP="001D54A9">
            <w:r w:rsidRPr="003E456F">
              <w:t>5 kg</w:t>
            </w:r>
          </w:p>
        </w:tc>
        <w:tc>
          <w:tcPr>
            <w:tcW w:w="1701" w:type="dxa"/>
          </w:tcPr>
          <w:p w14:paraId="337D5937" w14:textId="77777777" w:rsidR="0003324C" w:rsidRPr="003E456F" w:rsidRDefault="0003324C" w:rsidP="001D54A9">
            <w:r w:rsidRPr="003E456F">
              <w:t>£10.</w:t>
            </w:r>
            <w:r>
              <w:t>69</w:t>
            </w:r>
          </w:p>
        </w:tc>
        <w:tc>
          <w:tcPr>
            <w:tcW w:w="1701" w:type="dxa"/>
          </w:tcPr>
          <w:p w14:paraId="6AD46A45" w14:textId="77777777" w:rsidR="0003324C" w:rsidRPr="003E456F" w:rsidRDefault="0003324C" w:rsidP="001D54A9">
            <w:r w:rsidRPr="003E456F">
              <w:t>£0.010</w:t>
            </w:r>
            <w:r>
              <w:t>6</w:t>
            </w:r>
            <w:r w:rsidRPr="003E456F">
              <w:t>[</w:t>
            </w:r>
            <w:r>
              <w:t>9</w:t>
            </w:r>
            <w:r w:rsidRPr="003E456F">
              <w:t>]</w:t>
            </w:r>
          </w:p>
        </w:tc>
        <w:tc>
          <w:tcPr>
            <w:tcW w:w="1927" w:type="dxa"/>
          </w:tcPr>
          <w:p w14:paraId="71FDCA5B" w14:textId="559264FC" w:rsidR="0003324C" w:rsidRPr="003E456F" w:rsidRDefault="0003324C" w:rsidP="001D54A9">
            <w:r w:rsidRPr="003E456F">
              <w:t>9</w:t>
            </w:r>
            <w:r>
              <w:t>3</w:t>
            </w:r>
            <w:r w:rsidRPr="003E456F">
              <w:t>.</w:t>
            </w:r>
            <w:r>
              <w:t>5</w:t>
            </w:r>
            <w:r w:rsidRPr="003E456F">
              <w:t>…</w:t>
            </w:r>
            <w:r w:rsidR="00030817">
              <w:t> </w:t>
            </w:r>
            <w:r w:rsidRPr="003E456F">
              <w:t>g</w:t>
            </w:r>
          </w:p>
        </w:tc>
        <w:tc>
          <w:tcPr>
            <w:tcW w:w="1968" w:type="dxa"/>
          </w:tcPr>
          <w:p w14:paraId="3048F77A" w14:textId="7ACBEDC3" w:rsidR="0003324C" w:rsidRPr="003E456F" w:rsidRDefault="0003324C" w:rsidP="001D54A9">
            <w:r w:rsidRPr="003E456F">
              <w:t>0.9</w:t>
            </w:r>
            <w:r>
              <w:t>35</w:t>
            </w:r>
            <w:r w:rsidRPr="003E456F">
              <w:t>…</w:t>
            </w:r>
            <w:r w:rsidR="00030817">
              <w:t> </w:t>
            </w:r>
            <w:r w:rsidRPr="003E456F">
              <w:t>g</w:t>
            </w:r>
          </w:p>
        </w:tc>
        <w:tc>
          <w:tcPr>
            <w:tcW w:w="2147" w:type="dxa"/>
          </w:tcPr>
          <w:p w14:paraId="7A4AC4E1" w14:textId="3ABD068E" w:rsidR="0003324C" w:rsidRPr="003E456F" w:rsidRDefault="0003324C" w:rsidP="001D54A9">
            <w:r>
              <w:t>617</w:t>
            </w:r>
            <w:r w:rsidRPr="003E456F">
              <w:t>…</w:t>
            </w:r>
            <w:r w:rsidR="00030817">
              <w:t> </w:t>
            </w:r>
            <w:r w:rsidRPr="003E456F">
              <w:t>g</w:t>
            </w:r>
          </w:p>
        </w:tc>
        <w:tc>
          <w:tcPr>
            <w:tcW w:w="2187" w:type="dxa"/>
          </w:tcPr>
          <w:p w14:paraId="216FE978" w14:textId="4E2137F9" w:rsidR="0003324C" w:rsidRPr="003E456F" w:rsidRDefault="0003324C" w:rsidP="001D54A9">
            <w:r>
              <w:t>2947</w:t>
            </w:r>
            <w:r w:rsidRPr="003E456F">
              <w:t>…</w:t>
            </w:r>
            <w:r w:rsidR="00030817">
              <w:t> </w:t>
            </w:r>
            <w:r w:rsidRPr="003E456F">
              <w:t>g</w:t>
            </w:r>
          </w:p>
        </w:tc>
        <w:tc>
          <w:tcPr>
            <w:tcW w:w="2193" w:type="dxa"/>
          </w:tcPr>
          <w:p w14:paraId="5D5C72A4" w14:textId="41AC40DE" w:rsidR="0003324C" w:rsidRPr="003E456F" w:rsidRDefault="0003324C" w:rsidP="001D54A9">
            <w:r w:rsidRPr="003E456F">
              <w:t>5</w:t>
            </w:r>
            <w:r>
              <w:t>000</w:t>
            </w:r>
            <w:r w:rsidR="00030817">
              <w:t> </w:t>
            </w:r>
            <w:r w:rsidRPr="003E456F">
              <w:t>g</w:t>
            </w:r>
          </w:p>
        </w:tc>
      </w:tr>
    </w:tbl>
    <w:p w14:paraId="210A9C66" w14:textId="77777777" w:rsidR="0003324C" w:rsidRPr="003E456F" w:rsidRDefault="0003324C" w:rsidP="0003324C">
      <w:pPr>
        <w:rPr>
          <w:u w:val="single"/>
        </w:rPr>
      </w:pPr>
    </w:p>
    <w:p w14:paraId="2F1EC2AF" w14:textId="77777777" w:rsidR="0003324C" w:rsidRPr="003E456F" w:rsidRDefault="0003324C" w:rsidP="0003324C">
      <w:pPr>
        <w:rPr>
          <w:u w:val="single"/>
        </w:rPr>
      </w:pPr>
    </w:p>
    <w:tbl>
      <w:tblPr>
        <w:tblStyle w:val="TableGrid"/>
        <w:tblW w:w="14775" w:type="dxa"/>
        <w:tblLook w:val="04A0" w:firstRow="1" w:lastRow="0" w:firstColumn="1" w:lastColumn="0" w:noHBand="0" w:noVBand="1"/>
      </w:tblPr>
      <w:tblGrid>
        <w:gridCol w:w="851"/>
        <w:gridCol w:w="2140"/>
        <w:gridCol w:w="2391"/>
        <w:gridCol w:w="2126"/>
        <w:gridCol w:w="1985"/>
        <w:gridCol w:w="1362"/>
        <w:gridCol w:w="1960"/>
        <w:gridCol w:w="1960"/>
      </w:tblGrid>
      <w:tr w:rsidR="0003324C" w:rsidRPr="003E456F" w14:paraId="32A52100" w14:textId="77777777" w:rsidTr="001D54A9">
        <w:tc>
          <w:tcPr>
            <w:tcW w:w="851" w:type="dxa"/>
          </w:tcPr>
          <w:p w14:paraId="4A1F6DF1" w14:textId="77777777" w:rsidR="0003324C" w:rsidRPr="003E456F" w:rsidRDefault="0003324C" w:rsidP="001D54A9">
            <w:pPr>
              <w:rPr>
                <w:u w:val="single"/>
              </w:rPr>
            </w:pPr>
          </w:p>
        </w:tc>
        <w:tc>
          <w:tcPr>
            <w:tcW w:w="2140" w:type="dxa"/>
          </w:tcPr>
          <w:p w14:paraId="32C9A37F" w14:textId="76DE4925" w:rsidR="0003324C" w:rsidRPr="003E456F" w:rsidRDefault="0003324C" w:rsidP="001D54A9">
            <w:r w:rsidRPr="003E456F">
              <w:t xml:space="preserve">Cost of </w:t>
            </w:r>
            <w:r>
              <w:t>6</w:t>
            </w:r>
            <w:r w:rsidRPr="003E456F">
              <w:t>00</w:t>
            </w:r>
            <w:r w:rsidR="00030817">
              <w:t> </w:t>
            </w:r>
            <w:r w:rsidRPr="003E456F">
              <w:t>g</w:t>
            </w:r>
          </w:p>
        </w:tc>
        <w:tc>
          <w:tcPr>
            <w:tcW w:w="2391" w:type="dxa"/>
          </w:tcPr>
          <w:p w14:paraId="7C921D05" w14:textId="338FE765" w:rsidR="0003324C" w:rsidRPr="003E456F" w:rsidRDefault="0003324C" w:rsidP="001D54A9">
            <w:r w:rsidRPr="003E456F">
              <w:t>Cost of 3</w:t>
            </w:r>
            <w:r w:rsidR="00030817">
              <w:t> </w:t>
            </w:r>
            <w:r w:rsidRPr="003E456F">
              <w:t>kg</w:t>
            </w:r>
          </w:p>
        </w:tc>
        <w:tc>
          <w:tcPr>
            <w:tcW w:w="2126" w:type="dxa"/>
          </w:tcPr>
          <w:p w14:paraId="0C703983" w14:textId="58F9AF46" w:rsidR="0003324C" w:rsidRPr="003E456F" w:rsidRDefault="0003324C" w:rsidP="001D54A9">
            <w:r w:rsidRPr="003E456F">
              <w:t>Cost of 5</w:t>
            </w:r>
            <w:r w:rsidR="00030817">
              <w:t> </w:t>
            </w:r>
            <w:r w:rsidRPr="003E456F">
              <w:t>kg</w:t>
            </w:r>
          </w:p>
        </w:tc>
        <w:tc>
          <w:tcPr>
            <w:tcW w:w="1985" w:type="dxa"/>
          </w:tcPr>
          <w:p w14:paraId="485B1142" w14:textId="7C715FA8" w:rsidR="0003324C" w:rsidRPr="003E456F" w:rsidRDefault="0003324C" w:rsidP="001D54A9">
            <w:r w:rsidRPr="003E456F">
              <w:t>Cost of 15</w:t>
            </w:r>
            <w:r w:rsidR="00030817">
              <w:t> </w:t>
            </w:r>
            <w:r w:rsidRPr="003E456F">
              <w:t>kg</w:t>
            </w:r>
          </w:p>
        </w:tc>
        <w:tc>
          <w:tcPr>
            <w:tcW w:w="1362" w:type="dxa"/>
          </w:tcPr>
          <w:p w14:paraId="68B1F36E" w14:textId="77777777" w:rsidR="0003324C" w:rsidRPr="003E456F" w:rsidRDefault="0003324C" w:rsidP="001D54A9"/>
        </w:tc>
        <w:tc>
          <w:tcPr>
            <w:tcW w:w="1960" w:type="dxa"/>
          </w:tcPr>
          <w:p w14:paraId="0DD4B6BB" w14:textId="77777777" w:rsidR="0003324C" w:rsidRPr="003E456F" w:rsidRDefault="0003324C" w:rsidP="001D54A9"/>
        </w:tc>
        <w:tc>
          <w:tcPr>
            <w:tcW w:w="1960" w:type="dxa"/>
          </w:tcPr>
          <w:p w14:paraId="3472C966" w14:textId="77777777" w:rsidR="0003324C" w:rsidRPr="003E456F" w:rsidRDefault="0003324C" w:rsidP="001D54A9"/>
        </w:tc>
      </w:tr>
      <w:tr w:rsidR="0003324C" w:rsidRPr="003E456F" w14:paraId="3BA4EC29" w14:textId="77777777" w:rsidTr="001D54A9">
        <w:tc>
          <w:tcPr>
            <w:tcW w:w="851" w:type="dxa"/>
          </w:tcPr>
          <w:p w14:paraId="03EFD9C4" w14:textId="77777777" w:rsidR="0003324C" w:rsidRPr="003E456F" w:rsidRDefault="0003324C" w:rsidP="001D54A9">
            <w:r>
              <w:t>6</w:t>
            </w:r>
            <w:r w:rsidRPr="003E456F">
              <w:t>00g</w:t>
            </w:r>
          </w:p>
        </w:tc>
        <w:tc>
          <w:tcPr>
            <w:tcW w:w="2140" w:type="dxa"/>
          </w:tcPr>
          <w:p w14:paraId="2381E2BC" w14:textId="77777777" w:rsidR="0003324C" w:rsidRPr="003E456F" w:rsidRDefault="0003324C" w:rsidP="001D54A9">
            <w:r w:rsidRPr="003E456F">
              <w:t>£</w:t>
            </w:r>
            <w:r>
              <w:t>6</w:t>
            </w:r>
            <w:r w:rsidRPr="003E456F">
              <w:t>.</w:t>
            </w:r>
            <w:r>
              <w:t>6[</w:t>
            </w:r>
            <w:r w:rsidRPr="003E456F">
              <w:t>0</w:t>
            </w:r>
            <w:r>
              <w:t>]</w:t>
            </w:r>
          </w:p>
        </w:tc>
        <w:tc>
          <w:tcPr>
            <w:tcW w:w="2391" w:type="dxa"/>
          </w:tcPr>
          <w:p w14:paraId="48E4186B" w14:textId="77777777" w:rsidR="0003324C" w:rsidRPr="003E456F" w:rsidRDefault="0003324C" w:rsidP="001D54A9">
            <w:r w:rsidRPr="003E456F">
              <w:t>£33</w:t>
            </w:r>
          </w:p>
        </w:tc>
        <w:tc>
          <w:tcPr>
            <w:tcW w:w="2126" w:type="dxa"/>
          </w:tcPr>
          <w:p w14:paraId="71899DB4" w14:textId="77777777" w:rsidR="0003324C" w:rsidRPr="003E456F" w:rsidRDefault="0003324C" w:rsidP="001D54A9">
            <w:r w:rsidRPr="003E456F">
              <w:t>£55</w:t>
            </w:r>
          </w:p>
        </w:tc>
        <w:tc>
          <w:tcPr>
            <w:tcW w:w="1985" w:type="dxa"/>
          </w:tcPr>
          <w:p w14:paraId="4774049E" w14:textId="77777777" w:rsidR="0003324C" w:rsidRPr="003E456F" w:rsidRDefault="0003324C" w:rsidP="001D54A9">
            <w:r w:rsidRPr="003E456F">
              <w:t>£165</w:t>
            </w:r>
          </w:p>
        </w:tc>
        <w:tc>
          <w:tcPr>
            <w:tcW w:w="1362" w:type="dxa"/>
          </w:tcPr>
          <w:p w14:paraId="48E1EF8C" w14:textId="77777777" w:rsidR="0003324C" w:rsidRPr="003E456F" w:rsidRDefault="0003324C" w:rsidP="001D54A9"/>
        </w:tc>
        <w:tc>
          <w:tcPr>
            <w:tcW w:w="1960" w:type="dxa"/>
          </w:tcPr>
          <w:p w14:paraId="1EAFB902" w14:textId="77777777" w:rsidR="0003324C" w:rsidRPr="003E456F" w:rsidRDefault="0003324C" w:rsidP="001D54A9"/>
        </w:tc>
        <w:tc>
          <w:tcPr>
            <w:tcW w:w="1960" w:type="dxa"/>
          </w:tcPr>
          <w:p w14:paraId="565951D3" w14:textId="77777777" w:rsidR="0003324C" w:rsidRPr="003E456F" w:rsidRDefault="0003324C" w:rsidP="001D54A9"/>
        </w:tc>
      </w:tr>
      <w:tr w:rsidR="0003324C" w:rsidRPr="003E456F" w14:paraId="7E9F8C6A" w14:textId="77777777" w:rsidTr="001D54A9">
        <w:tc>
          <w:tcPr>
            <w:tcW w:w="851" w:type="dxa"/>
          </w:tcPr>
          <w:p w14:paraId="4104B8EF" w14:textId="77777777" w:rsidR="0003324C" w:rsidRPr="003E456F" w:rsidRDefault="0003324C" w:rsidP="001D54A9">
            <w:r w:rsidRPr="003E456F">
              <w:t>3 kg</w:t>
            </w:r>
          </w:p>
        </w:tc>
        <w:tc>
          <w:tcPr>
            <w:tcW w:w="2140" w:type="dxa"/>
          </w:tcPr>
          <w:p w14:paraId="6D379312" w14:textId="77777777" w:rsidR="0003324C" w:rsidRPr="003E456F" w:rsidRDefault="0003324C" w:rsidP="001D54A9">
            <w:r w:rsidRPr="003E456F">
              <w:t>£</w:t>
            </w:r>
            <w:r>
              <w:t>6.36</w:t>
            </w:r>
          </w:p>
        </w:tc>
        <w:tc>
          <w:tcPr>
            <w:tcW w:w="2391" w:type="dxa"/>
          </w:tcPr>
          <w:p w14:paraId="0812091C" w14:textId="77777777" w:rsidR="0003324C" w:rsidRPr="003E456F" w:rsidRDefault="0003324C" w:rsidP="001D54A9">
            <w:r w:rsidRPr="003E456F">
              <w:t>£3</w:t>
            </w:r>
            <w:r>
              <w:t>1</w:t>
            </w:r>
            <w:r w:rsidRPr="003E456F">
              <w:t>.</w:t>
            </w:r>
            <w:r>
              <w:t>8[</w:t>
            </w:r>
            <w:r w:rsidRPr="003E456F">
              <w:t>0</w:t>
            </w:r>
            <w:r>
              <w:t>]</w:t>
            </w:r>
          </w:p>
        </w:tc>
        <w:tc>
          <w:tcPr>
            <w:tcW w:w="2126" w:type="dxa"/>
          </w:tcPr>
          <w:p w14:paraId="36F43C7B" w14:textId="77777777" w:rsidR="0003324C" w:rsidRPr="003E456F" w:rsidRDefault="0003324C" w:rsidP="001D54A9">
            <w:r w:rsidRPr="003E456F">
              <w:t>£5</w:t>
            </w:r>
            <w:r>
              <w:t>3</w:t>
            </w:r>
          </w:p>
        </w:tc>
        <w:tc>
          <w:tcPr>
            <w:tcW w:w="1985" w:type="dxa"/>
          </w:tcPr>
          <w:p w14:paraId="52C11532" w14:textId="77777777" w:rsidR="0003324C" w:rsidRPr="003E456F" w:rsidRDefault="0003324C" w:rsidP="001D54A9">
            <w:r w:rsidRPr="003E456F">
              <w:t>£1</w:t>
            </w:r>
            <w:r>
              <w:t>59</w:t>
            </w:r>
          </w:p>
        </w:tc>
        <w:tc>
          <w:tcPr>
            <w:tcW w:w="1362" w:type="dxa"/>
          </w:tcPr>
          <w:p w14:paraId="54570930" w14:textId="77777777" w:rsidR="0003324C" w:rsidRPr="003E456F" w:rsidRDefault="0003324C" w:rsidP="001D54A9"/>
        </w:tc>
        <w:tc>
          <w:tcPr>
            <w:tcW w:w="1960" w:type="dxa"/>
          </w:tcPr>
          <w:p w14:paraId="2A08511A" w14:textId="77777777" w:rsidR="0003324C" w:rsidRPr="003E456F" w:rsidRDefault="0003324C" w:rsidP="001D54A9"/>
        </w:tc>
        <w:tc>
          <w:tcPr>
            <w:tcW w:w="1960" w:type="dxa"/>
          </w:tcPr>
          <w:p w14:paraId="1C1C240B" w14:textId="77777777" w:rsidR="0003324C" w:rsidRPr="003E456F" w:rsidRDefault="0003324C" w:rsidP="001D54A9"/>
        </w:tc>
      </w:tr>
      <w:tr w:rsidR="0003324C" w:rsidRPr="003E456F" w14:paraId="0F97EDD8" w14:textId="77777777" w:rsidTr="001D54A9">
        <w:tc>
          <w:tcPr>
            <w:tcW w:w="851" w:type="dxa"/>
          </w:tcPr>
          <w:p w14:paraId="49DAB738" w14:textId="77777777" w:rsidR="0003324C" w:rsidRPr="003E456F" w:rsidRDefault="0003324C" w:rsidP="001D54A9">
            <w:r w:rsidRPr="003E456F">
              <w:t>5 kg</w:t>
            </w:r>
          </w:p>
        </w:tc>
        <w:tc>
          <w:tcPr>
            <w:tcW w:w="2140" w:type="dxa"/>
          </w:tcPr>
          <w:p w14:paraId="66B3AACB" w14:textId="77777777" w:rsidR="0003324C" w:rsidRPr="003E456F" w:rsidRDefault="0003324C" w:rsidP="001D54A9">
            <w:r w:rsidRPr="003E456F">
              <w:t>£</w:t>
            </w:r>
            <w:r>
              <w:t>6</w:t>
            </w:r>
            <w:r w:rsidRPr="003E456F">
              <w:t>.</w:t>
            </w:r>
            <w:r>
              <w:t>41</w:t>
            </w:r>
            <w:r w:rsidRPr="003E456F">
              <w:t>[</w:t>
            </w:r>
            <w:r>
              <w:t>4</w:t>
            </w:r>
            <w:r w:rsidRPr="003E456F">
              <w:t>]</w:t>
            </w:r>
          </w:p>
        </w:tc>
        <w:tc>
          <w:tcPr>
            <w:tcW w:w="2391" w:type="dxa"/>
          </w:tcPr>
          <w:p w14:paraId="15AC2A94" w14:textId="77777777" w:rsidR="0003324C" w:rsidRPr="003E456F" w:rsidRDefault="0003324C" w:rsidP="001D54A9">
            <w:r w:rsidRPr="003E456F">
              <w:t>£32.</w:t>
            </w:r>
            <w:r>
              <w:t>0</w:t>
            </w:r>
            <w:r w:rsidRPr="003E456F">
              <w:t>[</w:t>
            </w:r>
            <w:r>
              <w:t>7</w:t>
            </w:r>
            <w:r w:rsidRPr="003E456F">
              <w:t>]</w:t>
            </w:r>
            <w:r>
              <w:t xml:space="preserve"> to £32.1[0]</w:t>
            </w:r>
          </w:p>
        </w:tc>
        <w:tc>
          <w:tcPr>
            <w:tcW w:w="2126" w:type="dxa"/>
          </w:tcPr>
          <w:p w14:paraId="08EA3AC6" w14:textId="77777777" w:rsidR="0003324C" w:rsidRPr="003E456F" w:rsidRDefault="0003324C" w:rsidP="001D54A9">
            <w:r w:rsidRPr="003E456F">
              <w:t>£53</w:t>
            </w:r>
            <w:r>
              <w:t>[</w:t>
            </w:r>
            <w:r w:rsidRPr="003E456F">
              <w:t>.</w:t>
            </w:r>
            <w:r>
              <w:t>45</w:t>
            </w:r>
            <w:r w:rsidRPr="003E456F">
              <w:t>]</w:t>
            </w:r>
          </w:p>
        </w:tc>
        <w:tc>
          <w:tcPr>
            <w:tcW w:w="1985" w:type="dxa"/>
          </w:tcPr>
          <w:p w14:paraId="1CDD6A97" w14:textId="4F29EE58" w:rsidR="0003324C" w:rsidRPr="003E456F" w:rsidRDefault="0003324C" w:rsidP="001D54A9">
            <w:r w:rsidRPr="003E456F">
              <w:t>£16</w:t>
            </w:r>
            <w:r>
              <w:t>0[</w:t>
            </w:r>
            <w:r w:rsidRPr="003E456F">
              <w:t>.</w:t>
            </w:r>
            <w:r>
              <w:t>35</w:t>
            </w:r>
            <w:r w:rsidRPr="003E456F">
              <w:t>]</w:t>
            </w:r>
          </w:p>
        </w:tc>
        <w:tc>
          <w:tcPr>
            <w:tcW w:w="1362" w:type="dxa"/>
          </w:tcPr>
          <w:p w14:paraId="754EE038" w14:textId="77777777" w:rsidR="0003324C" w:rsidRPr="003E456F" w:rsidRDefault="0003324C" w:rsidP="001D54A9"/>
        </w:tc>
        <w:tc>
          <w:tcPr>
            <w:tcW w:w="1960" w:type="dxa"/>
          </w:tcPr>
          <w:p w14:paraId="6DFCBB7A" w14:textId="77777777" w:rsidR="0003324C" w:rsidRPr="003E456F" w:rsidRDefault="0003324C" w:rsidP="001D54A9"/>
        </w:tc>
        <w:tc>
          <w:tcPr>
            <w:tcW w:w="1960" w:type="dxa"/>
          </w:tcPr>
          <w:p w14:paraId="13B13055" w14:textId="77777777" w:rsidR="0003324C" w:rsidRPr="003E456F" w:rsidRDefault="0003324C" w:rsidP="001D54A9"/>
        </w:tc>
      </w:tr>
    </w:tbl>
    <w:p w14:paraId="528C3D73" w14:textId="77777777" w:rsidR="0003324C" w:rsidRPr="003E456F" w:rsidRDefault="0003324C" w:rsidP="0003324C">
      <w:pPr>
        <w:rPr>
          <w:u w:val="single"/>
        </w:rPr>
      </w:pPr>
    </w:p>
    <w:p w14:paraId="691E57A4" w14:textId="77777777" w:rsidR="0003324C" w:rsidRPr="00030817" w:rsidRDefault="0003324C" w:rsidP="0003324C">
      <w:pPr>
        <w:rPr>
          <w:u w:val="single"/>
        </w:rPr>
      </w:pPr>
      <w:r w:rsidRPr="00030817">
        <w:rPr>
          <w:u w:val="single"/>
        </w:rPr>
        <w:t>Alternative method 2</w:t>
      </w:r>
    </w:p>
    <w:p w14:paraId="4C1519E0" w14:textId="77777777" w:rsidR="0003324C" w:rsidRPr="003E456F" w:rsidRDefault="0003324C" w:rsidP="0003324C">
      <w:r w:rsidRPr="003E456F">
        <w:t xml:space="preserve">Allow comparison in pairs e.g. </w:t>
      </w:r>
    </w:p>
    <w:p w14:paraId="608E8469" w14:textId="39CD287A" w:rsidR="0003324C" w:rsidRPr="003E456F" w:rsidRDefault="0003324C" w:rsidP="0003324C">
      <w:r w:rsidRPr="003E456F">
        <w:t>Compare 3</w:t>
      </w:r>
      <w:r w:rsidR="00030817">
        <w:t> </w:t>
      </w:r>
      <w:r w:rsidRPr="003E456F">
        <w:t>kg and 5</w:t>
      </w:r>
      <w:r w:rsidR="00030817">
        <w:t> </w:t>
      </w:r>
      <w:r w:rsidRPr="003E456F">
        <w:t>kg by working out the cost of 15</w:t>
      </w:r>
      <w:r w:rsidR="00030817">
        <w:t> </w:t>
      </w:r>
      <w:r w:rsidRPr="003E456F">
        <w:t>kg</w:t>
      </w:r>
    </w:p>
    <w:p w14:paraId="567A8869" w14:textId="23C0707E" w:rsidR="0003324C" w:rsidRPr="003E456F" w:rsidRDefault="0003324C" w:rsidP="0003324C">
      <w:r w:rsidRPr="003E456F">
        <w:t>3</w:t>
      </w:r>
      <w:r w:rsidR="00030817">
        <w:t> </w:t>
      </w:r>
      <w:r w:rsidRPr="003E456F">
        <w:t>kg is £1</w:t>
      </w:r>
      <w:r>
        <w:t>59</w:t>
      </w:r>
      <w:r w:rsidRPr="003E456F">
        <w:t xml:space="preserve"> and 5</w:t>
      </w:r>
      <w:r w:rsidR="00030817">
        <w:t> </w:t>
      </w:r>
      <w:r w:rsidRPr="003E456F">
        <w:t xml:space="preserve">kg is £161.70 so </w:t>
      </w:r>
      <w:r>
        <w:t>3</w:t>
      </w:r>
      <w:r w:rsidR="00030817">
        <w:t> </w:t>
      </w:r>
      <w:r w:rsidRPr="003E456F">
        <w:t>kg is cheaper</w:t>
      </w:r>
    </w:p>
    <w:p w14:paraId="35CFFCEF" w14:textId="77777777" w:rsidR="0003324C" w:rsidRPr="003E456F" w:rsidRDefault="0003324C" w:rsidP="0003324C"/>
    <w:p w14:paraId="07274008" w14:textId="233689B5" w:rsidR="0003324C" w:rsidRPr="003E456F" w:rsidRDefault="0003324C" w:rsidP="0003324C">
      <w:r w:rsidRPr="003E456F">
        <w:t xml:space="preserve">Now compare </w:t>
      </w:r>
      <w:r>
        <w:t>6</w:t>
      </w:r>
      <w:r w:rsidRPr="003E456F">
        <w:t>00</w:t>
      </w:r>
      <w:r w:rsidR="00030817">
        <w:t> </w:t>
      </w:r>
      <w:r w:rsidRPr="003E456F">
        <w:t xml:space="preserve">g and </w:t>
      </w:r>
      <w:r>
        <w:t>3</w:t>
      </w:r>
      <w:r w:rsidR="00030817">
        <w:t> </w:t>
      </w:r>
      <w:r w:rsidRPr="003E456F">
        <w:t xml:space="preserve">kg by working out the cost of </w:t>
      </w:r>
      <w:r>
        <w:t>6</w:t>
      </w:r>
      <w:r w:rsidR="00030817">
        <w:t> </w:t>
      </w:r>
      <w:r w:rsidRPr="003E456F">
        <w:t>kg</w:t>
      </w:r>
    </w:p>
    <w:p w14:paraId="07D03945" w14:textId="0624AEC8" w:rsidR="0003324C" w:rsidRPr="003E456F" w:rsidRDefault="0003324C" w:rsidP="0003324C">
      <w:r>
        <w:t>6</w:t>
      </w:r>
      <w:r w:rsidRPr="003E456F">
        <w:t>00</w:t>
      </w:r>
      <w:r w:rsidR="00030817">
        <w:t> </w:t>
      </w:r>
      <w:r w:rsidRPr="003E456F">
        <w:t>g is £</w:t>
      </w:r>
      <w:r>
        <w:t>66</w:t>
      </w:r>
      <w:r w:rsidRPr="003E456F">
        <w:t xml:space="preserve"> and </w:t>
      </w:r>
      <w:r>
        <w:t>3</w:t>
      </w:r>
      <w:r w:rsidR="00030817">
        <w:t> </w:t>
      </w:r>
      <w:r w:rsidRPr="003E456F">
        <w:t>kg is £</w:t>
      </w:r>
      <w:r>
        <w:t>63</w:t>
      </w:r>
      <w:r w:rsidRPr="003E456F">
        <w:t>.</w:t>
      </w:r>
      <w:r>
        <w:t>60</w:t>
      </w:r>
    </w:p>
    <w:p w14:paraId="5A31AEAF" w14:textId="77777777" w:rsidR="0003324C" w:rsidRDefault="0003324C" w:rsidP="0003324C">
      <w:pPr>
        <w:rPr>
          <w:u w:val="single"/>
        </w:rPr>
      </w:pPr>
    </w:p>
    <w:p w14:paraId="3F074644" w14:textId="77777777" w:rsidR="0003324C" w:rsidRDefault="0003324C" w:rsidP="0003324C">
      <w:pPr>
        <w:rPr>
          <w:u w:val="single"/>
        </w:rPr>
      </w:pPr>
    </w:p>
    <w:p w14:paraId="0252A7C6" w14:textId="77777777" w:rsidR="00ED306B" w:rsidRDefault="00ED306B" w:rsidP="00ED306B"/>
    <w:p w14:paraId="3D50281F" w14:textId="77777777" w:rsidR="00ED306B" w:rsidRDefault="00ED306B">
      <w:r>
        <w:br w:type="page"/>
      </w:r>
    </w:p>
    <w:p w14:paraId="081ECB5D" w14:textId="3C0446DC" w:rsidR="00ED306B" w:rsidRDefault="0003324C" w:rsidP="00ED306B">
      <w:r>
        <w:rPr>
          <w:u w:val="single"/>
        </w:rPr>
        <w:lastRenderedPageBreak/>
        <w:t>Question 6</w:t>
      </w:r>
    </w:p>
    <w:p w14:paraId="206C626A" w14:textId="77777777" w:rsidR="00ED306B" w:rsidRDefault="00ED306B" w:rsidP="00ED306B"/>
    <w:tbl>
      <w:tblPr>
        <w:tblW w:w="5760" w:type="dxa"/>
        <w:tblLook w:val="04A0" w:firstRow="1" w:lastRow="0" w:firstColumn="1" w:lastColumn="0" w:noHBand="0" w:noVBand="1"/>
      </w:tblPr>
      <w:tblGrid>
        <w:gridCol w:w="960"/>
        <w:gridCol w:w="960"/>
        <w:gridCol w:w="960"/>
        <w:gridCol w:w="960"/>
        <w:gridCol w:w="960"/>
        <w:gridCol w:w="960"/>
      </w:tblGrid>
      <w:tr w:rsidR="0003324C" w:rsidRPr="0003324C" w14:paraId="35672DA4" w14:textId="77777777" w:rsidTr="0003324C">
        <w:trPr>
          <w:gridAfter w:val="3"/>
          <w:wAfter w:w="2880" w:type="dxa"/>
          <w:trHeight w:val="283"/>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B84169" w14:textId="77777777" w:rsidR="0003324C" w:rsidRPr="0003324C" w:rsidRDefault="0003324C" w:rsidP="001D54A9">
            <w:pPr>
              <w:rPr>
                <w:color w:val="000000"/>
              </w:rPr>
            </w:pPr>
            <w:r w:rsidRPr="0003324C">
              <w:rPr>
                <w:color w:val="000000"/>
              </w:rPr>
              <w:t>sides</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AB212D7" w14:textId="77777777" w:rsidR="0003324C" w:rsidRPr="0003324C" w:rsidRDefault="0003324C" w:rsidP="001D54A9">
            <w:pPr>
              <w:rPr>
                <w:color w:val="000000"/>
              </w:rPr>
            </w:pPr>
            <w:r w:rsidRPr="0003324C">
              <w:rPr>
                <w:color w:val="000000"/>
              </w:rPr>
              <w:t>interior</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C8996B3" w14:textId="77777777" w:rsidR="0003324C" w:rsidRPr="0003324C" w:rsidRDefault="0003324C" w:rsidP="001D54A9">
            <w:pPr>
              <w:rPr>
                <w:color w:val="000000"/>
              </w:rPr>
            </w:pPr>
            <w:r w:rsidRPr="0003324C">
              <w:rPr>
                <w:color w:val="000000"/>
              </w:rPr>
              <w:t>exterior</w:t>
            </w:r>
          </w:p>
        </w:tc>
      </w:tr>
      <w:tr w:rsidR="0003324C" w:rsidRPr="0003324C" w14:paraId="67E531C5"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24EB389" w14:textId="77777777" w:rsidR="0003324C" w:rsidRPr="0003324C" w:rsidRDefault="0003324C" w:rsidP="001D54A9">
            <w:pPr>
              <w:rPr>
                <w:color w:val="000000"/>
              </w:rPr>
            </w:pPr>
            <w:r w:rsidRPr="0003324C">
              <w:rPr>
                <w:color w:val="000000"/>
              </w:rPr>
              <w:t>5.00</w:t>
            </w:r>
          </w:p>
        </w:tc>
        <w:tc>
          <w:tcPr>
            <w:tcW w:w="960" w:type="dxa"/>
            <w:tcBorders>
              <w:top w:val="nil"/>
              <w:left w:val="nil"/>
              <w:bottom w:val="single" w:sz="4" w:space="0" w:color="auto"/>
              <w:right w:val="single" w:sz="4" w:space="0" w:color="auto"/>
            </w:tcBorders>
            <w:shd w:val="clear" w:color="auto" w:fill="auto"/>
            <w:noWrap/>
            <w:vAlign w:val="center"/>
            <w:hideMark/>
          </w:tcPr>
          <w:p w14:paraId="304A6922" w14:textId="77777777" w:rsidR="0003324C" w:rsidRPr="0003324C" w:rsidRDefault="0003324C" w:rsidP="001D54A9">
            <w:pPr>
              <w:rPr>
                <w:color w:val="000000"/>
              </w:rPr>
            </w:pPr>
            <w:r w:rsidRPr="0003324C">
              <w:rPr>
                <w:color w:val="000000"/>
              </w:rPr>
              <w:t>108.00</w:t>
            </w:r>
          </w:p>
        </w:tc>
        <w:tc>
          <w:tcPr>
            <w:tcW w:w="960" w:type="dxa"/>
            <w:tcBorders>
              <w:top w:val="nil"/>
              <w:left w:val="nil"/>
              <w:bottom w:val="single" w:sz="4" w:space="0" w:color="auto"/>
              <w:right w:val="single" w:sz="4" w:space="0" w:color="auto"/>
            </w:tcBorders>
            <w:shd w:val="clear" w:color="auto" w:fill="auto"/>
            <w:noWrap/>
            <w:vAlign w:val="center"/>
            <w:hideMark/>
          </w:tcPr>
          <w:p w14:paraId="31B01971" w14:textId="77777777" w:rsidR="0003324C" w:rsidRPr="0003324C" w:rsidRDefault="0003324C" w:rsidP="001D54A9">
            <w:pPr>
              <w:rPr>
                <w:color w:val="000000"/>
              </w:rPr>
            </w:pPr>
            <w:r w:rsidRPr="0003324C">
              <w:rPr>
                <w:color w:val="000000"/>
              </w:rPr>
              <w:t>72.00</w:t>
            </w:r>
          </w:p>
        </w:tc>
        <w:tc>
          <w:tcPr>
            <w:tcW w:w="960" w:type="dxa"/>
            <w:tcBorders>
              <w:top w:val="single" w:sz="4" w:space="0" w:color="auto"/>
              <w:left w:val="single" w:sz="4" w:space="0" w:color="auto"/>
              <w:bottom w:val="single" w:sz="4" w:space="0" w:color="auto"/>
              <w:right w:val="single" w:sz="4" w:space="0" w:color="auto"/>
            </w:tcBorders>
            <w:vAlign w:val="center"/>
          </w:tcPr>
          <w:p w14:paraId="4BCCC098" w14:textId="77777777" w:rsidR="0003324C" w:rsidRPr="0003324C" w:rsidRDefault="0003324C" w:rsidP="001D54A9">
            <w:r w:rsidRPr="0003324C">
              <w:rPr>
                <w:color w:val="000000"/>
              </w:rPr>
              <w:t>35.00</w:t>
            </w:r>
          </w:p>
        </w:tc>
        <w:tc>
          <w:tcPr>
            <w:tcW w:w="960" w:type="dxa"/>
            <w:tcBorders>
              <w:top w:val="single" w:sz="4" w:space="0" w:color="auto"/>
              <w:left w:val="single" w:sz="4" w:space="0" w:color="auto"/>
              <w:bottom w:val="single" w:sz="4" w:space="0" w:color="auto"/>
              <w:right w:val="single" w:sz="4" w:space="0" w:color="auto"/>
            </w:tcBorders>
            <w:vAlign w:val="center"/>
          </w:tcPr>
          <w:p w14:paraId="09055812" w14:textId="77777777" w:rsidR="0003324C" w:rsidRPr="0003324C" w:rsidRDefault="0003324C" w:rsidP="001D54A9">
            <w:r w:rsidRPr="0003324C">
              <w:rPr>
                <w:color w:val="000000"/>
              </w:rPr>
              <w:t>169.71</w:t>
            </w:r>
          </w:p>
        </w:tc>
        <w:tc>
          <w:tcPr>
            <w:tcW w:w="960" w:type="dxa"/>
            <w:tcBorders>
              <w:top w:val="single" w:sz="4" w:space="0" w:color="auto"/>
              <w:left w:val="single" w:sz="4" w:space="0" w:color="auto"/>
              <w:bottom w:val="single" w:sz="4" w:space="0" w:color="auto"/>
              <w:right w:val="single" w:sz="4" w:space="0" w:color="auto"/>
            </w:tcBorders>
            <w:vAlign w:val="center"/>
          </w:tcPr>
          <w:p w14:paraId="2D105DA4" w14:textId="77777777" w:rsidR="0003324C" w:rsidRPr="0003324C" w:rsidRDefault="0003324C" w:rsidP="001D54A9">
            <w:r w:rsidRPr="0003324C">
              <w:rPr>
                <w:color w:val="000000"/>
              </w:rPr>
              <w:t>10.29</w:t>
            </w:r>
          </w:p>
        </w:tc>
      </w:tr>
      <w:tr w:rsidR="0003324C" w:rsidRPr="0003324C" w14:paraId="1B46A02E"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EB3408F" w14:textId="77777777" w:rsidR="0003324C" w:rsidRPr="0003324C" w:rsidRDefault="0003324C" w:rsidP="001D54A9">
            <w:pPr>
              <w:rPr>
                <w:color w:val="000000"/>
              </w:rPr>
            </w:pPr>
            <w:r w:rsidRPr="0003324C">
              <w:rPr>
                <w:color w:val="000000"/>
              </w:rPr>
              <w:t>6.00</w:t>
            </w:r>
          </w:p>
        </w:tc>
        <w:tc>
          <w:tcPr>
            <w:tcW w:w="960" w:type="dxa"/>
            <w:tcBorders>
              <w:top w:val="nil"/>
              <w:left w:val="nil"/>
              <w:bottom w:val="single" w:sz="4" w:space="0" w:color="auto"/>
              <w:right w:val="single" w:sz="4" w:space="0" w:color="auto"/>
            </w:tcBorders>
            <w:shd w:val="clear" w:color="auto" w:fill="auto"/>
            <w:noWrap/>
            <w:vAlign w:val="center"/>
            <w:hideMark/>
          </w:tcPr>
          <w:p w14:paraId="1DC0A0AB" w14:textId="77777777" w:rsidR="0003324C" w:rsidRPr="0003324C" w:rsidRDefault="0003324C" w:rsidP="001D54A9">
            <w:pPr>
              <w:rPr>
                <w:color w:val="000000"/>
              </w:rPr>
            </w:pPr>
            <w:r w:rsidRPr="0003324C">
              <w:rPr>
                <w:color w:val="000000"/>
              </w:rPr>
              <w:t>120.00</w:t>
            </w:r>
          </w:p>
        </w:tc>
        <w:tc>
          <w:tcPr>
            <w:tcW w:w="960" w:type="dxa"/>
            <w:tcBorders>
              <w:top w:val="nil"/>
              <w:left w:val="nil"/>
              <w:bottom w:val="single" w:sz="4" w:space="0" w:color="auto"/>
              <w:right w:val="single" w:sz="4" w:space="0" w:color="auto"/>
            </w:tcBorders>
            <w:shd w:val="clear" w:color="auto" w:fill="auto"/>
            <w:noWrap/>
            <w:vAlign w:val="center"/>
            <w:hideMark/>
          </w:tcPr>
          <w:p w14:paraId="01E0771F" w14:textId="77777777" w:rsidR="0003324C" w:rsidRPr="0003324C" w:rsidRDefault="0003324C" w:rsidP="001D54A9">
            <w:pPr>
              <w:rPr>
                <w:color w:val="000000"/>
              </w:rPr>
            </w:pPr>
            <w:r w:rsidRPr="0003324C">
              <w:rPr>
                <w:color w:val="000000"/>
              </w:rPr>
              <w:t>60.00</w:t>
            </w:r>
          </w:p>
        </w:tc>
      </w:tr>
      <w:tr w:rsidR="0003324C" w:rsidRPr="0003324C" w14:paraId="63465A6D"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F7BB5DD" w14:textId="77777777" w:rsidR="0003324C" w:rsidRPr="0003324C" w:rsidRDefault="0003324C" w:rsidP="001D54A9">
            <w:pPr>
              <w:rPr>
                <w:color w:val="000000"/>
              </w:rPr>
            </w:pPr>
            <w:r w:rsidRPr="0003324C">
              <w:rPr>
                <w:color w:val="000000"/>
              </w:rPr>
              <w:t>7.00</w:t>
            </w:r>
          </w:p>
        </w:tc>
        <w:tc>
          <w:tcPr>
            <w:tcW w:w="960" w:type="dxa"/>
            <w:tcBorders>
              <w:top w:val="nil"/>
              <w:left w:val="nil"/>
              <w:bottom w:val="single" w:sz="4" w:space="0" w:color="auto"/>
              <w:right w:val="single" w:sz="4" w:space="0" w:color="auto"/>
            </w:tcBorders>
            <w:shd w:val="clear" w:color="auto" w:fill="auto"/>
            <w:noWrap/>
            <w:vAlign w:val="center"/>
            <w:hideMark/>
          </w:tcPr>
          <w:p w14:paraId="47FCD61F" w14:textId="77777777" w:rsidR="0003324C" w:rsidRPr="0003324C" w:rsidRDefault="0003324C" w:rsidP="001D54A9">
            <w:pPr>
              <w:rPr>
                <w:color w:val="000000"/>
              </w:rPr>
            </w:pPr>
            <w:r w:rsidRPr="0003324C">
              <w:rPr>
                <w:color w:val="000000"/>
              </w:rPr>
              <w:t>128.57</w:t>
            </w:r>
          </w:p>
        </w:tc>
        <w:tc>
          <w:tcPr>
            <w:tcW w:w="960" w:type="dxa"/>
            <w:tcBorders>
              <w:top w:val="nil"/>
              <w:left w:val="nil"/>
              <w:bottom w:val="single" w:sz="4" w:space="0" w:color="auto"/>
              <w:right w:val="single" w:sz="4" w:space="0" w:color="auto"/>
            </w:tcBorders>
            <w:shd w:val="clear" w:color="auto" w:fill="auto"/>
            <w:noWrap/>
            <w:vAlign w:val="center"/>
            <w:hideMark/>
          </w:tcPr>
          <w:p w14:paraId="49AF4066" w14:textId="77777777" w:rsidR="0003324C" w:rsidRPr="0003324C" w:rsidRDefault="0003324C" w:rsidP="001D54A9">
            <w:pPr>
              <w:rPr>
                <w:color w:val="000000"/>
              </w:rPr>
            </w:pPr>
            <w:r w:rsidRPr="0003324C">
              <w:rPr>
                <w:color w:val="000000"/>
              </w:rPr>
              <w:t>51.43</w:t>
            </w:r>
          </w:p>
        </w:tc>
      </w:tr>
      <w:tr w:rsidR="0003324C" w:rsidRPr="0003324C" w14:paraId="58B61DF5"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D07EB7B" w14:textId="77777777" w:rsidR="0003324C" w:rsidRPr="0003324C" w:rsidRDefault="0003324C" w:rsidP="001D54A9">
            <w:pPr>
              <w:rPr>
                <w:color w:val="000000"/>
              </w:rPr>
            </w:pPr>
            <w:r w:rsidRPr="0003324C">
              <w:rPr>
                <w:color w:val="000000"/>
              </w:rPr>
              <w:t>8.00</w:t>
            </w:r>
          </w:p>
        </w:tc>
        <w:tc>
          <w:tcPr>
            <w:tcW w:w="960" w:type="dxa"/>
            <w:tcBorders>
              <w:top w:val="nil"/>
              <w:left w:val="nil"/>
              <w:bottom w:val="single" w:sz="4" w:space="0" w:color="auto"/>
              <w:right w:val="single" w:sz="4" w:space="0" w:color="auto"/>
            </w:tcBorders>
            <w:shd w:val="clear" w:color="auto" w:fill="auto"/>
            <w:noWrap/>
            <w:vAlign w:val="center"/>
            <w:hideMark/>
          </w:tcPr>
          <w:p w14:paraId="53E18607" w14:textId="77777777" w:rsidR="0003324C" w:rsidRPr="0003324C" w:rsidRDefault="0003324C" w:rsidP="001D54A9">
            <w:pPr>
              <w:rPr>
                <w:color w:val="000000"/>
              </w:rPr>
            </w:pPr>
            <w:r w:rsidRPr="0003324C">
              <w:rPr>
                <w:color w:val="000000"/>
              </w:rPr>
              <w:t>135.00</w:t>
            </w:r>
          </w:p>
        </w:tc>
        <w:tc>
          <w:tcPr>
            <w:tcW w:w="960" w:type="dxa"/>
            <w:tcBorders>
              <w:top w:val="nil"/>
              <w:left w:val="nil"/>
              <w:bottom w:val="single" w:sz="4" w:space="0" w:color="auto"/>
              <w:right w:val="single" w:sz="4" w:space="0" w:color="auto"/>
            </w:tcBorders>
            <w:shd w:val="clear" w:color="auto" w:fill="auto"/>
            <w:noWrap/>
            <w:vAlign w:val="center"/>
            <w:hideMark/>
          </w:tcPr>
          <w:p w14:paraId="0DDFAB2A" w14:textId="77777777" w:rsidR="0003324C" w:rsidRPr="0003324C" w:rsidRDefault="0003324C" w:rsidP="001D54A9">
            <w:pPr>
              <w:rPr>
                <w:color w:val="000000"/>
              </w:rPr>
            </w:pPr>
            <w:r w:rsidRPr="0003324C">
              <w:rPr>
                <w:color w:val="000000"/>
              </w:rPr>
              <w:t>45.00</w:t>
            </w:r>
          </w:p>
        </w:tc>
      </w:tr>
      <w:tr w:rsidR="0003324C" w:rsidRPr="0003324C" w14:paraId="1C5BBF4B"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DA82694" w14:textId="77777777" w:rsidR="0003324C" w:rsidRPr="0003324C" w:rsidRDefault="0003324C" w:rsidP="001D54A9">
            <w:pPr>
              <w:rPr>
                <w:color w:val="000000"/>
              </w:rPr>
            </w:pPr>
            <w:r w:rsidRPr="0003324C">
              <w:rPr>
                <w:color w:val="000000"/>
              </w:rPr>
              <w:t>9.00</w:t>
            </w:r>
          </w:p>
        </w:tc>
        <w:tc>
          <w:tcPr>
            <w:tcW w:w="960" w:type="dxa"/>
            <w:tcBorders>
              <w:top w:val="nil"/>
              <w:left w:val="nil"/>
              <w:bottom w:val="single" w:sz="4" w:space="0" w:color="auto"/>
              <w:right w:val="single" w:sz="4" w:space="0" w:color="auto"/>
            </w:tcBorders>
            <w:shd w:val="clear" w:color="auto" w:fill="auto"/>
            <w:noWrap/>
            <w:vAlign w:val="center"/>
            <w:hideMark/>
          </w:tcPr>
          <w:p w14:paraId="16DCEF28" w14:textId="77777777" w:rsidR="0003324C" w:rsidRPr="0003324C" w:rsidRDefault="0003324C" w:rsidP="001D54A9">
            <w:pPr>
              <w:rPr>
                <w:color w:val="000000"/>
              </w:rPr>
            </w:pPr>
            <w:r w:rsidRPr="0003324C">
              <w:rPr>
                <w:color w:val="000000"/>
              </w:rPr>
              <w:t>140.00</w:t>
            </w:r>
          </w:p>
        </w:tc>
        <w:tc>
          <w:tcPr>
            <w:tcW w:w="960" w:type="dxa"/>
            <w:tcBorders>
              <w:top w:val="nil"/>
              <w:left w:val="nil"/>
              <w:bottom w:val="single" w:sz="4" w:space="0" w:color="auto"/>
              <w:right w:val="single" w:sz="4" w:space="0" w:color="auto"/>
            </w:tcBorders>
            <w:shd w:val="clear" w:color="auto" w:fill="auto"/>
            <w:noWrap/>
            <w:vAlign w:val="center"/>
            <w:hideMark/>
          </w:tcPr>
          <w:p w14:paraId="34CFA0E2" w14:textId="77777777" w:rsidR="0003324C" w:rsidRPr="0003324C" w:rsidRDefault="0003324C" w:rsidP="001D54A9">
            <w:pPr>
              <w:rPr>
                <w:color w:val="000000"/>
              </w:rPr>
            </w:pPr>
            <w:r w:rsidRPr="0003324C">
              <w:rPr>
                <w:color w:val="000000"/>
              </w:rPr>
              <w:t>40.00</w:t>
            </w:r>
          </w:p>
        </w:tc>
      </w:tr>
      <w:tr w:rsidR="0003324C" w:rsidRPr="0003324C" w14:paraId="451CC90E"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6C654C6" w14:textId="77777777" w:rsidR="0003324C" w:rsidRPr="0003324C" w:rsidRDefault="0003324C" w:rsidP="001D54A9">
            <w:pPr>
              <w:rPr>
                <w:color w:val="000000"/>
              </w:rPr>
            </w:pPr>
            <w:r w:rsidRPr="0003324C">
              <w:rPr>
                <w:color w:val="000000"/>
              </w:rPr>
              <w:t>10.00</w:t>
            </w:r>
          </w:p>
        </w:tc>
        <w:tc>
          <w:tcPr>
            <w:tcW w:w="960" w:type="dxa"/>
            <w:tcBorders>
              <w:top w:val="nil"/>
              <w:left w:val="nil"/>
              <w:bottom w:val="single" w:sz="4" w:space="0" w:color="auto"/>
              <w:right w:val="single" w:sz="4" w:space="0" w:color="auto"/>
            </w:tcBorders>
            <w:shd w:val="clear" w:color="auto" w:fill="auto"/>
            <w:noWrap/>
            <w:vAlign w:val="center"/>
            <w:hideMark/>
          </w:tcPr>
          <w:p w14:paraId="01AEF013" w14:textId="77777777" w:rsidR="0003324C" w:rsidRPr="0003324C" w:rsidRDefault="0003324C" w:rsidP="001D54A9">
            <w:pPr>
              <w:rPr>
                <w:color w:val="000000"/>
              </w:rPr>
            </w:pPr>
            <w:r w:rsidRPr="0003324C">
              <w:rPr>
                <w:color w:val="000000"/>
              </w:rPr>
              <w:t>144.00</w:t>
            </w:r>
          </w:p>
        </w:tc>
        <w:tc>
          <w:tcPr>
            <w:tcW w:w="960" w:type="dxa"/>
            <w:tcBorders>
              <w:top w:val="nil"/>
              <w:left w:val="nil"/>
              <w:bottom w:val="single" w:sz="4" w:space="0" w:color="auto"/>
              <w:right w:val="single" w:sz="4" w:space="0" w:color="auto"/>
            </w:tcBorders>
            <w:shd w:val="clear" w:color="auto" w:fill="auto"/>
            <w:noWrap/>
            <w:vAlign w:val="center"/>
            <w:hideMark/>
          </w:tcPr>
          <w:p w14:paraId="2F3CA899" w14:textId="77777777" w:rsidR="0003324C" w:rsidRPr="0003324C" w:rsidRDefault="0003324C" w:rsidP="001D54A9">
            <w:pPr>
              <w:rPr>
                <w:color w:val="000000"/>
              </w:rPr>
            </w:pPr>
            <w:r w:rsidRPr="0003324C">
              <w:rPr>
                <w:color w:val="000000"/>
              </w:rPr>
              <w:t>36.00</w:t>
            </w:r>
          </w:p>
        </w:tc>
      </w:tr>
      <w:tr w:rsidR="0003324C" w:rsidRPr="0003324C" w14:paraId="28EDA5A0"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C59F5E6" w14:textId="77777777" w:rsidR="0003324C" w:rsidRPr="0003324C" w:rsidRDefault="0003324C" w:rsidP="001D54A9">
            <w:pPr>
              <w:rPr>
                <w:color w:val="000000"/>
              </w:rPr>
            </w:pPr>
            <w:r w:rsidRPr="0003324C">
              <w:rPr>
                <w:color w:val="000000"/>
              </w:rPr>
              <w:t>11.00</w:t>
            </w:r>
          </w:p>
        </w:tc>
        <w:tc>
          <w:tcPr>
            <w:tcW w:w="960" w:type="dxa"/>
            <w:tcBorders>
              <w:top w:val="nil"/>
              <w:left w:val="nil"/>
              <w:bottom w:val="single" w:sz="4" w:space="0" w:color="auto"/>
              <w:right w:val="single" w:sz="4" w:space="0" w:color="auto"/>
            </w:tcBorders>
            <w:shd w:val="clear" w:color="auto" w:fill="auto"/>
            <w:noWrap/>
            <w:vAlign w:val="center"/>
            <w:hideMark/>
          </w:tcPr>
          <w:p w14:paraId="223B7443" w14:textId="77777777" w:rsidR="0003324C" w:rsidRPr="0003324C" w:rsidRDefault="0003324C" w:rsidP="001D54A9">
            <w:pPr>
              <w:rPr>
                <w:color w:val="000000"/>
              </w:rPr>
            </w:pPr>
            <w:r w:rsidRPr="0003324C">
              <w:rPr>
                <w:color w:val="000000"/>
              </w:rPr>
              <w:t>147.27</w:t>
            </w:r>
          </w:p>
        </w:tc>
        <w:tc>
          <w:tcPr>
            <w:tcW w:w="960" w:type="dxa"/>
            <w:tcBorders>
              <w:top w:val="nil"/>
              <w:left w:val="nil"/>
              <w:bottom w:val="single" w:sz="4" w:space="0" w:color="auto"/>
              <w:right w:val="single" w:sz="4" w:space="0" w:color="auto"/>
            </w:tcBorders>
            <w:shd w:val="clear" w:color="auto" w:fill="auto"/>
            <w:noWrap/>
            <w:vAlign w:val="center"/>
            <w:hideMark/>
          </w:tcPr>
          <w:p w14:paraId="5DE803FB" w14:textId="77777777" w:rsidR="0003324C" w:rsidRPr="0003324C" w:rsidRDefault="0003324C" w:rsidP="001D54A9">
            <w:pPr>
              <w:rPr>
                <w:color w:val="000000"/>
              </w:rPr>
            </w:pPr>
            <w:r w:rsidRPr="0003324C">
              <w:rPr>
                <w:color w:val="000000"/>
              </w:rPr>
              <w:t>32.73</w:t>
            </w:r>
          </w:p>
        </w:tc>
      </w:tr>
      <w:tr w:rsidR="0003324C" w:rsidRPr="0003324C" w14:paraId="1A12ACD5"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FF7C51D" w14:textId="77777777" w:rsidR="0003324C" w:rsidRPr="0003324C" w:rsidRDefault="0003324C" w:rsidP="001D54A9">
            <w:pPr>
              <w:rPr>
                <w:color w:val="000000"/>
              </w:rPr>
            </w:pPr>
            <w:r w:rsidRPr="0003324C">
              <w:rPr>
                <w:color w:val="000000"/>
              </w:rPr>
              <w:t>12.00</w:t>
            </w:r>
          </w:p>
        </w:tc>
        <w:tc>
          <w:tcPr>
            <w:tcW w:w="960" w:type="dxa"/>
            <w:tcBorders>
              <w:top w:val="nil"/>
              <w:left w:val="nil"/>
              <w:bottom w:val="single" w:sz="4" w:space="0" w:color="auto"/>
              <w:right w:val="single" w:sz="4" w:space="0" w:color="auto"/>
            </w:tcBorders>
            <w:shd w:val="clear" w:color="auto" w:fill="auto"/>
            <w:noWrap/>
            <w:vAlign w:val="center"/>
            <w:hideMark/>
          </w:tcPr>
          <w:p w14:paraId="1F51C925" w14:textId="77777777" w:rsidR="0003324C" w:rsidRPr="0003324C" w:rsidRDefault="0003324C" w:rsidP="001D54A9">
            <w:pPr>
              <w:rPr>
                <w:color w:val="000000"/>
              </w:rPr>
            </w:pPr>
            <w:r w:rsidRPr="0003324C">
              <w:rPr>
                <w:color w:val="000000"/>
              </w:rPr>
              <w:t>150.00</w:t>
            </w:r>
          </w:p>
        </w:tc>
        <w:tc>
          <w:tcPr>
            <w:tcW w:w="960" w:type="dxa"/>
            <w:tcBorders>
              <w:top w:val="nil"/>
              <w:left w:val="nil"/>
              <w:bottom w:val="single" w:sz="4" w:space="0" w:color="auto"/>
              <w:right w:val="single" w:sz="4" w:space="0" w:color="auto"/>
            </w:tcBorders>
            <w:shd w:val="clear" w:color="auto" w:fill="auto"/>
            <w:noWrap/>
            <w:vAlign w:val="center"/>
            <w:hideMark/>
          </w:tcPr>
          <w:p w14:paraId="1F9E6197" w14:textId="77777777" w:rsidR="0003324C" w:rsidRPr="0003324C" w:rsidRDefault="0003324C" w:rsidP="001D54A9">
            <w:pPr>
              <w:rPr>
                <w:color w:val="000000"/>
              </w:rPr>
            </w:pPr>
            <w:r w:rsidRPr="0003324C">
              <w:rPr>
                <w:color w:val="000000"/>
              </w:rPr>
              <w:t>30.00</w:t>
            </w:r>
          </w:p>
        </w:tc>
      </w:tr>
      <w:tr w:rsidR="0003324C" w:rsidRPr="0003324C" w14:paraId="2FAAE884"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97D2C16" w14:textId="77777777" w:rsidR="0003324C" w:rsidRPr="0003324C" w:rsidRDefault="0003324C" w:rsidP="001D54A9">
            <w:pPr>
              <w:rPr>
                <w:color w:val="000000"/>
              </w:rPr>
            </w:pPr>
            <w:r w:rsidRPr="0003324C">
              <w:rPr>
                <w:color w:val="000000"/>
              </w:rPr>
              <w:t>13.00</w:t>
            </w:r>
          </w:p>
        </w:tc>
        <w:tc>
          <w:tcPr>
            <w:tcW w:w="960" w:type="dxa"/>
            <w:tcBorders>
              <w:top w:val="nil"/>
              <w:left w:val="nil"/>
              <w:bottom w:val="single" w:sz="4" w:space="0" w:color="auto"/>
              <w:right w:val="single" w:sz="4" w:space="0" w:color="auto"/>
            </w:tcBorders>
            <w:shd w:val="clear" w:color="auto" w:fill="auto"/>
            <w:noWrap/>
            <w:vAlign w:val="center"/>
            <w:hideMark/>
          </w:tcPr>
          <w:p w14:paraId="3211377D" w14:textId="77777777" w:rsidR="0003324C" w:rsidRPr="0003324C" w:rsidRDefault="0003324C" w:rsidP="001D54A9">
            <w:pPr>
              <w:rPr>
                <w:color w:val="000000"/>
              </w:rPr>
            </w:pPr>
            <w:r w:rsidRPr="0003324C">
              <w:rPr>
                <w:color w:val="000000"/>
              </w:rPr>
              <w:t>152.31</w:t>
            </w:r>
          </w:p>
        </w:tc>
        <w:tc>
          <w:tcPr>
            <w:tcW w:w="960" w:type="dxa"/>
            <w:tcBorders>
              <w:top w:val="nil"/>
              <w:left w:val="nil"/>
              <w:bottom w:val="single" w:sz="4" w:space="0" w:color="auto"/>
              <w:right w:val="single" w:sz="4" w:space="0" w:color="auto"/>
            </w:tcBorders>
            <w:shd w:val="clear" w:color="auto" w:fill="auto"/>
            <w:noWrap/>
            <w:vAlign w:val="center"/>
            <w:hideMark/>
          </w:tcPr>
          <w:p w14:paraId="598A74AD" w14:textId="77777777" w:rsidR="0003324C" w:rsidRPr="0003324C" w:rsidRDefault="0003324C" w:rsidP="001D54A9">
            <w:pPr>
              <w:rPr>
                <w:color w:val="000000"/>
              </w:rPr>
            </w:pPr>
            <w:r w:rsidRPr="0003324C">
              <w:rPr>
                <w:color w:val="000000"/>
              </w:rPr>
              <w:t>27.69</w:t>
            </w:r>
          </w:p>
        </w:tc>
      </w:tr>
      <w:tr w:rsidR="0003324C" w:rsidRPr="0003324C" w14:paraId="3D1252C3"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AA6D75C" w14:textId="77777777" w:rsidR="0003324C" w:rsidRPr="0003324C" w:rsidRDefault="0003324C" w:rsidP="001D54A9">
            <w:pPr>
              <w:rPr>
                <w:color w:val="000000"/>
              </w:rPr>
            </w:pPr>
            <w:r w:rsidRPr="0003324C">
              <w:rPr>
                <w:color w:val="000000"/>
              </w:rPr>
              <w:t>14.00</w:t>
            </w:r>
          </w:p>
        </w:tc>
        <w:tc>
          <w:tcPr>
            <w:tcW w:w="960" w:type="dxa"/>
            <w:tcBorders>
              <w:top w:val="nil"/>
              <w:left w:val="nil"/>
              <w:bottom w:val="single" w:sz="4" w:space="0" w:color="auto"/>
              <w:right w:val="single" w:sz="4" w:space="0" w:color="auto"/>
            </w:tcBorders>
            <w:shd w:val="clear" w:color="auto" w:fill="auto"/>
            <w:noWrap/>
            <w:vAlign w:val="center"/>
            <w:hideMark/>
          </w:tcPr>
          <w:p w14:paraId="7DA0C23B" w14:textId="77777777" w:rsidR="0003324C" w:rsidRPr="0003324C" w:rsidRDefault="0003324C" w:rsidP="001D54A9">
            <w:pPr>
              <w:rPr>
                <w:color w:val="000000"/>
              </w:rPr>
            </w:pPr>
            <w:r w:rsidRPr="0003324C">
              <w:rPr>
                <w:color w:val="000000"/>
              </w:rPr>
              <w:t>154.29</w:t>
            </w:r>
          </w:p>
        </w:tc>
        <w:tc>
          <w:tcPr>
            <w:tcW w:w="960" w:type="dxa"/>
            <w:tcBorders>
              <w:top w:val="nil"/>
              <w:left w:val="nil"/>
              <w:bottom w:val="single" w:sz="4" w:space="0" w:color="auto"/>
              <w:right w:val="single" w:sz="4" w:space="0" w:color="auto"/>
            </w:tcBorders>
            <w:shd w:val="clear" w:color="auto" w:fill="auto"/>
            <w:noWrap/>
            <w:vAlign w:val="center"/>
            <w:hideMark/>
          </w:tcPr>
          <w:p w14:paraId="1B483B29" w14:textId="77777777" w:rsidR="0003324C" w:rsidRPr="0003324C" w:rsidRDefault="0003324C" w:rsidP="001D54A9">
            <w:pPr>
              <w:rPr>
                <w:color w:val="000000"/>
              </w:rPr>
            </w:pPr>
            <w:r w:rsidRPr="0003324C">
              <w:rPr>
                <w:color w:val="000000"/>
              </w:rPr>
              <w:t>25.71</w:t>
            </w:r>
          </w:p>
        </w:tc>
      </w:tr>
      <w:tr w:rsidR="0003324C" w:rsidRPr="0003324C" w14:paraId="49D7C359"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2FDC588" w14:textId="77777777" w:rsidR="0003324C" w:rsidRPr="0003324C" w:rsidRDefault="0003324C" w:rsidP="001D54A9">
            <w:pPr>
              <w:rPr>
                <w:color w:val="000000"/>
              </w:rPr>
            </w:pPr>
            <w:r w:rsidRPr="0003324C">
              <w:rPr>
                <w:color w:val="000000"/>
              </w:rPr>
              <w:t>15.00</w:t>
            </w:r>
          </w:p>
        </w:tc>
        <w:tc>
          <w:tcPr>
            <w:tcW w:w="960" w:type="dxa"/>
            <w:tcBorders>
              <w:top w:val="nil"/>
              <w:left w:val="nil"/>
              <w:bottom w:val="single" w:sz="4" w:space="0" w:color="auto"/>
              <w:right w:val="single" w:sz="4" w:space="0" w:color="auto"/>
            </w:tcBorders>
            <w:shd w:val="clear" w:color="auto" w:fill="auto"/>
            <w:noWrap/>
            <w:vAlign w:val="center"/>
            <w:hideMark/>
          </w:tcPr>
          <w:p w14:paraId="5C8F98D8" w14:textId="77777777" w:rsidR="0003324C" w:rsidRPr="0003324C" w:rsidRDefault="0003324C" w:rsidP="001D54A9">
            <w:pPr>
              <w:rPr>
                <w:color w:val="000000"/>
              </w:rPr>
            </w:pPr>
            <w:r w:rsidRPr="0003324C">
              <w:rPr>
                <w:color w:val="000000"/>
              </w:rPr>
              <w:t>156.00</w:t>
            </w:r>
          </w:p>
        </w:tc>
        <w:tc>
          <w:tcPr>
            <w:tcW w:w="960" w:type="dxa"/>
            <w:tcBorders>
              <w:top w:val="nil"/>
              <w:left w:val="nil"/>
              <w:bottom w:val="single" w:sz="4" w:space="0" w:color="auto"/>
              <w:right w:val="single" w:sz="4" w:space="0" w:color="auto"/>
            </w:tcBorders>
            <w:shd w:val="clear" w:color="auto" w:fill="auto"/>
            <w:noWrap/>
            <w:vAlign w:val="center"/>
            <w:hideMark/>
          </w:tcPr>
          <w:p w14:paraId="0BE77748" w14:textId="77777777" w:rsidR="0003324C" w:rsidRPr="0003324C" w:rsidRDefault="0003324C" w:rsidP="001D54A9">
            <w:pPr>
              <w:rPr>
                <w:color w:val="000000"/>
              </w:rPr>
            </w:pPr>
            <w:r w:rsidRPr="0003324C">
              <w:rPr>
                <w:color w:val="000000"/>
              </w:rPr>
              <w:t>24.00</w:t>
            </w:r>
          </w:p>
        </w:tc>
      </w:tr>
      <w:tr w:rsidR="0003324C" w:rsidRPr="0003324C" w14:paraId="7DD386B8"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56DFE07" w14:textId="77777777" w:rsidR="0003324C" w:rsidRPr="0003324C" w:rsidRDefault="0003324C" w:rsidP="001D54A9">
            <w:pPr>
              <w:rPr>
                <w:color w:val="000000"/>
              </w:rPr>
            </w:pPr>
            <w:r w:rsidRPr="0003324C">
              <w:rPr>
                <w:color w:val="000000"/>
              </w:rPr>
              <w:t>16.00</w:t>
            </w:r>
          </w:p>
        </w:tc>
        <w:tc>
          <w:tcPr>
            <w:tcW w:w="960" w:type="dxa"/>
            <w:tcBorders>
              <w:top w:val="nil"/>
              <w:left w:val="nil"/>
              <w:bottom w:val="single" w:sz="4" w:space="0" w:color="auto"/>
              <w:right w:val="single" w:sz="4" w:space="0" w:color="auto"/>
            </w:tcBorders>
            <w:shd w:val="clear" w:color="auto" w:fill="auto"/>
            <w:noWrap/>
            <w:vAlign w:val="center"/>
            <w:hideMark/>
          </w:tcPr>
          <w:p w14:paraId="17B74470" w14:textId="77777777" w:rsidR="0003324C" w:rsidRPr="0003324C" w:rsidRDefault="0003324C" w:rsidP="001D54A9">
            <w:pPr>
              <w:rPr>
                <w:color w:val="000000"/>
              </w:rPr>
            </w:pPr>
            <w:r w:rsidRPr="0003324C">
              <w:rPr>
                <w:color w:val="000000"/>
              </w:rPr>
              <w:t>157.50</w:t>
            </w:r>
          </w:p>
        </w:tc>
        <w:tc>
          <w:tcPr>
            <w:tcW w:w="960" w:type="dxa"/>
            <w:tcBorders>
              <w:top w:val="nil"/>
              <w:left w:val="nil"/>
              <w:bottom w:val="single" w:sz="4" w:space="0" w:color="auto"/>
              <w:right w:val="single" w:sz="4" w:space="0" w:color="auto"/>
            </w:tcBorders>
            <w:shd w:val="clear" w:color="auto" w:fill="auto"/>
            <w:noWrap/>
            <w:vAlign w:val="center"/>
            <w:hideMark/>
          </w:tcPr>
          <w:p w14:paraId="6CC933C2" w14:textId="77777777" w:rsidR="0003324C" w:rsidRPr="0003324C" w:rsidRDefault="0003324C" w:rsidP="001D54A9">
            <w:pPr>
              <w:rPr>
                <w:color w:val="000000"/>
              </w:rPr>
            </w:pPr>
            <w:r w:rsidRPr="0003324C">
              <w:rPr>
                <w:color w:val="000000"/>
              </w:rPr>
              <w:t>22.50</w:t>
            </w:r>
          </w:p>
        </w:tc>
      </w:tr>
      <w:tr w:rsidR="0003324C" w:rsidRPr="0003324C" w14:paraId="4193F9D8"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6E43AC1" w14:textId="77777777" w:rsidR="0003324C" w:rsidRPr="0003324C" w:rsidRDefault="0003324C" w:rsidP="001D54A9">
            <w:pPr>
              <w:rPr>
                <w:color w:val="000000"/>
              </w:rPr>
            </w:pPr>
            <w:r w:rsidRPr="0003324C">
              <w:rPr>
                <w:color w:val="000000"/>
              </w:rPr>
              <w:t>17.00</w:t>
            </w:r>
          </w:p>
        </w:tc>
        <w:tc>
          <w:tcPr>
            <w:tcW w:w="960" w:type="dxa"/>
            <w:tcBorders>
              <w:top w:val="nil"/>
              <w:left w:val="nil"/>
              <w:bottom w:val="single" w:sz="4" w:space="0" w:color="auto"/>
              <w:right w:val="single" w:sz="4" w:space="0" w:color="auto"/>
            </w:tcBorders>
            <w:shd w:val="clear" w:color="auto" w:fill="auto"/>
            <w:noWrap/>
            <w:vAlign w:val="center"/>
            <w:hideMark/>
          </w:tcPr>
          <w:p w14:paraId="6CAEC5F8" w14:textId="77777777" w:rsidR="0003324C" w:rsidRPr="0003324C" w:rsidRDefault="0003324C" w:rsidP="001D54A9">
            <w:pPr>
              <w:rPr>
                <w:color w:val="000000"/>
              </w:rPr>
            </w:pPr>
            <w:r w:rsidRPr="0003324C">
              <w:rPr>
                <w:color w:val="000000"/>
              </w:rPr>
              <w:t>158.82</w:t>
            </w:r>
          </w:p>
        </w:tc>
        <w:tc>
          <w:tcPr>
            <w:tcW w:w="960" w:type="dxa"/>
            <w:tcBorders>
              <w:top w:val="nil"/>
              <w:left w:val="nil"/>
              <w:bottom w:val="single" w:sz="4" w:space="0" w:color="auto"/>
              <w:right w:val="single" w:sz="4" w:space="0" w:color="auto"/>
            </w:tcBorders>
            <w:shd w:val="clear" w:color="auto" w:fill="auto"/>
            <w:noWrap/>
            <w:vAlign w:val="center"/>
            <w:hideMark/>
          </w:tcPr>
          <w:p w14:paraId="07ED9C5B" w14:textId="77777777" w:rsidR="0003324C" w:rsidRPr="0003324C" w:rsidRDefault="0003324C" w:rsidP="001D54A9">
            <w:pPr>
              <w:rPr>
                <w:color w:val="000000"/>
              </w:rPr>
            </w:pPr>
            <w:r w:rsidRPr="0003324C">
              <w:rPr>
                <w:color w:val="000000"/>
              </w:rPr>
              <w:t>21.18</w:t>
            </w:r>
          </w:p>
        </w:tc>
      </w:tr>
      <w:tr w:rsidR="0003324C" w:rsidRPr="0003324C" w14:paraId="23EDE8BE"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4E4A271" w14:textId="77777777" w:rsidR="0003324C" w:rsidRPr="0003324C" w:rsidRDefault="0003324C" w:rsidP="001D54A9">
            <w:pPr>
              <w:rPr>
                <w:color w:val="000000"/>
              </w:rPr>
            </w:pPr>
            <w:r w:rsidRPr="0003324C">
              <w:rPr>
                <w:color w:val="000000"/>
              </w:rPr>
              <w:t>18.00</w:t>
            </w:r>
          </w:p>
        </w:tc>
        <w:tc>
          <w:tcPr>
            <w:tcW w:w="960" w:type="dxa"/>
            <w:tcBorders>
              <w:top w:val="nil"/>
              <w:left w:val="nil"/>
              <w:bottom w:val="single" w:sz="4" w:space="0" w:color="auto"/>
              <w:right w:val="single" w:sz="4" w:space="0" w:color="auto"/>
            </w:tcBorders>
            <w:shd w:val="clear" w:color="auto" w:fill="auto"/>
            <w:noWrap/>
            <w:vAlign w:val="center"/>
            <w:hideMark/>
          </w:tcPr>
          <w:p w14:paraId="3238B420" w14:textId="77777777" w:rsidR="0003324C" w:rsidRPr="0003324C" w:rsidRDefault="0003324C" w:rsidP="001D54A9">
            <w:pPr>
              <w:rPr>
                <w:color w:val="000000"/>
              </w:rPr>
            </w:pPr>
            <w:r w:rsidRPr="0003324C">
              <w:rPr>
                <w:color w:val="000000"/>
              </w:rPr>
              <w:t>160.00</w:t>
            </w:r>
          </w:p>
        </w:tc>
        <w:tc>
          <w:tcPr>
            <w:tcW w:w="960" w:type="dxa"/>
            <w:tcBorders>
              <w:top w:val="nil"/>
              <w:left w:val="nil"/>
              <w:bottom w:val="single" w:sz="4" w:space="0" w:color="auto"/>
              <w:right w:val="single" w:sz="4" w:space="0" w:color="auto"/>
            </w:tcBorders>
            <w:shd w:val="clear" w:color="auto" w:fill="auto"/>
            <w:noWrap/>
            <w:vAlign w:val="center"/>
            <w:hideMark/>
          </w:tcPr>
          <w:p w14:paraId="4462F8C1" w14:textId="77777777" w:rsidR="0003324C" w:rsidRPr="0003324C" w:rsidRDefault="0003324C" w:rsidP="001D54A9">
            <w:pPr>
              <w:rPr>
                <w:color w:val="000000"/>
              </w:rPr>
            </w:pPr>
            <w:r w:rsidRPr="0003324C">
              <w:rPr>
                <w:color w:val="000000"/>
              </w:rPr>
              <w:t>20.00</w:t>
            </w:r>
          </w:p>
        </w:tc>
      </w:tr>
      <w:tr w:rsidR="0003324C" w:rsidRPr="0003324C" w14:paraId="7CCFB3E7"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90698B0" w14:textId="77777777" w:rsidR="0003324C" w:rsidRPr="0003324C" w:rsidRDefault="0003324C" w:rsidP="001D54A9">
            <w:pPr>
              <w:rPr>
                <w:color w:val="000000"/>
              </w:rPr>
            </w:pPr>
            <w:r w:rsidRPr="0003324C">
              <w:rPr>
                <w:color w:val="000000"/>
              </w:rPr>
              <w:t>19.00</w:t>
            </w:r>
          </w:p>
        </w:tc>
        <w:tc>
          <w:tcPr>
            <w:tcW w:w="960" w:type="dxa"/>
            <w:tcBorders>
              <w:top w:val="nil"/>
              <w:left w:val="nil"/>
              <w:bottom w:val="single" w:sz="4" w:space="0" w:color="auto"/>
              <w:right w:val="single" w:sz="4" w:space="0" w:color="auto"/>
            </w:tcBorders>
            <w:shd w:val="clear" w:color="auto" w:fill="auto"/>
            <w:noWrap/>
            <w:vAlign w:val="center"/>
            <w:hideMark/>
          </w:tcPr>
          <w:p w14:paraId="0D1C85B6" w14:textId="77777777" w:rsidR="0003324C" w:rsidRPr="0003324C" w:rsidRDefault="0003324C" w:rsidP="001D54A9">
            <w:pPr>
              <w:rPr>
                <w:color w:val="000000"/>
              </w:rPr>
            </w:pPr>
            <w:r w:rsidRPr="0003324C">
              <w:rPr>
                <w:color w:val="000000"/>
              </w:rPr>
              <w:t>161.05</w:t>
            </w:r>
          </w:p>
        </w:tc>
        <w:tc>
          <w:tcPr>
            <w:tcW w:w="960" w:type="dxa"/>
            <w:tcBorders>
              <w:top w:val="nil"/>
              <w:left w:val="nil"/>
              <w:bottom w:val="single" w:sz="4" w:space="0" w:color="auto"/>
              <w:right w:val="single" w:sz="4" w:space="0" w:color="auto"/>
            </w:tcBorders>
            <w:shd w:val="clear" w:color="auto" w:fill="auto"/>
            <w:noWrap/>
            <w:vAlign w:val="center"/>
            <w:hideMark/>
          </w:tcPr>
          <w:p w14:paraId="1A424EA4" w14:textId="77777777" w:rsidR="0003324C" w:rsidRPr="0003324C" w:rsidRDefault="0003324C" w:rsidP="001D54A9">
            <w:pPr>
              <w:rPr>
                <w:color w:val="000000"/>
              </w:rPr>
            </w:pPr>
            <w:r w:rsidRPr="0003324C">
              <w:rPr>
                <w:color w:val="000000"/>
              </w:rPr>
              <w:t>18.95</w:t>
            </w:r>
          </w:p>
        </w:tc>
      </w:tr>
      <w:tr w:rsidR="0003324C" w:rsidRPr="0003324C" w14:paraId="5AAB2AB6"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735AC50" w14:textId="77777777" w:rsidR="0003324C" w:rsidRPr="0003324C" w:rsidRDefault="0003324C" w:rsidP="001D54A9">
            <w:pPr>
              <w:rPr>
                <w:color w:val="000000"/>
              </w:rPr>
            </w:pPr>
            <w:r w:rsidRPr="0003324C">
              <w:rPr>
                <w:color w:val="000000"/>
              </w:rPr>
              <w:t>20.00</w:t>
            </w:r>
          </w:p>
        </w:tc>
        <w:tc>
          <w:tcPr>
            <w:tcW w:w="960" w:type="dxa"/>
            <w:tcBorders>
              <w:top w:val="nil"/>
              <w:left w:val="nil"/>
              <w:bottom w:val="single" w:sz="4" w:space="0" w:color="auto"/>
              <w:right w:val="single" w:sz="4" w:space="0" w:color="auto"/>
            </w:tcBorders>
            <w:shd w:val="clear" w:color="auto" w:fill="auto"/>
            <w:noWrap/>
            <w:vAlign w:val="center"/>
            <w:hideMark/>
          </w:tcPr>
          <w:p w14:paraId="71205B97" w14:textId="77777777" w:rsidR="0003324C" w:rsidRPr="0003324C" w:rsidRDefault="0003324C" w:rsidP="001D54A9">
            <w:pPr>
              <w:rPr>
                <w:color w:val="000000"/>
              </w:rPr>
            </w:pPr>
            <w:r w:rsidRPr="0003324C">
              <w:rPr>
                <w:color w:val="000000"/>
              </w:rPr>
              <w:t>162.00</w:t>
            </w:r>
          </w:p>
        </w:tc>
        <w:tc>
          <w:tcPr>
            <w:tcW w:w="960" w:type="dxa"/>
            <w:tcBorders>
              <w:top w:val="nil"/>
              <w:left w:val="nil"/>
              <w:bottom w:val="single" w:sz="4" w:space="0" w:color="auto"/>
              <w:right w:val="single" w:sz="4" w:space="0" w:color="auto"/>
            </w:tcBorders>
            <w:shd w:val="clear" w:color="auto" w:fill="auto"/>
            <w:noWrap/>
            <w:vAlign w:val="center"/>
            <w:hideMark/>
          </w:tcPr>
          <w:p w14:paraId="0166AA98" w14:textId="77777777" w:rsidR="0003324C" w:rsidRPr="0003324C" w:rsidRDefault="0003324C" w:rsidP="001D54A9">
            <w:pPr>
              <w:rPr>
                <w:color w:val="000000"/>
              </w:rPr>
            </w:pPr>
            <w:r w:rsidRPr="0003324C">
              <w:rPr>
                <w:color w:val="000000"/>
              </w:rPr>
              <w:t>18.00</w:t>
            </w:r>
          </w:p>
        </w:tc>
      </w:tr>
      <w:tr w:rsidR="0003324C" w:rsidRPr="0003324C" w14:paraId="5C1D9A78"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392695F" w14:textId="77777777" w:rsidR="0003324C" w:rsidRPr="0003324C" w:rsidRDefault="0003324C" w:rsidP="001D54A9">
            <w:pPr>
              <w:rPr>
                <w:color w:val="000000"/>
              </w:rPr>
            </w:pPr>
            <w:r w:rsidRPr="0003324C">
              <w:rPr>
                <w:color w:val="000000"/>
              </w:rPr>
              <w:t>21.00</w:t>
            </w:r>
          </w:p>
        </w:tc>
        <w:tc>
          <w:tcPr>
            <w:tcW w:w="960" w:type="dxa"/>
            <w:tcBorders>
              <w:top w:val="nil"/>
              <w:left w:val="nil"/>
              <w:bottom w:val="single" w:sz="4" w:space="0" w:color="auto"/>
              <w:right w:val="single" w:sz="4" w:space="0" w:color="auto"/>
            </w:tcBorders>
            <w:shd w:val="clear" w:color="auto" w:fill="auto"/>
            <w:noWrap/>
            <w:vAlign w:val="center"/>
            <w:hideMark/>
          </w:tcPr>
          <w:p w14:paraId="52E16456" w14:textId="77777777" w:rsidR="0003324C" w:rsidRPr="0003324C" w:rsidRDefault="0003324C" w:rsidP="001D54A9">
            <w:pPr>
              <w:rPr>
                <w:color w:val="000000"/>
              </w:rPr>
            </w:pPr>
            <w:r w:rsidRPr="0003324C">
              <w:rPr>
                <w:color w:val="000000"/>
              </w:rPr>
              <w:t>162.86</w:t>
            </w:r>
          </w:p>
        </w:tc>
        <w:tc>
          <w:tcPr>
            <w:tcW w:w="960" w:type="dxa"/>
            <w:tcBorders>
              <w:top w:val="nil"/>
              <w:left w:val="nil"/>
              <w:bottom w:val="single" w:sz="4" w:space="0" w:color="auto"/>
              <w:right w:val="single" w:sz="4" w:space="0" w:color="auto"/>
            </w:tcBorders>
            <w:shd w:val="clear" w:color="auto" w:fill="auto"/>
            <w:noWrap/>
            <w:vAlign w:val="center"/>
            <w:hideMark/>
          </w:tcPr>
          <w:p w14:paraId="2BD316C7" w14:textId="77777777" w:rsidR="0003324C" w:rsidRPr="0003324C" w:rsidRDefault="0003324C" w:rsidP="001D54A9">
            <w:pPr>
              <w:rPr>
                <w:color w:val="000000"/>
              </w:rPr>
            </w:pPr>
            <w:r w:rsidRPr="0003324C">
              <w:rPr>
                <w:color w:val="000000"/>
              </w:rPr>
              <w:t>17.14</w:t>
            </w:r>
          </w:p>
        </w:tc>
      </w:tr>
      <w:tr w:rsidR="0003324C" w:rsidRPr="0003324C" w14:paraId="5FF00E55"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6BBE70D" w14:textId="77777777" w:rsidR="0003324C" w:rsidRPr="0003324C" w:rsidRDefault="0003324C" w:rsidP="001D54A9">
            <w:pPr>
              <w:rPr>
                <w:color w:val="000000"/>
              </w:rPr>
            </w:pPr>
            <w:r w:rsidRPr="0003324C">
              <w:rPr>
                <w:color w:val="000000"/>
              </w:rPr>
              <w:t>22.00</w:t>
            </w:r>
          </w:p>
        </w:tc>
        <w:tc>
          <w:tcPr>
            <w:tcW w:w="960" w:type="dxa"/>
            <w:tcBorders>
              <w:top w:val="nil"/>
              <w:left w:val="nil"/>
              <w:bottom w:val="single" w:sz="4" w:space="0" w:color="auto"/>
              <w:right w:val="single" w:sz="4" w:space="0" w:color="auto"/>
            </w:tcBorders>
            <w:shd w:val="clear" w:color="auto" w:fill="auto"/>
            <w:noWrap/>
            <w:vAlign w:val="center"/>
            <w:hideMark/>
          </w:tcPr>
          <w:p w14:paraId="219BC86C" w14:textId="77777777" w:rsidR="0003324C" w:rsidRPr="0003324C" w:rsidRDefault="0003324C" w:rsidP="001D54A9">
            <w:pPr>
              <w:rPr>
                <w:color w:val="000000"/>
              </w:rPr>
            </w:pPr>
            <w:r w:rsidRPr="0003324C">
              <w:rPr>
                <w:color w:val="000000"/>
              </w:rPr>
              <w:t>163.64</w:t>
            </w:r>
          </w:p>
        </w:tc>
        <w:tc>
          <w:tcPr>
            <w:tcW w:w="960" w:type="dxa"/>
            <w:tcBorders>
              <w:top w:val="nil"/>
              <w:left w:val="nil"/>
              <w:bottom w:val="single" w:sz="4" w:space="0" w:color="auto"/>
              <w:right w:val="single" w:sz="4" w:space="0" w:color="auto"/>
            </w:tcBorders>
            <w:shd w:val="clear" w:color="auto" w:fill="auto"/>
            <w:noWrap/>
            <w:vAlign w:val="center"/>
            <w:hideMark/>
          </w:tcPr>
          <w:p w14:paraId="7064A3E2" w14:textId="77777777" w:rsidR="0003324C" w:rsidRPr="0003324C" w:rsidRDefault="0003324C" w:rsidP="001D54A9">
            <w:pPr>
              <w:rPr>
                <w:color w:val="000000"/>
              </w:rPr>
            </w:pPr>
            <w:r w:rsidRPr="0003324C">
              <w:rPr>
                <w:color w:val="000000"/>
              </w:rPr>
              <w:t>16.36</w:t>
            </w:r>
          </w:p>
        </w:tc>
      </w:tr>
      <w:tr w:rsidR="0003324C" w:rsidRPr="0003324C" w14:paraId="4AD27877"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762CF30" w14:textId="77777777" w:rsidR="0003324C" w:rsidRPr="0003324C" w:rsidRDefault="0003324C" w:rsidP="001D54A9">
            <w:pPr>
              <w:rPr>
                <w:color w:val="000000"/>
              </w:rPr>
            </w:pPr>
            <w:r w:rsidRPr="0003324C">
              <w:rPr>
                <w:color w:val="000000"/>
              </w:rPr>
              <w:t>23.00</w:t>
            </w:r>
          </w:p>
        </w:tc>
        <w:tc>
          <w:tcPr>
            <w:tcW w:w="960" w:type="dxa"/>
            <w:tcBorders>
              <w:top w:val="nil"/>
              <w:left w:val="nil"/>
              <w:bottom w:val="single" w:sz="4" w:space="0" w:color="auto"/>
              <w:right w:val="single" w:sz="4" w:space="0" w:color="auto"/>
            </w:tcBorders>
            <w:shd w:val="clear" w:color="auto" w:fill="auto"/>
            <w:noWrap/>
            <w:vAlign w:val="center"/>
            <w:hideMark/>
          </w:tcPr>
          <w:p w14:paraId="44B32507" w14:textId="77777777" w:rsidR="0003324C" w:rsidRPr="0003324C" w:rsidRDefault="0003324C" w:rsidP="001D54A9">
            <w:pPr>
              <w:rPr>
                <w:color w:val="000000"/>
              </w:rPr>
            </w:pPr>
            <w:r w:rsidRPr="0003324C">
              <w:rPr>
                <w:color w:val="000000"/>
              </w:rPr>
              <w:t>164.35</w:t>
            </w:r>
          </w:p>
        </w:tc>
        <w:tc>
          <w:tcPr>
            <w:tcW w:w="960" w:type="dxa"/>
            <w:tcBorders>
              <w:top w:val="nil"/>
              <w:left w:val="nil"/>
              <w:bottom w:val="single" w:sz="4" w:space="0" w:color="auto"/>
              <w:right w:val="single" w:sz="4" w:space="0" w:color="auto"/>
            </w:tcBorders>
            <w:shd w:val="clear" w:color="auto" w:fill="auto"/>
            <w:noWrap/>
            <w:vAlign w:val="center"/>
            <w:hideMark/>
          </w:tcPr>
          <w:p w14:paraId="27A0470D" w14:textId="77777777" w:rsidR="0003324C" w:rsidRPr="0003324C" w:rsidRDefault="0003324C" w:rsidP="001D54A9">
            <w:pPr>
              <w:rPr>
                <w:color w:val="000000"/>
              </w:rPr>
            </w:pPr>
            <w:r w:rsidRPr="0003324C">
              <w:rPr>
                <w:color w:val="000000"/>
              </w:rPr>
              <w:t>15.65</w:t>
            </w:r>
          </w:p>
        </w:tc>
      </w:tr>
      <w:tr w:rsidR="0003324C" w:rsidRPr="0003324C" w14:paraId="6C7FD920"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76456A9" w14:textId="77777777" w:rsidR="0003324C" w:rsidRPr="0003324C" w:rsidRDefault="0003324C" w:rsidP="001D54A9">
            <w:pPr>
              <w:rPr>
                <w:color w:val="000000"/>
              </w:rPr>
            </w:pPr>
            <w:r w:rsidRPr="0003324C">
              <w:rPr>
                <w:color w:val="000000"/>
              </w:rPr>
              <w:t>24.00</w:t>
            </w:r>
          </w:p>
        </w:tc>
        <w:tc>
          <w:tcPr>
            <w:tcW w:w="960" w:type="dxa"/>
            <w:tcBorders>
              <w:top w:val="nil"/>
              <w:left w:val="nil"/>
              <w:bottom w:val="single" w:sz="4" w:space="0" w:color="auto"/>
              <w:right w:val="single" w:sz="4" w:space="0" w:color="auto"/>
            </w:tcBorders>
            <w:shd w:val="clear" w:color="auto" w:fill="auto"/>
            <w:noWrap/>
            <w:vAlign w:val="center"/>
            <w:hideMark/>
          </w:tcPr>
          <w:p w14:paraId="2F5D3450" w14:textId="77777777" w:rsidR="0003324C" w:rsidRPr="0003324C" w:rsidRDefault="0003324C" w:rsidP="001D54A9">
            <w:pPr>
              <w:rPr>
                <w:color w:val="000000"/>
              </w:rPr>
            </w:pPr>
            <w:r w:rsidRPr="0003324C">
              <w:rPr>
                <w:color w:val="000000"/>
              </w:rPr>
              <w:t>165.00</w:t>
            </w:r>
          </w:p>
        </w:tc>
        <w:tc>
          <w:tcPr>
            <w:tcW w:w="960" w:type="dxa"/>
            <w:tcBorders>
              <w:top w:val="nil"/>
              <w:left w:val="nil"/>
              <w:bottom w:val="single" w:sz="4" w:space="0" w:color="auto"/>
              <w:right w:val="single" w:sz="4" w:space="0" w:color="auto"/>
            </w:tcBorders>
            <w:shd w:val="clear" w:color="auto" w:fill="auto"/>
            <w:noWrap/>
            <w:vAlign w:val="center"/>
            <w:hideMark/>
          </w:tcPr>
          <w:p w14:paraId="25ACAD44" w14:textId="77777777" w:rsidR="0003324C" w:rsidRPr="0003324C" w:rsidRDefault="0003324C" w:rsidP="001D54A9">
            <w:pPr>
              <w:rPr>
                <w:color w:val="000000"/>
              </w:rPr>
            </w:pPr>
            <w:r w:rsidRPr="0003324C">
              <w:rPr>
                <w:color w:val="000000"/>
              </w:rPr>
              <w:t>15.00</w:t>
            </w:r>
          </w:p>
        </w:tc>
      </w:tr>
      <w:tr w:rsidR="0003324C" w:rsidRPr="0003324C" w14:paraId="3D1E59A6"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FB98F24" w14:textId="77777777" w:rsidR="0003324C" w:rsidRPr="0003324C" w:rsidRDefault="0003324C" w:rsidP="001D54A9">
            <w:pPr>
              <w:rPr>
                <w:color w:val="000000"/>
              </w:rPr>
            </w:pPr>
            <w:r w:rsidRPr="0003324C">
              <w:rPr>
                <w:color w:val="000000"/>
              </w:rPr>
              <w:t>25.00</w:t>
            </w:r>
          </w:p>
        </w:tc>
        <w:tc>
          <w:tcPr>
            <w:tcW w:w="960" w:type="dxa"/>
            <w:tcBorders>
              <w:top w:val="nil"/>
              <w:left w:val="nil"/>
              <w:bottom w:val="single" w:sz="4" w:space="0" w:color="auto"/>
              <w:right w:val="single" w:sz="4" w:space="0" w:color="auto"/>
            </w:tcBorders>
            <w:shd w:val="clear" w:color="auto" w:fill="auto"/>
            <w:noWrap/>
            <w:vAlign w:val="center"/>
            <w:hideMark/>
          </w:tcPr>
          <w:p w14:paraId="0CB55549" w14:textId="77777777" w:rsidR="0003324C" w:rsidRPr="0003324C" w:rsidRDefault="0003324C" w:rsidP="001D54A9">
            <w:pPr>
              <w:rPr>
                <w:color w:val="000000"/>
              </w:rPr>
            </w:pPr>
            <w:r w:rsidRPr="0003324C">
              <w:rPr>
                <w:color w:val="000000"/>
              </w:rPr>
              <w:t>165.60</w:t>
            </w:r>
          </w:p>
        </w:tc>
        <w:tc>
          <w:tcPr>
            <w:tcW w:w="960" w:type="dxa"/>
            <w:tcBorders>
              <w:top w:val="nil"/>
              <w:left w:val="nil"/>
              <w:bottom w:val="single" w:sz="4" w:space="0" w:color="auto"/>
              <w:right w:val="single" w:sz="4" w:space="0" w:color="auto"/>
            </w:tcBorders>
            <w:shd w:val="clear" w:color="auto" w:fill="auto"/>
            <w:noWrap/>
            <w:vAlign w:val="center"/>
            <w:hideMark/>
          </w:tcPr>
          <w:p w14:paraId="23959914" w14:textId="77777777" w:rsidR="0003324C" w:rsidRPr="0003324C" w:rsidRDefault="0003324C" w:rsidP="001D54A9">
            <w:pPr>
              <w:rPr>
                <w:color w:val="000000"/>
              </w:rPr>
            </w:pPr>
            <w:r w:rsidRPr="0003324C">
              <w:rPr>
                <w:color w:val="000000"/>
              </w:rPr>
              <w:t>14.40</w:t>
            </w:r>
          </w:p>
        </w:tc>
      </w:tr>
      <w:tr w:rsidR="0003324C" w:rsidRPr="0003324C" w14:paraId="0BD36402"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06216C9" w14:textId="77777777" w:rsidR="0003324C" w:rsidRPr="0003324C" w:rsidRDefault="0003324C" w:rsidP="001D54A9">
            <w:pPr>
              <w:rPr>
                <w:color w:val="000000"/>
              </w:rPr>
            </w:pPr>
            <w:r w:rsidRPr="0003324C">
              <w:rPr>
                <w:color w:val="000000"/>
              </w:rPr>
              <w:t>26.00</w:t>
            </w:r>
          </w:p>
        </w:tc>
        <w:tc>
          <w:tcPr>
            <w:tcW w:w="960" w:type="dxa"/>
            <w:tcBorders>
              <w:top w:val="nil"/>
              <w:left w:val="nil"/>
              <w:bottom w:val="single" w:sz="4" w:space="0" w:color="auto"/>
              <w:right w:val="single" w:sz="4" w:space="0" w:color="auto"/>
            </w:tcBorders>
            <w:shd w:val="clear" w:color="auto" w:fill="auto"/>
            <w:noWrap/>
            <w:vAlign w:val="center"/>
            <w:hideMark/>
          </w:tcPr>
          <w:p w14:paraId="5E1102EC" w14:textId="77777777" w:rsidR="0003324C" w:rsidRPr="0003324C" w:rsidRDefault="0003324C" w:rsidP="001D54A9">
            <w:pPr>
              <w:rPr>
                <w:color w:val="000000"/>
              </w:rPr>
            </w:pPr>
            <w:r w:rsidRPr="0003324C">
              <w:rPr>
                <w:color w:val="000000"/>
              </w:rPr>
              <w:t>166.15</w:t>
            </w:r>
          </w:p>
        </w:tc>
        <w:tc>
          <w:tcPr>
            <w:tcW w:w="960" w:type="dxa"/>
            <w:tcBorders>
              <w:top w:val="nil"/>
              <w:left w:val="nil"/>
              <w:bottom w:val="single" w:sz="4" w:space="0" w:color="auto"/>
              <w:right w:val="single" w:sz="4" w:space="0" w:color="auto"/>
            </w:tcBorders>
            <w:shd w:val="clear" w:color="auto" w:fill="auto"/>
            <w:noWrap/>
            <w:vAlign w:val="center"/>
            <w:hideMark/>
          </w:tcPr>
          <w:p w14:paraId="4DA9F2C6" w14:textId="77777777" w:rsidR="0003324C" w:rsidRPr="0003324C" w:rsidRDefault="0003324C" w:rsidP="001D54A9">
            <w:pPr>
              <w:rPr>
                <w:color w:val="000000"/>
              </w:rPr>
            </w:pPr>
            <w:r w:rsidRPr="0003324C">
              <w:rPr>
                <w:color w:val="000000"/>
              </w:rPr>
              <w:t>13.85</w:t>
            </w:r>
          </w:p>
        </w:tc>
      </w:tr>
      <w:tr w:rsidR="0003324C" w:rsidRPr="0003324C" w14:paraId="1C66BC9A"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7B05E8B" w14:textId="77777777" w:rsidR="0003324C" w:rsidRPr="0003324C" w:rsidRDefault="0003324C" w:rsidP="001D54A9">
            <w:pPr>
              <w:rPr>
                <w:color w:val="000000"/>
              </w:rPr>
            </w:pPr>
            <w:r w:rsidRPr="0003324C">
              <w:rPr>
                <w:color w:val="000000"/>
              </w:rPr>
              <w:t>27.00</w:t>
            </w:r>
          </w:p>
        </w:tc>
        <w:tc>
          <w:tcPr>
            <w:tcW w:w="960" w:type="dxa"/>
            <w:tcBorders>
              <w:top w:val="nil"/>
              <w:left w:val="nil"/>
              <w:bottom w:val="single" w:sz="4" w:space="0" w:color="auto"/>
              <w:right w:val="single" w:sz="4" w:space="0" w:color="auto"/>
            </w:tcBorders>
            <w:shd w:val="clear" w:color="auto" w:fill="auto"/>
            <w:noWrap/>
            <w:vAlign w:val="center"/>
            <w:hideMark/>
          </w:tcPr>
          <w:p w14:paraId="5427CEB7" w14:textId="77777777" w:rsidR="0003324C" w:rsidRPr="0003324C" w:rsidRDefault="0003324C" w:rsidP="001D54A9">
            <w:pPr>
              <w:rPr>
                <w:color w:val="000000"/>
              </w:rPr>
            </w:pPr>
            <w:r w:rsidRPr="0003324C">
              <w:rPr>
                <w:color w:val="000000"/>
              </w:rPr>
              <w:t>166.67</w:t>
            </w:r>
          </w:p>
        </w:tc>
        <w:tc>
          <w:tcPr>
            <w:tcW w:w="960" w:type="dxa"/>
            <w:tcBorders>
              <w:top w:val="nil"/>
              <w:left w:val="nil"/>
              <w:bottom w:val="single" w:sz="4" w:space="0" w:color="auto"/>
              <w:right w:val="single" w:sz="4" w:space="0" w:color="auto"/>
            </w:tcBorders>
            <w:shd w:val="clear" w:color="auto" w:fill="auto"/>
            <w:noWrap/>
            <w:vAlign w:val="center"/>
            <w:hideMark/>
          </w:tcPr>
          <w:p w14:paraId="1632229E" w14:textId="77777777" w:rsidR="0003324C" w:rsidRPr="0003324C" w:rsidRDefault="0003324C" w:rsidP="001D54A9">
            <w:pPr>
              <w:rPr>
                <w:color w:val="000000"/>
              </w:rPr>
            </w:pPr>
            <w:r w:rsidRPr="0003324C">
              <w:rPr>
                <w:color w:val="000000"/>
              </w:rPr>
              <w:t>13.33</w:t>
            </w:r>
          </w:p>
        </w:tc>
      </w:tr>
      <w:tr w:rsidR="0003324C" w:rsidRPr="0003324C" w14:paraId="09D65910"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5E1213" w14:textId="77777777" w:rsidR="0003324C" w:rsidRPr="0003324C" w:rsidRDefault="0003324C" w:rsidP="001D54A9">
            <w:pPr>
              <w:rPr>
                <w:color w:val="000000"/>
              </w:rPr>
            </w:pPr>
            <w:r w:rsidRPr="0003324C">
              <w:rPr>
                <w:color w:val="000000"/>
              </w:rPr>
              <w:t>28.00</w:t>
            </w:r>
          </w:p>
        </w:tc>
        <w:tc>
          <w:tcPr>
            <w:tcW w:w="960" w:type="dxa"/>
            <w:tcBorders>
              <w:top w:val="nil"/>
              <w:left w:val="nil"/>
              <w:bottom w:val="single" w:sz="4" w:space="0" w:color="auto"/>
              <w:right w:val="single" w:sz="4" w:space="0" w:color="auto"/>
            </w:tcBorders>
            <w:shd w:val="clear" w:color="auto" w:fill="auto"/>
            <w:noWrap/>
            <w:vAlign w:val="center"/>
            <w:hideMark/>
          </w:tcPr>
          <w:p w14:paraId="2FE82A3C" w14:textId="77777777" w:rsidR="0003324C" w:rsidRPr="0003324C" w:rsidRDefault="0003324C" w:rsidP="001D54A9">
            <w:pPr>
              <w:rPr>
                <w:color w:val="000000"/>
              </w:rPr>
            </w:pPr>
            <w:r w:rsidRPr="0003324C">
              <w:rPr>
                <w:color w:val="000000"/>
              </w:rPr>
              <w:t>167.14</w:t>
            </w:r>
          </w:p>
        </w:tc>
        <w:tc>
          <w:tcPr>
            <w:tcW w:w="960" w:type="dxa"/>
            <w:tcBorders>
              <w:top w:val="nil"/>
              <w:left w:val="nil"/>
              <w:bottom w:val="single" w:sz="4" w:space="0" w:color="auto"/>
              <w:right w:val="single" w:sz="4" w:space="0" w:color="auto"/>
            </w:tcBorders>
            <w:shd w:val="clear" w:color="auto" w:fill="auto"/>
            <w:noWrap/>
            <w:vAlign w:val="center"/>
            <w:hideMark/>
          </w:tcPr>
          <w:p w14:paraId="78A916A3" w14:textId="77777777" w:rsidR="0003324C" w:rsidRPr="0003324C" w:rsidRDefault="0003324C" w:rsidP="001D54A9">
            <w:pPr>
              <w:rPr>
                <w:color w:val="000000"/>
              </w:rPr>
            </w:pPr>
            <w:r w:rsidRPr="0003324C">
              <w:rPr>
                <w:color w:val="000000"/>
              </w:rPr>
              <w:t>12.86</w:t>
            </w:r>
          </w:p>
        </w:tc>
      </w:tr>
      <w:tr w:rsidR="0003324C" w:rsidRPr="0003324C" w14:paraId="472A50CC"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F237960" w14:textId="77777777" w:rsidR="0003324C" w:rsidRPr="0003324C" w:rsidRDefault="0003324C" w:rsidP="001D54A9">
            <w:pPr>
              <w:rPr>
                <w:color w:val="000000"/>
              </w:rPr>
            </w:pPr>
            <w:r w:rsidRPr="0003324C">
              <w:rPr>
                <w:color w:val="000000"/>
              </w:rPr>
              <w:t>29.00</w:t>
            </w:r>
          </w:p>
        </w:tc>
        <w:tc>
          <w:tcPr>
            <w:tcW w:w="960" w:type="dxa"/>
            <w:tcBorders>
              <w:top w:val="nil"/>
              <w:left w:val="nil"/>
              <w:bottom w:val="single" w:sz="4" w:space="0" w:color="auto"/>
              <w:right w:val="single" w:sz="4" w:space="0" w:color="auto"/>
            </w:tcBorders>
            <w:shd w:val="clear" w:color="auto" w:fill="auto"/>
            <w:noWrap/>
            <w:vAlign w:val="center"/>
            <w:hideMark/>
          </w:tcPr>
          <w:p w14:paraId="0EF44B6B" w14:textId="77777777" w:rsidR="0003324C" w:rsidRPr="0003324C" w:rsidRDefault="0003324C" w:rsidP="001D54A9">
            <w:pPr>
              <w:rPr>
                <w:color w:val="000000"/>
              </w:rPr>
            </w:pPr>
            <w:r w:rsidRPr="0003324C">
              <w:rPr>
                <w:color w:val="000000"/>
              </w:rPr>
              <w:t>167.59</w:t>
            </w:r>
          </w:p>
        </w:tc>
        <w:tc>
          <w:tcPr>
            <w:tcW w:w="960" w:type="dxa"/>
            <w:tcBorders>
              <w:top w:val="nil"/>
              <w:left w:val="nil"/>
              <w:bottom w:val="single" w:sz="4" w:space="0" w:color="auto"/>
              <w:right w:val="single" w:sz="4" w:space="0" w:color="auto"/>
            </w:tcBorders>
            <w:shd w:val="clear" w:color="auto" w:fill="auto"/>
            <w:noWrap/>
            <w:vAlign w:val="center"/>
            <w:hideMark/>
          </w:tcPr>
          <w:p w14:paraId="4CFDFEF1" w14:textId="77777777" w:rsidR="0003324C" w:rsidRPr="0003324C" w:rsidRDefault="0003324C" w:rsidP="001D54A9">
            <w:pPr>
              <w:rPr>
                <w:color w:val="000000"/>
              </w:rPr>
            </w:pPr>
            <w:r w:rsidRPr="0003324C">
              <w:rPr>
                <w:color w:val="000000"/>
              </w:rPr>
              <w:t>12.41</w:t>
            </w:r>
          </w:p>
        </w:tc>
      </w:tr>
      <w:tr w:rsidR="0003324C" w:rsidRPr="0003324C" w14:paraId="2BBD8DE9"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D6A7581" w14:textId="77777777" w:rsidR="0003324C" w:rsidRPr="0003324C" w:rsidRDefault="0003324C" w:rsidP="001D54A9">
            <w:pPr>
              <w:rPr>
                <w:color w:val="000000"/>
              </w:rPr>
            </w:pPr>
            <w:r w:rsidRPr="0003324C">
              <w:rPr>
                <w:color w:val="000000"/>
              </w:rPr>
              <w:t>30.00</w:t>
            </w:r>
          </w:p>
        </w:tc>
        <w:tc>
          <w:tcPr>
            <w:tcW w:w="960" w:type="dxa"/>
            <w:tcBorders>
              <w:top w:val="nil"/>
              <w:left w:val="nil"/>
              <w:bottom w:val="single" w:sz="4" w:space="0" w:color="auto"/>
              <w:right w:val="single" w:sz="4" w:space="0" w:color="auto"/>
            </w:tcBorders>
            <w:shd w:val="clear" w:color="auto" w:fill="auto"/>
            <w:noWrap/>
            <w:vAlign w:val="center"/>
            <w:hideMark/>
          </w:tcPr>
          <w:p w14:paraId="382AB612" w14:textId="77777777" w:rsidR="0003324C" w:rsidRPr="0003324C" w:rsidRDefault="0003324C" w:rsidP="001D54A9">
            <w:pPr>
              <w:rPr>
                <w:color w:val="000000"/>
              </w:rPr>
            </w:pPr>
            <w:r w:rsidRPr="0003324C">
              <w:rPr>
                <w:color w:val="000000"/>
              </w:rPr>
              <w:t>168.00</w:t>
            </w:r>
          </w:p>
        </w:tc>
        <w:tc>
          <w:tcPr>
            <w:tcW w:w="960" w:type="dxa"/>
            <w:tcBorders>
              <w:top w:val="nil"/>
              <w:left w:val="nil"/>
              <w:bottom w:val="single" w:sz="4" w:space="0" w:color="auto"/>
              <w:right w:val="single" w:sz="4" w:space="0" w:color="auto"/>
            </w:tcBorders>
            <w:shd w:val="clear" w:color="auto" w:fill="auto"/>
            <w:noWrap/>
            <w:vAlign w:val="center"/>
            <w:hideMark/>
          </w:tcPr>
          <w:p w14:paraId="5997B312" w14:textId="77777777" w:rsidR="0003324C" w:rsidRPr="0003324C" w:rsidRDefault="0003324C" w:rsidP="001D54A9">
            <w:pPr>
              <w:rPr>
                <w:color w:val="000000"/>
              </w:rPr>
            </w:pPr>
            <w:r w:rsidRPr="0003324C">
              <w:rPr>
                <w:color w:val="000000"/>
              </w:rPr>
              <w:t>12.00</w:t>
            </w:r>
          </w:p>
        </w:tc>
      </w:tr>
      <w:tr w:rsidR="0003324C" w:rsidRPr="0003324C" w14:paraId="6D283DF3"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1F9EB5A" w14:textId="77777777" w:rsidR="0003324C" w:rsidRPr="0003324C" w:rsidRDefault="0003324C" w:rsidP="001D54A9">
            <w:pPr>
              <w:rPr>
                <w:color w:val="000000"/>
              </w:rPr>
            </w:pPr>
            <w:r w:rsidRPr="0003324C">
              <w:rPr>
                <w:color w:val="000000"/>
              </w:rPr>
              <w:t>31.00</w:t>
            </w:r>
          </w:p>
        </w:tc>
        <w:tc>
          <w:tcPr>
            <w:tcW w:w="960" w:type="dxa"/>
            <w:tcBorders>
              <w:top w:val="nil"/>
              <w:left w:val="nil"/>
              <w:bottom w:val="single" w:sz="4" w:space="0" w:color="auto"/>
              <w:right w:val="single" w:sz="4" w:space="0" w:color="auto"/>
            </w:tcBorders>
            <w:shd w:val="clear" w:color="auto" w:fill="auto"/>
            <w:noWrap/>
            <w:vAlign w:val="center"/>
            <w:hideMark/>
          </w:tcPr>
          <w:p w14:paraId="0BC6AF05" w14:textId="77777777" w:rsidR="0003324C" w:rsidRPr="0003324C" w:rsidRDefault="0003324C" w:rsidP="001D54A9">
            <w:pPr>
              <w:rPr>
                <w:color w:val="000000"/>
              </w:rPr>
            </w:pPr>
            <w:r w:rsidRPr="0003324C">
              <w:rPr>
                <w:color w:val="000000"/>
              </w:rPr>
              <w:t>168.39</w:t>
            </w:r>
          </w:p>
        </w:tc>
        <w:tc>
          <w:tcPr>
            <w:tcW w:w="960" w:type="dxa"/>
            <w:tcBorders>
              <w:top w:val="nil"/>
              <w:left w:val="nil"/>
              <w:bottom w:val="single" w:sz="4" w:space="0" w:color="auto"/>
              <w:right w:val="single" w:sz="4" w:space="0" w:color="auto"/>
            </w:tcBorders>
            <w:shd w:val="clear" w:color="auto" w:fill="auto"/>
            <w:noWrap/>
            <w:vAlign w:val="center"/>
            <w:hideMark/>
          </w:tcPr>
          <w:p w14:paraId="603505B1" w14:textId="77777777" w:rsidR="0003324C" w:rsidRPr="0003324C" w:rsidRDefault="0003324C" w:rsidP="001D54A9">
            <w:pPr>
              <w:rPr>
                <w:color w:val="000000"/>
              </w:rPr>
            </w:pPr>
            <w:r w:rsidRPr="0003324C">
              <w:rPr>
                <w:color w:val="000000"/>
              </w:rPr>
              <w:t>11.61</w:t>
            </w:r>
          </w:p>
        </w:tc>
      </w:tr>
      <w:tr w:rsidR="0003324C" w:rsidRPr="0003324C" w14:paraId="5C202F13"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BDD8DA3" w14:textId="77777777" w:rsidR="0003324C" w:rsidRPr="0003324C" w:rsidRDefault="0003324C" w:rsidP="001D54A9">
            <w:pPr>
              <w:rPr>
                <w:color w:val="000000"/>
              </w:rPr>
            </w:pPr>
            <w:r w:rsidRPr="0003324C">
              <w:rPr>
                <w:color w:val="000000"/>
              </w:rPr>
              <w:t>32.00</w:t>
            </w:r>
          </w:p>
        </w:tc>
        <w:tc>
          <w:tcPr>
            <w:tcW w:w="960" w:type="dxa"/>
            <w:tcBorders>
              <w:top w:val="nil"/>
              <w:left w:val="nil"/>
              <w:bottom w:val="single" w:sz="4" w:space="0" w:color="auto"/>
              <w:right w:val="single" w:sz="4" w:space="0" w:color="auto"/>
            </w:tcBorders>
            <w:shd w:val="clear" w:color="auto" w:fill="auto"/>
            <w:noWrap/>
            <w:vAlign w:val="center"/>
            <w:hideMark/>
          </w:tcPr>
          <w:p w14:paraId="3D8F7185" w14:textId="77777777" w:rsidR="0003324C" w:rsidRPr="0003324C" w:rsidRDefault="0003324C" w:rsidP="001D54A9">
            <w:pPr>
              <w:rPr>
                <w:color w:val="000000"/>
              </w:rPr>
            </w:pPr>
            <w:r w:rsidRPr="0003324C">
              <w:rPr>
                <w:color w:val="000000"/>
              </w:rPr>
              <w:t>168.75</w:t>
            </w:r>
          </w:p>
        </w:tc>
        <w:tc>
          <w:tcPr>
            <w:tcW w:w="960" w:type="dxa"/>
            <w:tcBorders>
              <w:top w:val="nil"/>
              <w:left w:val="nil"/>
              <w:bottom w:val="single" w:sz="4" w:space="0" w:color="auto"/>
              <w:right w:val="single" w:sz="4" w:space="0" w:color="auto"/>
            </w:tcBorders>
            <w:shd w:val="clear" w:color="auto" w:fill="auto"/>
            <w:noWrap/>
            <w:vAlign w:val="center"/>
            <w:hideMark/>
          </w:tcPr>
          <w:p w14:paraId="4302C3D9" w14:textId="77777777" w:rsidR="0003324C" w:rsidRPr="0003324C" w:rsidRDefault="0003324C" w:rsidP="001D54A9">
            <w:pPr>
              <w:rPr>
                <w:color w:val="000000"/>
              </w:rPr>
            </w:pPr>
            <w:r w:rsidRPr="0003324C">
              <w:rPr>
                <w:color w:val="000000"/>
              </w:rPr>
              <w:t>11.25</w:t>
            </w:r>
          </w:p>
        </w:tc>
      </w:tr>
      <w:tr w:rsidR="0003324C" w:rsidRPr="0003324C" w14:paraId="306E4BA6"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9BAE489" w14:textId="77777777" w:rsidR="0003324C" w:rsidRPr="0003324C" w:rsidRDefault="0003324C" w:rsidP="001D54A9">
            <w:pPr>
              <w:rPr>
                <w:color w:val="000000"/>
              </w:rPr>
            </w:pPr>
            <w:r w:rsidRPr="0003324C">
              <w:rPr>
                <w:color w:val="000000"/>
              </w:rPr>
              <w:t>33.00</w:t>
            </w:r>
          </w:p>
        </w:tc>
        <w:tc>
          <w:tcPr>
            <w:tcW w:w="960" w:type="dxa"/>
            <w:tcBorders>
              <w:top w:val="nil"/>
              <w:left w:val="nil"/>
              <w:bottom w:val="single" w:sz="4" w:space="0" w:color="auto"/>
              <w:right w:val="single" w:sz="4" w:space="0" w:color="auto"/>
            </w:tcBorders>
            <w:shd w:val="clear" w:color="auto" w:fill="auto"/>
            <w:noWrap/>
            <w:vAlign w:val="center"/>
            <w:hideMark/>
          </w:tcPr>
          <w:p w14:paraId="71DE468A" w14:textId="77777777" w:rsidR="0003324C" w:rsidRPr="0003324C" w:rsidRDefault="0003324C" w:rsidP="001D54A9">
            <w:pPr>
              <w:rPr>
                <w:color w:val="000000"/>
              </w:rPr>
            </w:pPr>
            <w:r w:rsidRPr="0003324C">
              <w:rPr>
                <w:color w:val="000000"/>
              </w:rPr>
              <w:t>169.09</w:t>
            </w:r>
          </w:p>
        </w:tc>
        <w:tc>
          <w:tcPr>
            <w:tcW w:w="960" w:type="dxa"/>
            <w:tcBorders>
              <w:top w:val="nil"/>
              <w:left w:val="nil"/>
              <w:bottom w:val="single" w:sz="4" w:space="0" w:color="auto"/>
              <w:right w:val="single" w:sz="4" w:space="0" w:color="auto"/>
            </w:tcBorders>
            <w:shd w:val="clear" w:color="auto" w:fill="auto"/>
            <w:noWrap/>
            <w:vAlign w:val="center"/>
            <w:hideMark/>
          </w:tcPr>
          <w:p w14:paraId="7745161D" w14:textId="77777777" w:rsidR="0003324C" w:rsidRPr="0003324C" w:rsidRDefault="0003324C" w:rsidP="001D54A9">
            <w:pPr>
              <w:rPr>
                <w:color w:val="000000"/>
              </w:rPr>
            </w:pPr>
            <w:r w:rsidRPr="0003324C">
              <w:rPr>
                <w:color w:val="000000"/>
              </w:rPr>
              <w:t>10.91</w:t>
            </w:r>
          </w:p>
        </w:tc>
      </w:tr>
      <w:tr w:rsidR="0003324C" w:rsidRPr="0003324C" w14:paraId="2BBEF7AB" w14:textId="77777777" w:rsidTr="0003324C">
        <w:trPr>
          <w:gridAfter w:val="3"/>
          <w:wAfter w:w="2880" w:type="dxa"/>
          <w:trHeight w:val="283"/>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258F58D" w14:textId="77777777" w:rsidR="0003324C" w:rsidRPr="0003324C" w:rsidRDefault="0003324C" w:rsidP="001D54A9">
            <w:pPr>
              <w:rPr>
                <w:color w:val="000000"/>
              </w:rPr>
            </w:pPr>
            <w:r w:rsidRPr="0003324C">
              <w:rPr>
                <w:color w:val="000000"/>
              </w:rPr>
              <w:t>34.00</w:t>
            </w:r>
          </w:p>
        </w:tc>
        <w:tc>
          <w:tcPr>
            <w:tcW w:w="960" w:type="dxa"/>
            <w:tcBorders>
              <w:top w:val="nil"/>
              <w:left w:val="nil"/>
              <w:bottom w:val="single" w:sz="4" w:space="0" w:color="auto"/>
              <w:right w:val="single" w:sz="4" w:space="0" w:color="auto"/>
            </w:tcBorders>
            <w:shd w:val="clear" w:color="auto" w:fill="auto"/>
            <w:noWrap/>
            <w:vAlign w:val="center"/>
            <w:hideMark/>
          </w:tcPr>
          <w:p w14:paraId="79D0D851" w14:textId="77777777" w:rsidR="0003324C" w:rsidRPr="0003324C" w:rsidRDefault="0003324C" w:rsidP="001D54A9">
            <w:pPr>
              <w:rPr>
                <w:color w:val="000000"/>
              </w:rPr>
            </w:pPr>
            <w:r w:rsidRPr="0003324C">
              <w:rPr>
                <w:color w:val="000000"/>
              </w:rPr>
              <w:t>169.41</w:t>
            </w:r>
          </w:p>
        </w:tc>
        <w:tc>
          <w:tcPr>
            <w:tcW w:w="960" w:type="dxa"/>
            <w:tcBorders>
              <w:top w:val="nil"/>
              <w:left w:val="nil"/>
              <w:bottom w:val="single" w:sz="4" w:space="0" w:color="auto"/>
              <w:right w:val="single" w:sz="4" w:space="0" w:color="auto"/>
            </w:tcBorders>
            <w:shd w:val="clear" w:color="auto" w:fill="auto"/>
            <w:noWrap/>
            <w:vAlign w:val="center"/>
            <w:hideMark/>
          </w:tcPr>
          <w:p w14:paraId="5C07A12C" w14:textId="77777777" w:rsidR="0003324C" w:rsidRPr="0003324C" w:rsidRDefault="0003324C" w:rsidP="001D54A9">
            <w:pPr>
              <w:rPr>
                <w:color w:val="000000"/>
              </w:rPr>
            </w:pPr>
            <w:r w:rsidRPr="0003324C">
              <w:rPr>
                <w:color w:val="000000"/>
              </w:rPr>
              <w:t>10.59</w:t>
            </w:r>
          </w:p>
        </w:tc>
      </w:tr>
    </w:tbl>
    <w:p w14:paraId="4FFB6AA1" w14:textId="77777777" w:rsidR="0003324C" w:rsidRDefault="0003324C">
      <w:pPr>
        <w:rPr>
          <w:u w:val="single"/>
        </w:rPr>
      </w:pPr>
      <w:r>
        <w:rPr>
          <w:u w:val="single"/>
        </w:rPr>
        <w:br w:type="page"/>
      </w:r>
    </w:p>
    <w:p w14:paraId="7027FD27" w14:textId="4B071F5F" w:rsidR="00E66FB4" w:rsidRDefault="0003324C" w:rsidP="00E66FB4">
      <w:r>
        <w:rPr>
          <w:u w:val="single"/>
        </w:rPr>
        <w:lastRenderedPageBreak/>
        <w:t>Question 8</w:t>
      </w:r>
    </w:p>
    <w:p w14:paraId="4927A3B3" w14:textId="77777777" w:rsidR="00E66FB4" w:rsidRDefault="00E66FB4" w:rsidP="00E66FB4"/>
    <w:tbl>
      <w:tblPr>
        <w:tblW w:w="4800" w:type="dxa"/>
        <w:tblLook w:val="04A0" w:firstRow="1" w:lastRow="0" w:firstColumn="1" w:lastColumn="0" w:noHBand="0" w:noVBand="1"/>
      </w:tblPr>
      <w:tblGrid>
        <w:gridCol w:w="960"/>
        <w:gridCol w:w="1048"/>
        <w:gridCol w:w="1122"/>
        <w:gridCol w:w="960"/>
        <w:gridCol w:w="960"/>
      </w:tblGrid>
      <w:tr w:rsidR="0003324C" w:rsidRPr="0003324C" w14:paraId="6FBAADC6" w14:textId="77777777" w:rsidTr="0003324C">
        <w:trPr>
          <w:trHeight w:val="283"/>
        </w:trPr>
        <w:tc>
          <w:tcPr>
            <w:tcW w:w="960" w:type="dxa"/>
            <w:tcBorders>
              <w:top w:val="nil"/>
              <w:left w:val="nil"/>
              <w:bottom w:val="nil"/>
              <w:right w:val="nil"/>
            </w:tcBorders>
            <w:shd w:val="clear" w:color="auto" w:fill="auto"/>
            <w:noWrap/>
            <w:vAlign w:val="bottom"/>
            <w:hideMark/>
          </w:tcPr>
          <w:p w14:paraId="7B369041" w14:textId="77777777" w:rsidR="0003324C" w:rsidRPr="0003324C" w:rsidRDefault="0003324C" w:rsidP="001D54A9">
            <w:pPr>
              <w:rPr>
                <w:color w:val="000000"/>
              </w:rPr>
            </w:pPr>
            <w:r w:rsidRPr="0003324C">
              <w:rPr>
                <w:color w:val="000000"/>
              </w:rPr>
              <w:t>Price</w:t>
            </w:r>
          </w:p>
        </w:tc>
        <w:tc>
          <w:tcPr>
            <w:tcW w:w="960" w:type="dxa"/>
            <w:tcBorders>
              <w:top w:val="nil"/>
              <w:left w:val="nil"/>
              <w:bottom w:val="nil"/>
              <w:right w:val="nil"/>
            </w:tcBorders>
            <w:shd w:val="clear" w:color="auto" w:fill="auto"/>
            <w:noWrap/>
            <w:vAlign w:val="bottom"/>
            <w:hideMark/>
          </w:tcPr>
          <w:p w14:paraId="774911C9" w14:textId="77777777" w:rsidR="0003324C" w:rsidRPr="0003324C" w:rsidRDefault="0003324C" w:rsidP="001D54A9">
            <w:pPr>
              <w:rPr>
                <w:color w:val="000000"/>
              </w:rPr>
            </w:pPr>
            <w:r w:rsidRPr="0003324C">
              <w:rPr>
                <w:color w:val="000000"/>
              </w:rPr>
              <w:t>increase</w:t>
            </w:r>
          </w:p>
        </w:tc>
        <w:tc>
          <w:tcPr>
            <w:tcW w:w="960" w:type="dxa"/>
            <w:tcBorders>
              <w:top w:val="nil"/>
              <w:left w:val="nil"/>
              <w:bottom w:val="nil"/>
              <w:right w:val="nil"/>
            </w:tcBorders>
            <w:shd w:val="clear" w:color="auto" w:fill="auto"/>
            <w:noWrap/>
            <w:vAlign w:val="bottom"/>
            <w:hideMark/>
          </w:tcPr>
          <w:p w14:paraId="493C35BE" w14:textId="77777777" w:rsidR="0003324C" w:rsidRPr="0003324C" w:rsidRDefault="0003324C" w:rsidP="001D54A9">
            <w:pPr>
              <w:rPr>
                <w:color w:val="000000"/>
              </w:rPr>
            </w:pPr>
            <w:r w:rsidRPr="0003324C">
              <w:rPr>
                <w:color w:val="000000"/>
              </w:rPr>
              <w:t>decrease</w:t>
            </w:r>
          </w:p>
        </w:tc>
        <w:tc>
          <w:tcPr>
            <w:tcW w:w="960" w:type="dxa"/>
            <w:tcBorders>
              <w:top w:val="nil"/>
              <w:left w:val="nil"/>
              <w:bottom w:val="nil"/>
              <w:right w:val="nil"/>
            </w:tcBorders>
            <w:shd w:val="clear" w:color="auto" w:fill="auto"/>
            <w:noWrap/>
            <w:vAlign w:val="bottom"/>
            <w:hideMark/>
          </w:tcPr>
          <w:p w14:paraId="25E69F41" w14:textId="77777777" w:rsidR="0003324C" w:rsidRPr="0003324C" w:rsidRDefault="0003324C" w:rsidP="001D54A9">
            <w:pPr>
              <w:rPr>
                <w:color w:val="000000"/>
              </w:rPr>
            </w:pPr>
          </w:p>
        </w:tc>
        <w:tc>
          <w:tcPr>
            <w:tcW w:w="960" w:type="dxa"/>
            <w:tcBorders>
              <w:top w:val="nil"/>
              <w:left w:val="nil"/>
              <w:bottom w:val="nil"/>
              <w:right w:val="nil"/>
            </w:tcBorders>
            <w:shd w:val="clear" w:color="auto" w:fill="auto"/>
            <w:noWrap/>
            <w:vAlign w:val="bottom"/>
            <w:hideMark/>
          </w:tcPr>
          <w:p w14:paraId="1B78434D" w14:textId="77777777" w:rsidR="0003324C" w:rsidRPr="0003324C" w:rsidRDefault="0003324C" w:rsidP="001D54A9">
            <w:pPr>
              <w:rPr>
                <w:color w:val="000000"/>
              </w:rPr>
            </w:pPr>
            <w:r w:rsidRPr="0003324C">
              <w:rPr>
                <w:color w:val="000000"/>
              </w:rPr>
              <w:t>answer</w:t>
            </w:r>
          </w:p>
        </w:tc>
      </w:tr>
      <w:tr w:rsidR="0003324C" w:rsidRPr="0003324C" w14:paraId="72CDABAE" w14:textId="77777777" w:rsidTr="0003324C">
        <w:trPr>
          <w:trHeight w:val="283"/>
        </w:trPr>
        <w:tc>
          <w:tcPr>
            <w:tcW w:w="960" w:type="dxa"/>
            <w:tcBorders>
              <w:top w:val="nil"/>
              <w:left w:val="nil"/>
              <w:bottom w:val="nil"/>
              <w:right w:val="nil"/>
            </w:tcBorders>
            <w:shd w:val="clear" w:color="auto" w:fill="auto"/>
            <w:noWrap/>
            <w:vAlign w:val="bottom"/>
            <w:hideMark/>
          </w:tcPr>
          <w:p w14:paraId="67A965BC" w14:textId="77777777" w:rsidR="0003324C" w:rsidRPr="0003324C" w:rsidRDefault="0003324C" w:rsidP="001D54A9">
            <w:pPr>
              <w:jc w:val="right"/>
              <w:rPr>
                <w:color w:val="000000"/>
              </w:rPr>
            </w:pPr>
            <w:r w:rsidRPr="0003324C">
              <w:rPr>
                <w:color w:val="000000"/>
              </w:rPr>
              <w:t>10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B0D135" w14:textId="77777777" w:rsidR="0003324C" w:rsidRPr="0003324C" w:rsidRDefault="0003324C" w:rsidP="001D54A9">
            <w:pPr>
              <w:jc w:val="right"/>
              <w:rPr>
                <w:color w:val="000000"/>
              </w:rPr>
            </w:pPr>
            <w:r w:rsidRPr="0003324C">
              <w:rPr>
                <w:color w:val="000000"/>
              </w:rPr>
              <w:t>138.0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256DE61" w14:textId="77777777" w:rsidR="0003324C" w:rsidRPr="0003324C" w:rsidRDefault="0003324C" w:rsidP="001D54A9">
            <w:pPr>
              <w:rPr>
                <w:color w:val="000000"/>
              </w:rPr>
            </w:pPr>
            <w:r w:rsidRPr="0003324C">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99E204E" w14:textId="77777777" w:rsidR="0003324C" w:rsidRPr="0003324C" w:rsidRDefault="0003324C" w:rsidP="001D54A9">
            <w:pPr>
              <w:jc w:val="right"/>
              <w:rPr>
                <w:color w:val="000000"/>
              </w:rPr>
            </w:pPr>
            <w:r w:rsidRPr="0003324C">
              <w:rPr>
                <w:color w:val="000000"/>
              </w:rPr>
              <w:t>136.6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24A2DDA" w14:textId="77777777" w:rsidR="0003324C" w:rsidRPr="0003324C" w:rsidRDefault="0003324C" w:rsidP="001D54A9">
            <w:pPr>
              <w:jc w:val="right"/>
              <w:rPr>
                <w:color w:val="000000"/>
              </w:rPr>
            </w:pPr>
            <w:r w:rsidRPr="0003324C">
              <w:rPr>
                <w:color w:val="000000"/>
              </w:rPr>
              <w:t>117.30</w:t>
            </w:r>
          </w:p>
        </w:tc>
      </w:tr>
      <w:tr w:rsidR="0003324C" w:rsidRPr="0003324C" w14:paraId="100CBCFC" w14:textId="77777777" w:rsidTr="0003324C">
        <w:trPr>
          <w:trHeight w:val="283"/>
        </w:trPr>
        <w:tc>
          <w:tcPr>
            <w:tcW w:w="960" w:type="dxa"/>
            <w:tcBorders>
              <w:top w:val="nil"/>
              <w:left w:val="nil"/>
              <w:bottom w:val="nil"/>
              <w:right w:val="nil"/>
            </w:tcBorders>
            <w:shd w:val="clear" w:color="auto" w:fill="auto"/>
            <w:noWrap/>
            <w:vAlign w:val="bottom"/>
            <w:hideMark/>
          </w:tcPr>
          <w:p w14:paraId="574027D9"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345A77E"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323769B0" w14:textId="77777777" w:rsidR="0003324C" w:rsidRPr="0003324C" w:rsidRDefault="0003324C" w:rsidP="001D54A9">
            <w:pPr>
              <w:rPr>
                <w:color w:val="000000"/>
              </w:rPr>
            </w:pPr>
            <w:r w:rsidRPr="0003324C">
              <w:rPr>
                <w:color w:val="000000"/>
              </w:rPr>
              <w:t>2</w:t>
            </w:r>
          </w:p>
        </w:tc>
        <w:tc>
          <w:tcPr>
            <w:tcW w:w="960" w:type="dxa"/>
            <w:tcBorders>
              <w:top w:val="nil"/>
              <w:left w:val="nil"/>
              <w:bottom w:val="single" w:sz="4" w:space="0" w:color="auto"/>
              <w:right w:val="single" w:sz="4" w:space="0" w:color="auto"/>
            </w:tcBorders>
            <w:shd w:val="clear" w:color="auto" w:fill="auto"/>
            <w:noWrap/>
            <w:vAlign w:val="bottom"/>
            <w:hideMark/>
          </w:tcPr>
          <w:p w14:paraId="12DE4168" w14:textId="77777777" w:rsidR="0003324C" w:rsidRPr="0003324C" w:rsidRDefault="0003324C" w:rsidP="001D54A9">
            <w:pPr>
              <w:jc w:val="right"/>
              <w:rPr>
                <w:color w:val="000000"/>
              </w:rPr>
            </w:pPr>
            <w:r w:rsidRPr="0003324C">
              <w:rPr>
                <w:color w:val="000000"/>
              </w:rPr>
              <w:t>135.24</w:t>
            </w:r>
          </w:p>
        </w:tc>
        <w:tc>
          <w:tcPr>
            <w:tcW w:w="960" w:type="dxa"/>
            <w:tcBorders>
              <w:top w:val="nil"/>
              <w:left w:val="nil"/>
              <w:bottom w:val="single" w:sz="4" w:space="0" w:color="auto"/>
              <w:right w:val="single" w:sz="4" w:space="0" w:color="auto"/>
            </w:tcBorders>
            <w:shd w:val="clear" w:color="auto" w:fill="auto"/>
            <w:noWrap/>
            <w:vAlign w:val="bottom"/>
            <w:hideMark/>
          </w:tcPr>
          <w:p w14:paraId="737FFCA8" w14:textId="77777777" w:rsidR="0003324C" w:rsidRPr="0003324C" w:rsidRDefault="0003324C" w:rsidP="001D54A9">
            <w:pPr>
              <w:jc w:val="right"/>
              <w:rPr>
                <w:color w:val="000000"/>
              </w:rPr>
            </w:pPr>
            <w:r w:rsidRPr="0003324C">
              <w:rPr>
                <w:color w:val="000000"/>
              </w:rPr>
              <w:t>117.30</w:t>
            </w:r>
          </w:p>
        </w:tc>
      </w:tr>
      <w:tr w:rsidR="0003324C" w:rsidRPr="0003324C" w14:paraId="7231A9BB" w14:textId="77777777" w:rsidTr="0003324C">
        <w:trPr>
          <w:trHeight w:val="283"/>
        </w:trPr>
        <w:tc>
          <w:tcPr>
            <w:tcW w:w="960" w:type="dxa"/>
            <w:tcBorders>
              <w:top w:val="nil"/>
              <w:left w:val="nil"/>
              <w:bottom w:val="nil"/>
              <w:right w:val="nil"/>
            </w:tcBorders>
            <w:shd w:val="clear" w:color="auto" w:fill="auto"/>
            <w:noWrap/>
            <w:vAlign w:val="bottom"/>
            <w:hideMark/>
          </w:tcPr>
          <w:p w14:paraId="53BABE14"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E1AD763"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26C5CDCE" w14:textId="77777777" w:rsidR="0003324C" w:rsidRPr="0003324C" w:rsidRDefault="0003324C" w:rsidP="001D54A9">
            <w:pPr>
              <w:rPr>
                <w:color w:val="000000"/>
              </w:rPr>
            </w:pPr>
            <w:r w:rsidRPr="0003324C">
              <w:rPr>
                <w:color w:val="000000"/>
              </w:rPr>
              <w:t>3</w:t>
            </w:r>
          </w:p>
        </w:tc>
        <w:tc>
          <w:tcPr>
            <w:tcW w:w="960" w:type="dxa"/>
            <w:tcBorders>
              <w:top w:val="nil"/>
              <w:left w:val="nil"/>
              <w:bottom w:val="single" w:sz="4" w:space="0" w:color="auto"/>
              <w:right w:val="single" w:sz="4" w:space="0" w:color="auto"/>
            </w:tcBorders>
            <w:shd w:val="clear" w:color="auto" w:fill="auto"/>
            <w:noWrap/>
            <w:vAlign w:val="bottom"/>
            <w:hideMark/>
          </w:tcPr>
          <w:p w14:paraId="0D750D57" w14:textId="77777777" w:rsidR="0003324C" w:rsidRPr="0003324C" w:rsidRDefault="0003324C" w:rsidP="001D54A9">
            <w:pPr>
              <w:jc w:val="right"/>
              <w:rPr>
                <w:color w:val="000000"/>
              </w:rPr>
            </w:pPr>
            <w:r w:rsidRPr="0003324C">
              <w:rPr>
                <w:color w:val="000000"/>
              </w:rPr>
              <w:t>133.86</w:t>
            </w:r>
          </w:p>
        </w:tc>
        <w:tc>
          <w:tcPr>
            <w:tcW w:w="960" w:type="dxa"/>
            <w:tcBorders>
              <w:top w:val="nil"/>
              <w:left w:val="nil"/>
              <w:bottom w:val="single" w:sz="4" w:space="0" w:color="auto"/>
              <w:right w:val="single" w:sz="4" w:space="0" w:color="auto"/>
            </w:tcBorders>
            <w:shd w:val="clear" w:color="auto" w:fill="auto"/>
            <w:noWrap/>
            <w:vAlign w:val="bottom"/>
            <w:hideMark/>
          </w:tcPr>
          <w:p w14:paraId="5E8D6A3E" w14:textId="77777777" w:rsidR="0003324C" w:rsidRPr="0003324C" w:rsidRDefault="0003324C" w:rsidP="001D54A9">
            <w:pPr>
              <w:jc w:val="right"/>
              <w:rPr>
                <w:color w:val="000000"/>
              </w:rPr>
            </w:pPr>
            <w:r w:rsidRPr="0003324C">
              <w:rPr>
                <w:color w:val="000000"/>
              </w:rPr>
              <w:t>117.30</w:t>
            </w:r>
          </w:p>
        </w:tc>
      </w:tr>
      <w:tr w:rsidR="0003324C" w:rsidRPr="0003324C" w14:paraId="4F022FBD" w14:textId="77777777" w:rsidTr="0003324C">
        <w:trPr>
          <w:trHeight w:val="283"/>
        </w:trPr>
        <w:tc>
          <w:tcPr>
            <w:tcW w:w="960" w:type="dxa"/>
            <w:tcBorders>
              <w:top w:val="nil"/>
              <w:left w:val="nil"/>
              <w:bottom w:val="nil"/>
              <w:right w:val="nil"/>
            </w:tcBorders>
            <w:shd w:val="clear" w:color="auto" w:fill="auto"/>
            <w:noWrap/>
            <w:vAlign w:val="bottom"/>
            <w:hideMark/>
          </w:tcPr>
          <w:p w14:paraId="764969A2"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966720C"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6A321C7C" w14:textId="77777777" w:rsidR="0003324C" w:rsidRPr="0003324C" w:rsidRDefault="0003324C" w:rsidP="001D54A9">
            <w:pPr>
              <w:rPr>
                <w:color w:val="000000"/>
              </w:rPr>
            </w:pPr>
            <w:r w:rsidRPr="0003324C">
              <w:rPr>
                <w:color w:val="000000"/>
              </w:rPr>
              <w:t>4</w:t>
            </w:r>
          </w:p>
        </w:tc>
        <w:tc>
          <w:tcPr>
            <w:tcW w:w="960" w:type="dxa"/>
            <w:tcBorders>
              <w:top w:val="nil"/>
              <w:left w:val="nil"/>
              <w:bottom w:val="single" w:sz="4" w:space="0" w:color="auto"/>
              <w:right w:val="single" w:sz="4" w:space="0" w:color="auto"/>
            </w:tcBorders>
            <w:shd w:val="clear" w:color="auto" w:fill="auto"/>
            <w:noWrap/>
            <w:vAlign w:val="bottom"/>
            <w:hideMark/>
          </w:tcPr>
          <w:p w14:paraId="1F7BB111" w14:textId="77777777" w:rsidR="0003324C" w:rsidRPr="0003324C" w:rsidRDefault="0003324C" w:rsidP="001D54A9">
            <w:pPr>
              <w:jc w:val="right"/>
              <w:rPr>
                <w:color w:val="000000"/>
              </w:rPr>
            </w:pPr>
            <w:r w:rsidRPr="0003324C">
              <w:rPr>
                <w:color w:val="000000"/>
              </w:rPr>
              <w:t>132.48</w:t>
            </w:r>
          </w:p>
        </w:tc>
        <w:tc>
          <w:tcPr>
            <w:tcW w:w="960" w:type="dxa"/>
            <w:tcBorders>
              <w:top w:val="nil"/>
              <w:left w:val="nil"/>
              <w:bottom w:val="single" w:sz="4" w:space="0" w:color="auto"/>
              <w:right w:val="single" w:sz="4" w:space="0" w:color="auto"/>
            </w:tcBorders>
            <w:shd w:val="clear" w:color="auto" w:fill="auto"/>
            <w:noWrap/>
            <w:vAlign w:val="bottom"/>
            <w:hideMark/>
          </w:tcPr>
          <w:p w14:paraId="6744A1DB" w14:textId="77777777" w:rsidR="0003324C" w:rsidRPr="0003324C" w:rsidRDefault="0003324C" w:rsidP="001D54A9">
            <w:pPr>
              <w:jc w:val="right"/>
              <w:rPr>
                <w:color w:val="000000"/>
              </w:rPr>
            </w:pPr>
            <w:r w:rsidRPr="0003324C">
              <w:rPr>
                <w:color w:val="000000"/>
              </w:rPr>
              <w:t>117.30</w:t>
            </w:r>
          </w:p>
        </w:tc>
      </w:tr>
      <w:tr w:rsidR="0003324C" w:rsidRPr="0003324C" w14:paraId="06CB6959" w14:textId="77777777" w:rsidTr="0003324C">
        <w:trPr>
          <w:trHeight w:val="283"/>
        </w:trPr>
        <w:tc>
          <w:tcPr>
            <w:tcW w:w="960" w:type="dxa"/>
            <w:tcBorders>
              <w:top w:val="nil"/>
              <w:left w:val="nil"/>
              <w:bottom w:val="nil"/>
              <w:right w:val="nil"/>
            </w:tcBorders>
            <w:shd w:val="clear" w:color="auto" w:fill="auto"/>
            <w:noWrap/>
            <w:vAlign w:val="bottom"/>
            <w:hideMark/>
          </w:tcPr>
          <w:p w14:paraId="21EE560E"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F681C3E"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68106976" w14:textId="77777777" w:rsidR="0003324C" w:rsidRPr="0003324C" w:rsidRDefault="0003324C" w:rsidP="001D54A9">
            <w:pPr>
              <w:rPr>
                <w:color w:val="000000"/>
              </w:rPr>
            </w:pPr>
            <w:r w:rsidRPr="0003324C">
              <w:rPr>
                <w:color w:val="000000"/>
              </w:rPr>
              <w:t>5</w:t>
            </w:r>
          </w:p>
        </w:tc>
        <w:tc>
          <w:tcPr>
            <w:tcW w:w="960" w:type="dxa"/>
            <w:tcBorders>
              <w:top w:val="nil"/>
              <w:left w:val="nil"/>
              <w:bottom w:val="single" w:sz="4" w:space="0" w:color="auto"/>
              <w:right w:val="single" w:sz="4" w:space="0" w:color="auto"/>
            </w:tcBorders>
            <w:shd w:val="clear" w:color="auto" w:fill="auto"/>
            <w:noWrap/>
            <w:vAlign w:val="bottom"/>
            <w:hideMark/>
          </w:tcPr>
          <w:p w14:paraId="58AAC622" w14:textId="77777777" w:rsidR="0003324C" w:rsidRPr="0003324C" w:rsidRDefault="0003324C" w:rsidP="001D54A9">
            <w:pPr>
              <w:jc w:val="right"/>
              <w:rPr>
                <w:color w:val="000000"/>
              </w:rPr>
            </w:pPr>
            <w:r w:rsidRPr="0003324C">
              <w:rPr>
                <w:color w:val="000000"/>
              </w:rPr>
              <w:t>131.10</w:t>
            </w:r>
          </w:p>
        </w:tc>
        <w:tc>
          <w:tcPr>
            <w:tcW w:w="960" w:type="dxa"/>
            <w:tcBorders>
              <w:top w:val="nil"/>
              <w:left w:val="nil"/>
              <w:bottom w:val="single" w:sz="4" w:space="0" w:color="auto"/>
              <w:right w:val="single" w:sz="4" w:space="0" w:color="auto"/>
            </w:tcBorders>
            <w:shd w:val="clear" w:color="auto" w:fill="auto"/>
            <w:noWrap/>
            <w:vAlign w:val="bottom"/>
            <w:hideMark/>
          </w:tcPr>
          <w:p w14:paraId="2A7FE044" w14:textId="77777777" w:rsidR="0003324C" w:rsidRPr="0003324C" w:rsidRDefault="0003324C" w:rsidP="001D54A9">
            <w:pPr>
              <w:jc w:val="right"/>
              <w:rPr>
                <w:color w:val="000000"/>
              </w:rPr>
            </w:pPr>
            <w:r w:rsidRPr="0003324C">
              <w:rPr>
                <w:color w:val="000000"/>
              </w:rPr>
              <w:t>117.30</w:t>
            </w:r>
          </w:p>
        </w:tc>
      </w:tr>
      <w:tr w:rsidR="0003324C" w:rsidRPr="0003324C" w14:paraId="092C745B" w14:textId="77777777" w:rsidTr="0003324C">
        <w:trPr>
          <w:trHeight w:val="283"/>
        </w:trPr>
        <w:tc>
          <w:tcPr>
            <w:tcW w:w="960" w:type="dxa"/>
            <w:tcBorders>
              <w:top w:val="nil"/>
              <w:left w:val="nil"/>
              <w:bottom w:val="nil"/>
              <w:right w:val="nil"/>
            </w:tcBorders>
            <w:shd w:val="clear" w:color="auto" w:fill="auto"/>
            <w:noWrap/>
            <w:vAlign w:val="bottom"/>
            <w:hideMark/>
          </w:tcPr>
          <w:p w14:paraId="44952A3D"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98234C3"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032EE513" w14:textId="77777777" w:rsidR="0003324C" w:rsidRPr="0003324C" w:rsidRDefault="0003324C" w:rsidP="001D54A9">
            <w:pPr>
              <w:rPr>
                <w:color w:val="000000"/>
              </w:rPr>
            </w:pPr>
            <w:r w:rsidRPr="0003324C">
              <w:rPr>
                <w:color w:val="000000"/>
              </w:rPr>
              <w:t>6</w:t>
            </w:r>
          </w:p>
        </w:tc>
        <w:tc>
          <w:tcPr>
            <w:tcW w:w="960" w:type="dxa"/>
            <w:tcBorders>
              <w:top w:val="nil"/>
              <w:left w:val="nil"/>
              <w:bottom w:val="single" w:sz="4" w:space="0" w:color="auto"/>
              <w:right w:val="single" w:sz="4" w:space="0" w:color="auto"/>
            </w:tcBorders>
            <w:shd w:val="clear" w:color="auto" w:fill="auto"/>
            <w:noWrap/>
            <w:vAlign w:val="bottom"/>
            <w:hideMark/>
          </w:tcPr>
          <w:p w14:paraId="3916C146" w14:textId="77777777" w:rsidR="0003324C" w:rsidRPr="0003324C" w:rsidRDefault="0003324C" w:rsidP="001D54A9">
            <w:pPr>
              <w:jc w:val="right"/>
              <w:rPr>
                <w:color w:val="000000"/>
              </w:rPr>
            </w:pPr>
            <w:r w:rsidRPr="0003324C">
              <w:rPr>
                <w:color w:val="000000"/>
              </w:rPr>
              <w:t>129.72</w:t>
            </w:r>
          </w:p>
        </w:tc>
        <w:tc>
          <w:tcPr>
            <w:tcW w:w="960" w:type="dxa"/>
            <w:tcBorders>
              <w:top w:val="nil"/>
              <w:left w:val="nil"/>
              <w:bottom w:val="single" w:sz="4" w:space="0" w:color="auto"/>
              <w:right w:val="single" w:sz="4" w:space="0" w:color="auto"/>
            </w:tcBorders>
            <w:shd w:val="clear" w:color="auto" w:fill="auto"/>
            <w:noWrap/>
            <w:vAlign w:val="bottom"/>
            <w:hideMark/>
          </w:tcPr>
          <w:p w14:paraId="39017D30" w14:textId="77777777" w:rsidR="0003324C" w:rsidRPr="0003324C" w:rsidRDefault="0003324C" w:rsidP="001D54A9">
            <w:pPr>
              <w:jc w:val="right"/>
              <w:rPr>
                <w:color w:val="000000"/>
              </w:rPr>
            </w:pPr>
            <w:r w:rsidRPr="0003324C">
              <w:rPr>
                <w:color w:val="000000"/>
              </w:rPr>
              <w:t>117.30</w:t>
            </w:r>
          </w:p>
        </w:tc>
      </w:tr>
      <w:tr w:rsidR="0003324C" w:rsidRPr="0003324C" w14:paraId="15E51D19" w14:textId="77777777" w:rsidTr="0003324C">
        <w:trPr>
          <w:trHeight w:val="283"/>
        </w:trPr>
        <w:tc>
          <w:tcPr>
            <w:tcW w:w="960" w:type="dxa"/>
            <w:tcBorders>
              <w:top w:val="nil"/>
              <w:left w:val="nil"/>
              <w:bottom w:val="nil"/>
              <w:right w:val="nil"/>
            </w:tcBorders>
            <w:shd w:val="clear" w:color="auto" w:fill="auto"/>
            <w:noWrap/>
            <w:vAlign w:val="bottom"/>
            <w:hideMark/>
          </w:tcPr>
          <w:p w14:paraId="09787957"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DD3AD82"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6CB44930" w14:textId="77777777" w:rsidR="0003324C" w:rsidRPr="0003324C" w:rsidRDefault="0003324C" w:rsidP="001D54A9">
            <w:pPr>
              <w:rPr>
                <w:color w:val="000000"/>
              </w:rPr>
            </w:pPr>
            <w:r w:rsidRPr="0003324C">
              <w:rPr>
                <w:color w:val="000000"/>
              </w:rPr>
              <w:t>7</w:t>
            </w:r>
          </w:p>
        </w:tc>
        <w:tc>
          <w:tcPr>
            <w:tcW w:w="960" w:type="dxa"/>
            <w:tcBorders>
              <w:top w:val="nil"/>
              <w:left w:val="nil"/>
              <w:bottom w:val="single" w:sz="4" w:space="0" w:color="auto"/>
              <w:right w:val="single" w:sz="4" w:space="0" w:color="auto"/>
            </w:tcBorders>
            <w:shd w:val="clear" w:color="auto" w:fill="auto"/>
            <w:noWrap/>
            <w:vAlign w:val="bottom"/>
            <w:hideMark/>
          </w:tcPr>
          <w:p w14:paraId="5B68A51B" w14:textId="77777777" w:rsidR="0003324C" w:rsidRPr="0003324C" w:rsidRDefault="0003324C" w:rsidP="001D54A9">
            <w:pPr>
              <w:jc w:val="right"/>
              <w:rPr>
                <w:color w:val="000000"/>
              </w:rPr>
            </w:pPr>
            <w:r w:rsidRPr="0003324C">
              <w:rPr>
                <w:color w:val="000000"/>
              </w:rPr>
              <w:t>128.34</w:t>
            </w:r>
          </w:p>
        </w:tc>
        <w:tc>
          <w:tcPr>
            <w:tcW w:w="960" w:type="dxa"/>
            <w:tcBorders>
              <w:top w:val="nil"/>
              <w:left w:val="nil"/>
              <w:bottom w:val="single" w:sz="4" w:space="0" w:color="auto"/>
              <w:right w:val="single" w:sz="4" w:space="0" w:color="auto"/>
            </w:tcBorders>
            <w:shd w:val="clear" w:color="auto" w:fill="auto"/>
            <w:noWrap/>
            <w:vAlign w:val="bottom"/>
            <w:hideMark/>
          </w:tcPr>
          <w:p w14:paraId="5892E196" w14:textId="77777777" w:rsidR="0003324C" w:rsidRPr="0003324C" w:rsidRDefault="0003324C" w:rsidP="001D54A9">
            <w:pPr>
              <w:jc w:val="right"/>
              <w:rPr>
                <w:color w:val="000000"/>
              </w:rPr>
            </w:pPr>
            <w:r w:rsidRPr="0003324C">
              <w:rPr>
                <w:color w:val="000000"/>
              </w:rPr>
              <w:t>117.30</w:t>
            </w:r>
          </w:p>
        </w:tc>
      </w:tr>
      <w:tr w:rsidR="0003324C" w:rsidRPr="0003324C" w14:paraId="2629A1CC" w14:textId="77777777" w:rsidTr="0003324C">
        <w:trPr>
          <w:trHeight w:val="283"/>
        </w:trPr>
        <w:tc>
          <w:tcPr>
            <w:tcW w:w="960" w:type="dxa"/>
            <w:tcBorders>
              <w:top w:val="nil"/>
              <w:left w:val="nil"/>
              <w:bottom w:val="nil"/>
              <w:right w:val="nil"/>
            </w:tcBorders>
            <w:shd w:val="clear" w:color="auto" w:fill="auto"/>
            <w:noWrap/>
            <w:vAlign w:val="bottom"/>
            <w:hideMark/>
          </w:tcPr>
          <w:p w14:paraId="119A0740"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D14DA72"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040D2A19" w14:textId="77777777" w:rsidR="0003324C" w:rsidRPr="0003324C" w:rsidRDefault="0003324C" w:rsidP="001D54A9">
            <w:pPr>
              <w:rPr>
                <w:color w:val="000000"/>
              </w:rPr>
            </w:pPr>
            <w:r w:rsidRPr="0003324C">
              <w:rPr>
                <w:color w:val="000000"/>
              </w:rPr>
              <w:t>8</w:t>
            </w:r>
          </w:p>
        </w:tc>
        <w:tc>
          <w:tcPr>
            <w:tcW w:w="960" w:type="dxa"/>
            <w:tcBorders>
              <w:top w:val="nil"/>
              <w:left w:val="nil"/>
              <w:bottom w:val="single" w:sz="4" w:space="0" w:color="auto"/>
              <w:right w:val="single" w:sz="4" w:space="0" w:color="auto"/>
            </w:tcBorders>
            <w:shd w:val="clear" w:color="auto" w:fill="auto"/>
            <w:noWrap/>
            <w:vAlign w:val="bottom"/>
            <w:hideMark/>
          </w:tcPr>
          <w:p w14:paraId="0814BD07" w14:textId="77777777" w:rsidR="0003324C" w:rsidRPr="0003324C" w:rsidRDefault="0003324C" w:rsidP="001D54A9">
            <w:pPr>
              <w:jc w:val="right"/>
              <w:rPr>
                <w:color w:val="000000"/>
              </w:rPr>
            </w:pPr>
            <w:r w:rsidRPr="0003324C">
              <w:rPr>
                <w:color w:val="000000"/>
              </w:rPr>
              <w:t>126.96</w:t>
            </w:r>
          </w:p>
        </w:tc>
        <w:tc>
          <w:tcPr>
            <w:tcW w:w="960" w:type="dxa"/>
            <w:tcBorders>
              <w:top w:val="nil"/>
              <w:left w:val="nil"/>
              <w:bottom w:val="single" w:sz="4" w:space="0" w:color="auto"/>
              <w:right w:val="single" w:sz="4" w:space="0" w:color="auto"/>
            </w:tcBorders>
            <w:shd w:val="clear" w:color="auto" w:fill="auto"/>
            <w:noWrap/>
            <w:vAlign w:val="bottom"/>
            <w:hideMark/>
          </w:tcPr>
          <w:p w14:paraId="1EA47502" w14:textId="77777777" w:rsidR="0003324C" w:rsidRPr="0003324C" w:rsidRDefault="0003324C" w:rsidP="001D54A9">
            <w:pPr>
              <w:jc w:val="right"/>
              <w:rPr>
                <w:color w:val="000000"/>
              </w:rPr>
            </w:pPr>
            <w:r w:rsidRPr="0003324C">
              <w:rPr>
                <w:color w:val="000000"/>
              </w:rPr>
              <w:t>117.30</w:t>
            </w:r>
          </w:p>
        </w:tc>
      </w:tr>
      <w:tr w:rsidR="0003324C" w:rsidRPr="0003324C" w14:paraId="53216983" w14:textId="77777777" w:rsidTr="0003324C">
        <w:trPr>
          <w:trHeight w:val="283"/>
        </w:trPr>
        <w:tc>
          <w:tcPr>
            <w:tcW w:w="960" w:type="dxa"/>
            <w:tcBorders>
              <w:top w:val="nil"/>
              <w:left w:val="nil"/>
              <w:bottom w:val="nil"/>
              <w:right w:val="nil"/>
            </w:tcBorders>
            <w:shd w:val="clear" w:color="auto" w:fill="auto"/>
            <w:noWrap/>
            <w:vAlign w:val="bottom"/>
            <w:hideMark/>
          </w:tcPr>
          <w:p w14:paraId="2630E14F"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C405124"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0A75A9D3" w14:textId="77777777" w:rsidR="0003324C" w:rsidRPr="0003324C" w:rsidRDefault="0003324C" w:rsidP="001D54A9">
            <w:pPr>
              <w:rPr>
                <w:color w:val="000000"/>
              </w:rPr>
            </w:pPr>
            <w:r w:rsidRPr="0003324C">
              <w:rPr>
                <w:color w:val="000000"/>
              </w:rPr>
              <w:t>9</w:t>
            </w:r>
          </w:p>
        </w:tc>
        <w:tc>
          <w:tcPr>
            <w:tcW w:w="960" w:type="dxa"/>
            <w:tcBorders>
              <w:top w:val="nil"/>
              <w:left w:val="nil"/>
              <w:bottom w:val="single" w:sz="4" w:space="0" w:color="auto"/>
              <w:right w:val="single" w:sz="4" w:space="0" w:color="auto"/>
            </w:tcBorders>
            <w:shd w:val="clear" w:color="auto" w:fill="auto"/>
            <w:noWrap/>
            <w:vAlign w:val="bottom"/>
            <w:hideMark/>
          </w:tcPr>
          <w:p w14:paraId="5F00ABAA" w14:textId="77777777" w:rsidR="0003324C" w:rsidRPr="0003324C" w:rsidRDefault="0003324C" w:rsidP="001D54A9">
            <w:pPr>
              <w:jc w:val="right"/>
              <w:rPr>
                <w:color w:val="000000"/>
              </w:rPr>
            </w:pPr>
            <w:r w:rsidRPr="0003324C">
              <w:rPr>
                <w:color w:val="000000"/>
              </w:rPr>
              <w:t>125.58</w:t>
            </w:r>
          </w:p>
        </w:tc>
        <w:tc>
          <w:tcPr>
            <w:tcW w:w="960" w:type="dxa"/>
            <w:tcBorders>
              <w:top w:val="nil"/>
              <w:left w:val="nil"/>
              <w:bottom w:val="single" w:sz="4" w:space="0" w:color="auto"/>
              <w:right w:val="single" w:sz="4" w:space="0" w:color="auto"/>
            </w:tcBorders>
            <w:shd w:val="clear" w:color="auto" w:fill="auto"/>
            <w:noWrap/>
            <w:vAlign w:val="bottom"/>
            <w:hideMark/>
          </w:tcPr>
          <w:p w14:paraId="37C67273" w14:textId="77777777" w:rsidR="0003324C" w:rsidRPr="0003324C" w:rsidRDefault="0003324C" w:rsidP="001D54A9">
            <w:pPr>
              <w:jc w:val="right"/>
              <w:rPr>
                <w:color w:val="000000"/>
              </w:rPr>
            </w:pPr>
            <w:r w:rsidRPr="0003324C">
              <w:rPr>
                <w:color w:val="000000"/>
              </w:rPr>
              <w:t>117.30</w:t>
            </w:r>
          </w:p>
        </w:tc>
      </w:tr>
      <w:tr w:rsidR="0003324C" w:rsidRPr="0003324C" w14:paraId="61F5711C" w14:textId="77777777" w:rsidTr="0003324C">
        <w:trPr>
          <w:trHeight w:val="283"/>
        </w:trPr>
        <w:tc>
          <w:tcPr>
            <w:tcW w:w="960" w:type="dxa"/>
            <w:tcBorders>
              <w:top w:val="nil"/>
              <w:left w:val="nil"/>
              <w:bottom w:val="nil"/>
              <w:right w:val="nil"/>
            </w:tcBorders>
            <w:shd w:val="clear" w:color="auto" w:fill="auto"/>
            <w:noWrap/>
            <w:vAlign w:val="bottom"/>
            <w:hideMark/>
          </w:tcPr>
          <w:p w14:paraId="43D9A839"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0176030"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6BD1BDDE" w14:textId="77777777" w:rsidR="0003324C" w:rsidRPr="0003324C" w:rsidRDefault="0003324C" w:rsidP="001D54A9">
            <w:pPr>
              <w:rPr>
                <w:color w:val="000000"/>
              </w:rPr>
            </w:pPr>
            <w:r w:rsidRPr="0003324C">
              <w:rPr>
                <w:color w:val="000000"/>
              </w:rPr>
              <w:t>10</w:t>
            </w:r>
          </w:p>
        </w:tc>
        <w:tc>
          <w:tcPr>
            <w:tcW w:w="960" w:type="dxa"/>
            <w:tcBorders>
              <w:top w:val="nil"/>
              <w:left w:val="nil"/>
              <w:bottom w:val="single" w:sz="4" w:space="0" w:color="auto"/>
              <w:right w:val="single" w:sz="4" w:space="0" w:color="auto"/>
            </w:tcBorders>
            <w:shd w:val="clear" w:color="auto" w:fill="auto"/>
            <w:noWrap/>
            <w:vAlign w:val="bottom"/>
            <w:hideMark/>
          </w:tcPr>
          <w:p w14:paraId="686DE2D6" w14:textId="77777777" w:rsidR="0003324C" w:rsidRPr="0003324C" w:rsidRDefault="0003324C" w:rsidP="001D54A9">
            <w:pPr>
              <w:jc w:val="right"/>
              <w:rPr>
                <w:color w:val="000000"/>
              </w:rPr>
            </w:pPr>
            <w:r w:rsidRPr="0003324C">
              <w:rPr>
                <w:color w:val="000000"/>
              </w:rPr>
              <w:t>124.20</w:t>
            </w:r>
          </w:p>
        </w:tc>
        <w:tc>
          <w:tcPr>
            <w:tcW w:w="960" w:type="dxa"/>
            <w:tcBorders>
              <w:top w:val="nil"/>
              <w:left w:val="nil"/>
              <w:bottom w:val="single" w:sz="4" w:space="0" w:color="auto"/>
              <w:right w:val="single" w:sz="4" w:space="0" w:color="auto"/>
            </w:tcBorders>
            <w:shd w:val="clear" w:color="auto" w:fill="auto"/>
            <w:noWrap/>
            <w:vAlign w:val="bottom"/>
            <w:hideMark/>
          </w:tcPr>
          <w:p w14:paraId="5AA408E0" w14:textId="77777777" w:rsidR="0003324C" w:rsidRPr="0003324C" w:rsidRDefault="0003324C" w:rsidP="001D54A9">
            <w:pPr>
              <w:jc w:val="right"/>
              <w:rPr>
                <w:color w:val="000000"/>
              </w:rPr>
            </w:pPr>
            <w:r w:rsidRPr="0003324C">
              <w:rPr>
                <w:color w:val="000000"/>
              </w:rPr>
              <w:t>117.30</w:t>
            </w:r>
          </w:p>
        </w:tc>
      </w:tr>
      <w:tr w:rsidR="0003324C" w:rsidRPr="0003324C" w14:paraId="754F563E" w14:textId="77777777" w:rsidTr="0003324C">
        <w:trPr>
          <w:trHeight w:val="283"/>
        </w:trPr>
        <w:tc>
          <w:tcPr>
            <w:tcW w:w="960" w:type="dxa"/>
            <w:tcBorders>
              <w:top w:val="nil"/>
              <w:left w:val="nil"/>
              <w:bottom w:val="nil"/>
              <w:right w:val="nil"/>
            </w:tcBorders>
            <w:shd w:val="clear" w:color="auto" w:fill="auto"/>
            <w:noWrap/>
            <w:vAlign w:val="bottom"/>
            <w:hideMark/>
          </w:tcPr>
          <w:p w14:paraId="2001230E"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6AA886E"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3740D494" w14:textId="77777777" w:rsidR="0003324C" w:rsidRPr="0003324C" w:rsidRDefault="0003324C" w:rsidP="001D54A9">
            <w:pPr>
              <w:rPr>
                <w:color w:val="000000"/>
              </w:rPr>
            </w:pPr>
            <w:r w:rsidRPr="0003324C">
              <w:rPr>
                <w:color w:val="000000"/>
              </w:rPr>
              <w:t>11</w:t>
            </w:r>
          </w:p>
        </w:tc>
        <w:tc>
          <w:tcPr>
            <w:tcW w:w="960" w:type="dxa"/>
            <w:tcBorders>
              <w:top w:val="nil"/>
              <w:left w:val="nil"/>
              <w:bottom w:val="single" w:sz="4" w:space="0" w:color="auto"/>
              <w:right w:val="single" w:sz="4" w:space="0" w:color="auto"/>
            </w:tcBorders>
            <w:shd w:val="clear" w:color="auto" w:fill="auto"/>
            <w:noWrap/>
            <w:vAlign w:val="bottom"/>
            <w:hideMark/>
          </w:tcPr>
          <w:p w14:paraId="4D280BD4" w14:textId="77777777" w:rsidR="0003324C" w:rsidRPr="0003324C" w:rsidRDefault="0003324C" w:rsidP="001D54A9">
            <w:pPr>
              <w:jc w:val="right"/>
              <w:rPr>
                <w:color w:val="000000"/>
              </w:rPr>
            </w:pPr>
            <w:r w:rsidRPr="0003324C">
              <w:rPr>
                <w:color w:val="000000"/>
              </w:rPr>
              <w:t>122.82</w:t>
            </w:r>
          </w:p>
        </w:tc>
        <w:tc>
          <w:tcPr>
            <w:tcW w:w="960" w:type="dxa"/>
            <w:tcBorders>
              <w:top w:val="nil"/>
              <w:left w:val="nil"/>
              <w:bottom w:val="single" w:sz="4" w:space="0" w:color="auto"/>
              <w:right w:val="single" w:sz="4" w:space="0" w:color="auto"/>
            </w:tcBorders>
            <w:shd w:val="clear" w:color="auto" w:fill="auto"/>
            <w:noWrap/>
            <w:vAlign w:val="bottom"/>
            <w:hideMark/>
          </w:tcPr>
          <w:p w14:paraId="145AAA98" w14:textId="77777777" w:rsidR="0003324C" w:rsidRPr="0003324C" w:rsidRDefault="0003324C" w:rsidP="001D54A9">
            <w:pPr>
              <w:jc w:val="right"/>
              <w:rPr>
                <w:color w:val="000000"/>
              </w:rPr>
            </w:pPr>
            <w:r w:rsidRPr="0003324C">
              <w:rPr>
                <w:color w:val="000000"/>
              </w:rPr>
              <w:t>117.30</w:t>
            </w:r>
          </w:p>
        </w:tc>
      </w:tr>
      <w:tr w:rsidR="0003324C" w:rsidRPr="0003324C" w14:paraId="5EEBB1DE" w14:textId="77777777" w:rsidTr="0003324C">
        <w:trPr>
          <w:trHeight w:val="283"/>
        </w:trPr>
        <w:tc>
          <w:tcPr>
            <w:tcW w:w="960" w:type="dxa"/>
            <w:tcBorders>
              <w:top w:val="nil"/>
              <w:left w:val="nil"/>
              <w:bottom w:val="nil"/>
              <w:right w:val="nil"/>
            </w:tcBorders>
            <w:shd w:val="clear" w:color="auto" w:fill="auto"/>
            <w:noWrap/>
            <w:vAlign w:val="bottom"/>
            <w:hideMark/>
          </w:tcPr>
          <w:p w14:paraId="7FAC7E3B"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773AB6D"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4B84302A" w14:textId="77777777" w:rsidR="0003324C" w:rsidRPr="0003324C" w:rsidRDefault="0003324C" w:rsidP="001D54A9">
            <w:pPr>
              <w:rPr>
                <w:color w:val="000000"/>
              </w:rPr>
            </w:pPr>
            <w:r w:rsidRPr="0003324C">
              <w:rPr>
                <w:color w:val="000000"/>
              </w:rPr>
              <w:t>12</w:t>
            </w:r>
          </w:p>
        </w:tc>
        <w:tc>
          <w:tcPr>
            <w:tcW w:w="960" w:type="dxa"/>
            <w:tcBorders>
              <w:top w:val="nil"/>
              <w:left w:val="nil"/>
              <w:bottom w:val="single" w:sz="4" w:space="0" w:color="auto"/>
              <w:right w:val="single" w:sz="4" w:space="0" w:color="auto"/>
            </w:tcBorders>
            <w:shd w:val="clear" w:color="auto" w:fill="auto"/>
            <w:noWrap/>
            <w:vAlign w:val="bottom"/>
            <w:hideMark/>
          </w:tcPr>
          <w:p w14:paraId="2938A49C" w14:textId="77777777" w:rsidR="0003324C" w:rsidRPr="0003324C" w:rsidRDefault="0003324C" w:rsidP="001D54A9">
            <w:pPr>
              <w:jc w:val="right"/>
              <w:rPr>
                <w:color w:val="000000"/>
              </w:rPr>
            </w:pPr>
            <w:r w:rsidRPr="0003324C">
              <w:rPr>
                <w:color w:val="000000"/>
              </w:rPr>
              <w:t>121.44</w:t>
            </w:r>
          </w:p>
        </w:tc>
        <w:tc>
          <w:tcPr>
            <w:tcW w:w="960" w:type="dxa"/>
            <w:tcBorders>
              <w:top w:val="nil"/>
              <w:left w:val="nil"/>
              <w:bottom w:val="single" w:sz="4" w:space="0" w:color="auto"/>
              <w:right w:val="single" w:sz="4" w:space="0" w:color="auto"/>
            </w:tcBorders>
            <w:shd w:val="clear" w:color="auto" w:fill="auto"/>
            <w:noWrap/>
            <w:vAlign w:val="bottom"/>
            <w:hideMark/>
          </w:tcPr>
          <w:p w14:paraId="7D0FB6FB" w14:textId="77777777" w:rsidR="0003324C" w:rsidRPr="0003324C" w:rsidRDefault="0003324C" w:rsidP="001D54A9">
            <w:pPr>
              <w:jc w:val="right"/>
              <w:rPr>
                <w:color w:val="000000"/>
              </w:rPr>
            </w:pPr>
            <w:r w:rsidRPr="0003324C">
              <w:rPr>
                <w:color w:val="000000"/>
              </w:rPr>
              <w:t>117.30</w:t>
            </w:r>
          </w:p>
        </w:tc>
      </w:tr>
      <w:tr w:rsidR="0003324C" w:rsidRPr="0003324C" w14:paraId="1682DB31" w14:textId="77777777" w:rsidTr="0003324C">
        <w:trPr>
          <w:trHeight w:val="283"/>
        </w:trPr>
        <w:tc>
          <w:tcPr>
            <w:tcW w:w="960" w:type="dxa"/>
            <w:tcBorders>
              <w:top w:val="nil"/>
              <w:left w:val="nil"/>
              <w:bottom w:val="nil"/>
              <w:right w:val="nil"/>
            </w:tcBorders>
            <w:shd w:val="clear" w:color="auto" w:fill="auto"/>
            <w:noWrap/>
            <w:vAlign w:val="bottom"/>
            <w:hideMark/>
          </w:tcPr>
          <w:p w14:paraId="13138710"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F313C7D"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4EEA72C8" w14:textId="77777777" w:rsidR="0003324C" w:rsidRPr="0003324C" w:rsidRDefault="0003324C" w:rsidP="001D54A9">
            <w:pPr>
              <w:rPr>
                <w:color w:val="000000"/>
              </w:rPr>
            </w:pPr>
            <w:r w:rsidRPr="0003324C">
              <w:rPr>
                <w:color w:val="000000"/>
              </w:rPr>
              <w:t>13</w:t>
            </w:r>
          </w:p>
        </w:tc>
        <w:tc>
          <w:tcPr>
            <w:tcW w:w="960" w:type="dxa"/>
            <w:tcBorders>
              <w:top w:val="nil"/>
              <w:left w:val="nil"/>
              <w:bottom w:val="single" w:sz="4" w:space="0" w:color="auto"/>
              <w:right w:val="single" w:sz="4" w:space="0" w:color="auto"/>
            </w:tcBorders>
            <w:shd w:val="clear" w:color="auto" w:fill="auto"/>
            <w:noWrap/>
            <w:vAlign w:val="bottom"/>
            <w:hideMark/>
          </w:tcPr>
          <w:p w14:paraId="134247BD" w14:textId="77777777" w:rsidR="0003324C" w:rsidRPr="0003324C" w:rsidRDefault="0003324C" w:rsidP="001D54A9">
            <w:pPr>
              <w:jc w:val="right"/>
              <w:rPr>
                <w:color w:val="000000"/>
              </w:rPr>
            </w:pPr>
            <w:r w:rsidRPr="0003324C">
              <w:rPr>
                <w:color w:val="000000"/>
              </w:rPr>
              <w:t>120.06</w:t>
            </w:r>
          </w:p>
        </w:tc>
        <w:tc>
          <w:tcPr>
            <w:tcW w:w="960" w:type="dxa"/>
            <w:tcBorders>
              <w:top w:val="nil"/>
              <w:left w:val="nil"/>
              <w:bottom w:val="single" w:sz="4" w:space="0" w:color="auto"/>
              <w:right w:val="single" w:sz="4" w:space="0" w:color="auto"/>
            </w:tcBorders>
            <w:shd w:val="clear" w:color="auto" w:fill="auto"/>
            <w:noWrap/>
            <w:vAlign w:val="bottom"/>
            <w:hideMark/>
          </w:tcPr>
          <w:p w14:paraId="70C6D268" w14:textId="77777777" w:rsidR="0003324C" w:rsidRPr="0003324C" w:rsidRDefault="0003324C" w:rsidP="001D54A9">
            <w:pPr>
              <w:jc w:val="right"/>
              <w:rPr>
                <w:color w:val="000000"/>
              </w:rPr>
            </w:pPr>
            <w:r w:rsidRPr="0003324C">
              <w:rPr>
                <w:color w:val="000000"/>
              </w:rPr>
              <w:t>117.30</w:t>
            </w:r>
          </w:p>
        </w:tc>
      </w:tr>
      <w:tr w:rsidR="0003324C" w:rsidRPr="0003324C" w14:paraId="65B9E0E0" w14:textId="77777777" w:rsidTr="0003324C">
        <w:trPr>
          <w:trHeight w:val="283"/>
        </w:trPr>
        <w:tc>
          <w:tcPr>
            <w:tcW w:w="960" w:type="dxa"/>
            <w:tcBorders>
              <w:top w:val="nil"/>
              <w:left w:val="nil"/>
              <w:bottom w:val="nil"/>
              <w:right w:val="nil"/>
            </w:tcBorders>
            <w:shd w:val="clear" w:color="auto" w:fill="auto"/>
            <w:noWrap/>
            <w:vAlign w:val="bottom"/>
            <w:hideMark/>
          </w:tcPr>
          <w:p w14:paraId="351FA092"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95FDC9B"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0D9ED870" w14:textId="77777777" w:rsidR="0003324C" w:rsidRPr="0003324C" w:rsidRDefault="0003324C" w:rsidP="001D54A9">
            <w:pPr>
              <w:rPr>
                <w:color w:val="000000"/>
              </w:rPr>
            </w:pPr>
            <w:r w:rsidRPr="0003324C">
              <w:rPr>
                <w:color w:val="000000"/>
              </w:rPr>
              <w:t>14</w:t>
            </w:r>
          </w:p>
        </w:tc>
        <w:tc>
          <w:tcPr>
            <w:tcW w:w="960" w:type="dxa"/>
            <w:tcBorders>
              <w:top w:val="nil"/>
              <w:left w:val="nil"/>
              <w:bottom w:val="single" w:sz="4" w:space="0" w:color="auto"/>
              <w:right w:val="single" w:sz="4" w:space="0" w:color="auto"/>
            </w:tcBorders>
            <w:shd w:val="clear" w:color="auto" w:fill="auto"/>
            <w:noWrap/>
            <w:vAlign w:val="bottom"/>
            <w:hideMark/>
          </w:tcPr>
          <w:p w14:paraId="21E20805" w14:textId="77777777" w:rsidR="0003324C" w:rsidRPr="0003324C" w:rsidRDefault="0003324C" w:rsidP="001D54A9">
            <w:pPr>
              <w:jc w:val="right"/>
              <w:rPr>
                <w:color w:val="000000"/>
              </w:rPr>
            </w:pPr>
            <w:r w:rsidRPr="0003324C">
              <w:rPr>
                <w:color w:val="000000"/>
              </w:rPr>
              <w:t>118.68</w:t>
            </w:r>
          </w:p>
        </w:tc>
        <w:tc>
          <w:tcPr>
            <w:tcW w:w="960" w:type="dxa"/>
            <w:tcBorders>
              <w:top w:val="nil"/>
              <w:left w:val="nil"/>
              <w:bottom w:val="single" w:sz="4" w:space="0" w:color="auto"/>
              <w:right w:val="single" w:sz="4" w:space="0" w:color="auto"/>
            </w:tcBorders>
            <w:shd w:val="clear" w:color="auto" w:fill="auto"/>
            <w:noWrap/>
            <w:vAlign w:val="bottom"/>
            <w:hideMark/>
          </w:tcPr>
          <w:p w14:paraId="775A7EA8" w14:textId="77777777" w:rsidR="0003324C" w:rsidRPr="0003324C" w:rsidRDefault="0003324C" w:rsidP="001D54A9">
            <w:pPr>
              <w:jc w:val="right"/>
              <w:rPr>
                <w:color w:val="000000"/>
              </w:rPr>
            </w:pPr>
            <w:r w:rsidRPr="0003324C">
              <w:rPr>
                <w:color w:val="000000"/>
              </w:rPr>
              <w:t>117.30</w:t>
            </w:r>
          </w:p>
        </w:tc>
      </w:tr>
      <w:tr w:rsidR="0003324C" w:rsidRPr="0003324C" w14:paraId="24B92914" w14:textId="77777777" w:rsidTr="0003324C">
        <w:trPr>
          <w:trHeight w:val="283"/>
        </w:trPr>
        <w:tc>
          <w:tcPr>
            <w:tcW w:w="960" w:type="dxa"/>
            <w:tcBorders>
              <w:top w:val="nil"/>
              <w:left w:val="nil"/>
              <w:bottom w:val="nil"/>
              <w:right w:val="nil"/>
            </w:tcBorders>
            <w:shd w:val="clear" w:color="auto" w:fill="auto"/>
            <w:noWrap/>
            <w:vAlign w:val="bottom"/>
            <w:hideMark/>
          </w:tcPr>
          <w:p w14:paraId="26F4D64E"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FFFF00"/>
            <w:noWrap/>
            <w:vAlign w:val="bottom"/>
            <w:hideMark/>
          </w:tcPr>
          <w:p w14:paraId="19CE3B84"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FFFF00"/>
            <w:noWrap/>
            <w:vAlign w:val="center"/>
            <w:hideMark/>
          </w:tcPr>
          <w:p w14:paraId="17CDEDE1" w14:textId="77777777" w:rsidR="0003324C" w:rsidRPr="0003324C" w:rsidRDefault="0003324C" w:rsidP="001D54A9">
            <w:pPr>
              <w:rPr>
                <w:color w:val="000000"/>
              </w:rPr>
            </w:pPr>
            <w:r w:rsidRPr="0003324C">
              <w:rPr>
                <w:color w:val="000000"/>
              </w:rPr>
              <w:t>15</w:t>
            </w:r>
          </w:p>
        </w:tc>
        <w:tc>
          <w:tcPr>
            <w:tcW w:w="960" w:type="dxa"/>
            <w:tcBorders>
              <w:top w:val="nil"/>
              <w:left w:val="nil"/>
              <w:bottom w:val="single" w:sz="4" w:space="0" w:color="auto"/>
              <w:right w:val="single" w:sz="4" w:space="0" w:color="auto"/>
            </w:tcBorders>
            <w:shd w:val="clear" w:color="auto" w:fill="FFFF00"/>
            <w:noWrap/>
            <w:vAlign w:val="bottom"/>
            <w:hideMark/>
          </w:tcPr>
          <w:p w14:paraId="522B89AF" w14:textId="77777777" w:rsidR="0003324C" w:rsidRPr="0003324C" w:rsidRDefault="0003324C" w:rsidP="001D54A9">
            <w:pPr>
              <w:jc w:val="right"/>
              <w:rPr>
                <w:color w:val="000000"/>
              </w:rPr>
            </w:pPr>
            <w:r w:rsidRPr="0003324C">
              <w:rPr>
                <w:color w:val="000000"/>
              </w:rPr>
              <w:t>117.30</w:t>
            </w:r>
          </w:p>
        </w:tc>
        <w:tc>
          <w:tcPr>
            <w:tcW w:w="960" w:type="dxa"/>
            <w:tcBorders>
              <w:top w:val="nil"/>
              <w:left w:val="nil"/>
              <w:bottom w:val="single" w:sz="4" w:space="0" w:color="auto"/>
              <w:right w:val="single" w:sz="4" w:space="0" w:color="auto"/>
            </w:tcBorders>
            <w:shd w:val="clear" w:color="auto" w:fill="FFFF00"/>
            <w:noWrap/>
            <w:vAlign w:val="bottom"/>
            <w:hideMark/>
          </w:tcPr>
          <w:p w14:paraId="6B4DDA36" w14:textId="77777777" w:rsidR="0003324C" w:rsidRPr="0003324C" w:rsidRDefault="0003324C" w:rsidP="001D54A9">
            <w:pPr>
              <w:jc w:val="right"/>
              <w:rPr>
                <w:color w:val="000000"/>
              </w:rPr>
            </w:pPr>
            <w:r w:rsidRPr="0003324C">
              <w:rPr>
                <w:color w:val="000000"/>
              </w:rPr>
              <w:t>117.30</w:t>
            </w:r>
          </w:p>
        </w:tc>
      </w:tr>
      <w:tr w:rsidR="0003324C" w:rsidRPr="0003324C" w14:paraId="7CF90078" w14:textId="77777777" w:rsidTr="0003324C">
        <w:trPr>
          <w:trHeight w:val="283"/>
        </w:trPr>
        <w:tc>
          <w:tcPr>
            <w:tcW w:w="960" w:type="dxa"/>
            <w:tcBorders>
              <w:top w:val="nil"/>
              <w:left w:val="nil"/>
              <w:bottom w:val="nil"/>
              <w:right w:val="nil"/>
            </w:tcBorders>
            <w:shd w:val="clear" w:color="auto" w:fill="auto"/>
            <w:noWrap/>
            <w:vAlign w:val="bottom"/>
            <w:hideMark/>
          </w:tcPr>
          <w:p w14:paraId="6E69A7A0"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6508A47"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3AD5A806" w14:textId="77777777" w:rsidR="0003324C" w:rsidRPr="0003324C" w:rsidRDefault="0003324C" w:rsidP="001D54A9">
            <w:pPr>
              <w:rPr>
                <w:color w:val="000000"/>
              </w:rPr>
            </w:pPr>
            <w:r w:rsidRPr="0003324C">
              <w:rPr>
                <w:color w:val="000000"/>
              </w:rPr>
              <w:t>16</w:t>
            </w:r>
          </w:p>
        </w:tc>
        <w:tc>
          <w:tcPr>
            <w:tcW w:w="960" w:type="dxa"/>
            <w:tcBorders>
              <w:top w:val="nil"/>
              <w:left w:val="nil"/>
              <w:bottom w:val="single" w:sz="4" w:space="0" w:color="auto"/>
              <w:right w:val="single" w:sz="4" w:space="0" w:color="auto"/>
            </w:tcBorders>
            <w:shd w:val="clear" w:color="auto" w:fill="auto"/>
            <w:noWrap/>
            <w:vAlign w:val="bottom"/>
            <w:hideMark/>
          </w:tcPr>
          <w:p w14:paraId="319BCD0A" w14:textId="77777777" w:rsidR="0003324C" w:rsidRPr="0003324C" w:rsidRDefault="0003324C" w:rsidP="001D54A9">
            <w:pPr>
              <w:jc w:val="right"/>
              <w:rPr>
                <w:color w:val="000000"/>
              </w:rPr>
            </w:pPr>
            <w:r w:rsidRPr="0003324C">
              <w:rPr>
                <w:color w:val="000000"/>
              </w:rPr>
              <w:t>115.92</w:t>
            </w:r>
          </w:p>
        </w:tc>
        <w:tc>
          <w:tcPr>
            <w:tcW w:w="960" w:type="dxa"/>
            <w:tcBorders>
              <w:top w:val="nil"/>
              <w:left w:val="nil"/>
              <w:bottom w:val="single" w:sz="4" w:space="0" w:color="auto"/>
              <w:right w:val="single" w:sz="4" w:space="0" w:color="auto"/>
            </w:tcBorders>
            <w:shd w:val="clear" w:color="auto" w:fill="auto"/>
            <w:noWrap/>
            <w:vAlign w:val="bottom"/>
            <w:hideMark/>
          </w:tcPr>
          <w:p w14:paraId="4115D0D3" w14:textId="77777777" w:rsidR="0003324C" w:rsidRPr="0003324C" w:rsidRDefault="0003324C" w:rsidP="001D54A9">
            <w:pPr>
              <w:jc w:val="right"/>
              <w:rPr>
                <w:color w:val="000000"/>
              </w:rPr>
            </w:pPr>
            <w:r w:rsidRPr="0003324C">
              <w:rPr>
                <w:color w:val="000000"/>
              </w:rPr>
              <w:t>117.30</w:t>
            </w:r>
          </w:p>
        </w:tc>
      </w:tr>
      <w:tr w:rsidR="0003324C" w:rsidRPr="0003324C" w14:paraId="20C21399" w14:textId="77777777" w:rsidTr="0003324C">
        <w:trPr>
          <w:trHeight w:val="283"/>
        </w:trPr>
        <w:tc>
          <w:tcPr>
            <w:tcW w:w="960" w:type="dxa"/>
            <w:tcBorders>
              <w:top w:val="nil"/>
              <w:left w:val="nil"/>
              <w:bottom w:val="nil"/>
              <w:right w:val="nil"/>
            </w:tcBorders>
            <w:shd w:val="clear" w:color="auto" w:fill="auto"/>
            <w:noWrap/>
            <w:vAlign w:val="bottom"/>
            <w:hideMark/>
          </w:tcPr>
          <w:p w14:paraId="77940948"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34FB95"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5CA4304F" w14:textId="77777777" w:rsidR="0003324C" w:rsidRPr="0003324C" w:rsidRDefault="0003324C" w:rsidP="001D54A9">
            <w:pPr>
              <w:rPr>
                <w:color w:val="000000"/>
              </w:rPr>
            </w:pPr>
            <w:r w:rsidRPr="0003324C">
              <w:rPr>
                <w:color w:val="000000"/>
              </w:rPr>
              <w:t>17</w:t>
            </w:r>
          </w:p>
        </w:tc>
        <w:tc>
          <w:tcPr>
            <w:tcW w:w="960" w:type="dxa"/>
            <w:tcBorders>
              <w:top w:val="nil"/>
              <w:left w:val="nil"/>
              <w:bottom w:val="single" w:sz="4" w:space="0" w:color="auto"/>
              <w:right w:val="single" w:sz="4" w:space="0" w:color="auto"/>
            </w:tcBorders>
            <w:shd w:val="clear" w:color="auto" w:fill="auto"/>
            <w:noWrap/>
            <w:vAlign w:val="bottom"/>
            <w:hideMark/>
          </w:tcPr>
          <w:p w14:paraId="21DE34D9" w14:textId="77777777" w:rsidR="0003324C" w:rsidRPr="0003324C" w:rsidRDefault="0003324C" w:rsidP="001D54A9">
            <w:pPr>
              <w:jc w:val="right"/>
              <w:rPr>
                <w:color w:val="000000"/>
              </w:rPr>
            </w:pPr>
            <w:r w:rsidRPr="0003324C">
              <w:rPr>
                <w:color w:val="000000"/>
              </w:rPr>
              <w:t>114.54</w:t>
            </w:r>
          </w:p>
        </w:tc>
        <w:tc>
          <w:tcPr>
            <w:tcW w:w="960" w:type="dxa"/>
            <w:tcBorders>
              <w:top w:val="nil"/>
              <w:left w:val="nil"/>
              <w:bottom w:val="single" w:sz="4" w:space="0" w:color="auto"/>
              <w:right w:val="single" w:sz="4" w:space="0" w:color="auto"/>
            </w:tcBorders>
            <w:shd w:val="clear" w:color="auto" w:fill="auto"/>
            <w:noWrap/>
            <w:vAlign w:val="bottom"/>
            <w:hideMark/>
          </w:tcPr>
          <w:p w14:paraId="649E1CC1" w14:textId="77777777" w:rsidR="0003324C" w:rsidRPr="0003324C" w:rsidRDefault="0003324C" w:rsidP="001D54A9">
            <w:pPr>
              <w:jc w:val="right"/>
              <w:rPr>
                <w:color w:val="000000"/>
              </w:rPr>
            </w:pPr>
            <w:r w:rsidRPr="0003324C">
              <w:rPr>
                <w:color w:val="000000"/>
              </w:rPr>
              <w:t>117.30</w:t>
            </w:r>
          </w:p>
        </w:tc>
      </w:tr>
      <w:tr w:rsidR="0003324C" w:rsidRPr="0003324C" w14:paraId="64C95850" w14:textId="77777777" w:rsidTr="0003324C">
        <w:trPr>
          <w:trHeight w:val="283"/>
        </w:trPr>
        <w:tc>
          <w:tcPr>
            <w:tcW w:w="960" w:type="dxa"/>
            <w:tcBorders>
              <w:top w:val="nil"/>
              <w:left w:val="nil"/>
              <w:bottom w:val="nil"/>
              <w:right w:val="nil"/>
            </w:tcBorders>
            <w:shd w:val="clear" w:color="auto" w:fill="auto"/>
            <w:noWrap/>
            <w:vAlign w:val="bottom"/>
            <w:hideMark/>
          </w:tcPr>
          <w:p w14:paraId="5076953F"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048625B"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23F24069" w14:textId="77777777" w:rsidR="0003324C" w:rsidRPr="0003324C" w:rsidRDefault="0003324C" w:rsidP="001D54A9">
            <w:pPr>
              <w:rPr>
                <w:color w:val="000000"/>
              </w:rPr>
            </w:pPr>
            <w:r w:rsidRPr="0003324C">
              <w:rPr>
                <w:color w:val="000000"/>
              </w:rPr>
              <w:t>18</w:t>
            </w:r>
          </w:p>
        </w:tc>
        <w:tc>
          <w:tcPr>
            <w:tcW w:w="960" w:type="dxa"/>
            <w:tcBorders>
              <w:top w:val="nil"/>
              <w:left w:val="nil"/>
              <w:bottom w:val="single" w:sz="4" w:space="0" w:color="auto"/>
              <w:right w:val="single" w:sz="4" w:space="0" w:color="auto"/>
            </w:tcBorders>
            <w:shd w:val="clear" w:color="auto" w:fill="auto"/>
            <w:noWrap/>
            <w:vAlign w:val="bottom"/>
            <w:hideMark/>
          </w:tcPr>
          <w:p w14:paraId="1F9DBFA8" w14:textId="77777777" w:rsidR="0003324C" w:rsidRPr="0003324C" w:rsidRDefault="0003324C" w:rsidP="001D54A9">
            <w:pPr>
              <w:jc w:val="right"/>
              <w:rPr>
                <w:color w:val="000000"/>
              </w:rPr>
            </w:pPr>
            <w:r w:rsidRPr="0003324C">
              <w:rPr>
                <w:color w:val="000000"/>
              </w:rPr>
              <w:t>113.16</w:t>
            </w:r>
          </w:p>
        </w:tc>
        <w:tc>
          <w:tcPr>
            <w:tcW w:w="960" w:type="dxa"/>
            <w:tcBorders>
              <w:top w:val="nil"/>
              <w:left w:val="nil"/>
              <w:bottom w:val="single" w:sz="4" w:space="0" w:color="auto"/>
              <w:right w:val="single" w:sz="4" w:space="0" w:color="auto"/>
            </w:tcBorders>
            <w:shd w:val="clear" w:color="auto" w:fill="auto"/>
            <w:noWrap/>
            <w:vAlign w:val="bottom"/>
            <w:hideMark/>
          </w:tcPr>
          <w:p w14:paraId="01CE5CC3" w14:textId="77777777" w:rsidR="0003324C" w:rsidRPr="0003324C" w:rsidRDefault="0003324C" w:rsidP="001D54A9">
            <w:pPr>
              <w:jc w:val="right"/>
              <w:rPr>
                <w:color w:val="000000"/>
              </w:rPr>
            </w:pPr>
            <w:r w:rsidRPr="0003324C">
              <w:rPr>
                <w:color w:val="000000"/>
              </w:rPr>
              <w:t>117.30</w:t>
            </w:r>
          </w:p>
        </w:tc>
      </w:tr>
      <w:tr w:rsidR="0003324C" w:rsidRPr="0003324C" w14:paraId="7C35BE82" w14:textId="77777777" w:rsidTr="0003324C">
        <w:trPr>
          <w:trHeight w:val="283"/>
        </w:trPr>
        <w:tc>
          <w:tcPr>
            <w:tcW w:w="960" w:type="dxa"/>
            <w:tcBorders>
              <w:top w:val="nil"/>
              <w:left w:val="nil"/>
              <w:bottom w:val="nil"/>
              <w:right w:val="nil"/>
            </w:tcBorders>
            <w:shd w:val="clear" w:color="auto" w:fill="auto"/>
            <w:noWrap/>
            <w:vAlign w:val="bottom"/>
            <w:hideMark/>
          </w:tcPr>
          <w:p w14:paraId="1B4DED1A"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78DC87A"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3550B57B" w14:textId="77777777" w:rsidR="0003324C" w:rsidRPr="0003324C" w:rsidRDefault="0003324C" w:rsidP="001D54A9">
            <w:pPr>
              <w:rPr>
                <w:color w:val="000000"/>
              </w:rPr>
            </w:pPr>
            <w:r w:rsidRPr="0003324C">
              <w:rPr>
                <w:color w:val="000000"/>
              </w:rPr>
              <w:t>19</w:t>
            </w:r>
          </w:p>
        </w:tc>
        <w:tc>
          <w:tcPr>
            <w:tcW w:w="960" w:type="dxa"/>
            <w:tcBorders>
              <w:top w:val="nil"/>
              <w:left w:val="nil"/>
              <w:bottom w:val="single" w:sz="4" w:space="0" w:color="auto"/>
              <w:right w:val="single" w:sz="4" w:space="0" w:color="auto"/>
            </w:tcBorders>
            <w:shd w:val="clear" w:color="auto" w:fill="auto"/>
            <w:noWrap/>
            <w:vAlign w:val="bottom"/>
            <w:hideMark/>
          </w:tcPr>
          <w:p w14:paraId="744EFC42" w14:textId="77777777" w:rsidR="0003324C" w:rsidRPr="0003324C" w:rsidRDefault="0003324C" w:rsidP="001D54A9">
            <w:pPr>
              <w:jc w:val="right"/>
              <w:rPr>
                <w:color w:val="000000"/>
              </w:rPr>
            </w:pPr>
            <w:r w:rsidRPr="0003324C">
              <w:rPr>
                <w:color w:val="000000"/>
              </w:rPr>
              <w:t>111.78</w:t>
            </w:r>
          </w:p>
        </w:tc>
        <w:tc>
          <w:tcPr>
            <w:tcW w:w="960" w:type="dxa"/>
            <w:tcBorders>
              <w:top w:val="nil"/>
              <w:left w:val="nil"/>
              <w:bottom w:val="single" w:sz="4" w:space="0" w:color="auto"/>
              <w:right w:val="single" w:sz="4" w:space="0" w:color="auto"/>
            </w:tcBorders>
            <w:shd w:val="clear" w:color="auto" w:fill="auto"/>
            <w:noWrap/>
            <w:vAlign w:val="bottom"/>
            <w:hideMark/>
          </w:tcPr>
          <w:p w14:paraId="1530623F" w14:textId="77777777" w:rsidR="0003324C" w:rsidRPr="0003324C" w:rsidRDefault="0003324C" w:rsidP="001D54A9">
            <w:pPr>
              <w:jc w:val="right"/>
              <w:rPr>
                <w:color w:val="000000"/>
              </w:rPr>
            </w:pPr>
            <w:r w:rsidRPr="0003324C">
              <w:rPr>
                <w:color w:val="000000"/>
              </w:rPr>
              <w:t>117.30</w:t>
            </w:r>
          </w:p>
        </w:tc>
      </w:tr>
      <w:tr w:rsidR="0003324C" w:rsidRPr="0003324C" w14:paraId="7038AFA2" w14:textId="77777777" w:rsidTr="0003324C">
        <w:trPr>
          <w:trHeight w:val="283"/>
        </w:trPr>
        <w:tc>
          <w:tcPr>
            <w:tcW w:w="960" w:type="dxa"/>
            <w:tcBorders>
              <w:top w:val="nil"/>
              <w:left w:val="nil"/>
              <w:bottom w:val="nil"/>
              <w:right w:val="nil"/>
            </w:tcBorders>
            <w:shd w:val="clear" w:color="auto" w:fill="auto"/>
            <w:noWrap/>
            <w:vAlign w:val="bottom"/>
            <w:hideMark/>
          </w:tcPr>
          <w:p w14:paraId="34DA8733"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E8180AD"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09323BD3" w14:textId="77777777" w:rsidR="0003324C" w:rsidRPr="0003324C" w:rsidRDefault="0003324C" w:rsidP="001D54A9">
            <w:pPr>
              <w:rPr>
                <w:color w:val="000000"/>
              </w:rPr>
            </w:pPr>
            <w:r w:rsidRPr="0003324C">
              <w:rPr>
                <w:color w:val="000000"/>
              </w:rPr>
              <w:t>20</w:t>
            </w:r>
          </w:p>
        </w:tc>
        <w:tc>
          <w:tcPr>
            <w:tcW w:w="960" w:type="dxa"/>
            <w:tcBorders>
              <w:top w:val="nil"/>
              <w:left w:val="nil"/>
              <w:bottom w:val="single" w:sz="4" w:space="0" w:color="auto"/>
              <w:right w:val="single" w:sz="4" w:space="0" w:color="auto"/>
            </w:tcBorders>
            <w:shd w:val="clear" w:color="auto" w:fill="auto"/>
            <w:noWrap/>
            <w:vAlign w:val="bottom"/>
            <w:hideMark/>
          </w:tcPr>
          <w:p w14:paraId="672DD25C" w14:textId="77777777" w:rsidR="0003324C" w:rsidRPr="0003324C" w:rsidRDefault="0003324C" w:rsidP="001D54A9">
            <w:pPr>
              <w:jc w:val="right"/>
              <w:rPr>
                <w:color w:val="000000"/>
              </w:rPr>
            </w:pPr>
            <w:r w:rsidRPr="0003324C">
              <w:rPr>
                <w:color w:val="000000"/>
              </w:rPr>
              <w:t>110.40</w:t>
            </w:r>
          </w:p>
        </w:tc>
        <w:tc>
          <w:tcPr>
            <w:tcW w:w="960" w:type="dxa"/>
            <w:tcBorders>
              <w:top w:val="nil"/>
              <w:left w:val="nil"/>
              <w:bottom w:val="single" w:sz="4" w:space="0" w:color="auto"/>
              <w:right w:val="single" w:sz="4" w:space="0" w:color="auto"/>
            </w:tcBorders>
            <w:shd w:val="clear" w:color="auto" w:fill="auto"/>
            <w:noWrap/>
            <w:vAlign w:val="bottom"/>
            <w:hideMark/>
          </w:tcPr>
          <w:p w14:paraId="63EC02EA" w14:textId="77777777" w:rsidR="0003324C" w:rsidRPr="0003324C" w:rsidRDefault="0003324C" w:rsidP="001D54A9">
            <w:pPr>
              <w:jc w:val="right"/>
              <w:rPr>
                <w:color w:val="000000"/>
              </w:rPr>
            </w:pPr>
            <w:r w:rsidRPr="0003324C">
              <w:rPr>
                <w:color w:val="000000"/>
              </w:rPr>
              <w:t>117.30</w:t>
            </w:r>
          </w:p>
        </w:tc>
      </w:tr>
      <w:tr w:rsidR="0003324C" w:rsidRPr="0003324C" w14:paraId="00F6366C" w14:textId="77777777" w:rsidTr="0003324C">
        <w:trPr>
          <w:trHeight w:val="283"/>
        </w:trPr>
        <w:tc>
          <w:tcPr>
            <w:tcW w:w="960" w:type="dxa"/>
            <w:tcBorders>
              <w:top w:val="nil"/>
              <w:left w:val="nil"/>
              <w:bottom w:val="nil"/>
              <w:right w:val="nil"/>
            </w:tcBorders>
            <w:shd w:val="clear" w:color="auto" w:fill="auto"/>
            <w:noWrap/>
            <w:vAlign w:val="bottom"/>
            <w:hideMark/>
          </w:tcPr>
          <w:p w14:paraId="49B6D7E1"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684C0A9"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2DDFD8C8" w14:textId="77777777" w:rsidR="0003324C" w:rsidRPr="0003324C" w:rsidRDefault="0003324C" w:rsidP="001D54A9">
            <w:pPr>
              <w:rPr>
                <w:color w:val="000000"/>
              </w:rPr>
            </w:pPr>
            <w:r w:rsidRPr="0003324C">
              <w:rPr>
                <w:color w:val="000000"/>
              </w:rPr>
              <w:t>21</w:t>
            </w:r>
          </w:p>
        </w:tc>
        <w:tc>
          <w:tcPr>
            <w:tcW w:w="960" w:type="dxa"/>
            <w:tcBorders>
              <w:top w:val="nil"/>
              <w:left w:val="nil"/>
              <w:bottom w:val="single" w:sz="4" w:space="0" w:color="auto"/>
              <w:right w:val="single" w:sz="4" w:space="0" w:color="auto"/>
            </w:tcBorders>
            <w:shd w:val="clear" w:color="auto" w:fill="auto"/>
            <w:noWrap/>
            <w:vAlign w:val="bottom"/>
            <w:hideMark/>
          </w:tcPr>
          <w:p w14:paraId="7F8C2BC5" w14:textId="77777777" w:rsidR="0003324C" w:rsidRPr="0003324C" w:rsidRDefault="0003324C" w:rsidP="001D54A9">
            <w:pPr>
              <w:jc w:val="right"/>
              <w:rPr>
                <w:color w:val="000000"/>
              </w:rPr>
            </w:pPr>
            <w:r w:rsidRPr="0003324C">
              <w:rPr>
                <w:color w:val="000000"/>
              </w:rPr>
              <w:t>109.02</w:t>
            </w:r>
          </w:p>
        </w:tc>
        <w:tc>
          <w:tcPr>
            <w:tcW w:w="960" w:type="dxa"/>
            <w:tcBorders>
              <w:top w:val="nil"/>
              <w:left w:val="nil"/>
              <w:bottom w:val="single" w:sz="4" w:space="0" w:color="auto"/>
              <w:right w:val="single" w:sz="4" w:space="0" w:color="auto"/>
            </w:tcBorders>
            <w:shd w:val="clear" w:color="auto" w:fill="auto"/>
            <w:noWrap/>
            <w:vAlign w:val="bottom"/>
            <w:hideMark/>
          </w:tcPr>
          <w:p w14:paraId="3F7830D5" w14:textId="77777777" w:rsidR="0003324C" w:rsidRPr="0003324C" w:rsidRDefault="0003324C" w:rsidP="001D54A9">
            <w:pPr>
              <w:jc w:val="right"/>
              <w:rPr>
                <w:color w:val="000000"/>
              </w:rPr>
            </w:pPr>
            <w:r w:rsidRPr="0003324C">
              <w:rPr>
                <w:color w:val="000000"/>
              </w:rPr>
              <w:t>117.30</w:t>
            </w:r>
          </w:p>
        </w:tc>
      </w:tr>
      <w:tr w:rsidR="0003324C" w:rsidRPr="0003324C" w14:paraId="424F67F1" w14:textId="77777777" w:rsidTr="0003324C">
        <w:trPr>
          <w:trHeight w:val="283"/>
        </w:trPr>
        <w:tc>
          <w:tcPr>
            <w:tcW w:w="960" w:type="dxa"/>
            <w:tcBorders>
              <w:top w:val="nil"/>
              <w:left w:val="nil"/>
              <w:bottom w:val="nil"/>
              <w:right w:val="nil"/>
            </w:tcBorders>
            <w:shd w:val="clear" w:color="auto" w:fill="auto"/>
            <w:noWrap/>
            <w:vAlign w:val="bottom"/>
            <w:hideMark/>
          </w:tcPr>
          <w:p w14:paraId="009274F3"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D9D4C19"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667D146F" w14:textId="77777777" w:rsidR="0003324C" w:rsidRPr="0003324C" w:rsidRDefault="0003324C" w:rsidP="001D54A9">
            <w:pPr>
              <w:rPr>
                <w:color w:val="000000"/>
              </w:rPr>
            </w:pPr>
            <w:r w:rsidRPr="0003324C">
              <w:rPr>
                <w:color w:val="000000"/>
              </w:rPr>
              <w:t>22</w:t>
            </w:r>
          </w:p>
        </w:tc>
        <w:tc>
          <w:tcPr>
            <w:tcW w:w="960" w:type="dxa"/>
            <w:tcBorders>
              <w:top w:val="nil"/>
              <w:left w:val="nil"/>
              <w:bottom w:val="single" w:sz="4" w:space="0" w:color="auto"/>
              <w:right w:val="single" w:sz="4" w:space="0" w:color="auto"/>
            </w:tcBorders>
            <w:shd w:val="clear" w:color="auto" w:fill="auto"/>
            <w:noWrap/>
            <w:vAlign w:val="bottom"/>
            <w:hideMark/>
          </w:tcPr>
          <w:p w14:paraId="6785E477" w14:textId="77777777" w:rsidR="0003324C" w:rsidRPr="0003324C" w:rsidRDefault="0003324C" w:rsidP="001D54A9">
            <w:pPr>
              <w:jc w:val="right"/>
              <w:rPr>
                <w:color w:val="000000"/>
              </w:rPr>
            </w:pPr>
            <w:r w:rsidRPr="0003324C">
              <w:rPr>
                <w:color w:val="000000"/>
              </w:rPr>
              <w:t>107.64</w:t>
            </w:r>
          </w:p>
        </w:tc>
        <w:tc>
          <w:tcPr>
            <w:tcW w:w="960" w:type="dxa"/>
            <w:tcBorders>
              <w:top w:val="nil"/>
              <w:left w:val="nil"/>
              <w:bottom w:val="single" w:sz="4" w:space="0" w:color="auto"/>
              <w:right w:val="single" w:sz="4" w:space="0" w:color="auto"/>
            </w:tcBorders>
            <w:shd w:val="clear" w:color="auto" w:fill="auto"/>
            <w:noWrap/>
            <w:vAlign w:val="bottom"/>
            <w:hideMark/>
          </w:tcPr>
          <w:p w14:paraId="169A8E3D" w14:textId="77777777" w:rsidR="0003324C" w:rsidRPr="0003324C" w:rsidRDefault="0003324C" w:rsidP="001D54A9">
            <w:pPr>
              <w:jc w:val="right"/>
              <w:rPr>
                <w:color w:val="000000"/>
              </w:rPr>
            </w:pPr>
            <w:r w:rsidRPr="0003324C">
              <w:rPr>
                <w:color w:val="000000"/>
              </w:rPr>
              <w:t>117.30</w:t>
            </w:r>
          </w:p>
        </w:tc>
      </w:tr>
      <w:tr w:rsidR="0003324C" w:rsidRPr="0003324C" w14:paraId="017B71A2" w14:textId="77777777" w:rsidTr="0003324C">
        <w:trPr>
          <w:trHeight w:val="283"/>
        </w:trPr>
        <w:tc>
          <w:tcPr>
            <w:tcW w:w="960" w:type="dxa"/>
            <w:tcBorders>
              <w:top w:val="nil"/>
              <w:left w:val="nil"/>
              <w:bottom w:val="nil"/>
              <w:right w:val="nil"/>
            </w:tcBorders>
            <w:shd w:val="clear" w:color="auto" w:fill="auto"/>
            <w:noWrap/>
            <w:vAlign w:val="bottom"/>
            <w:hideMark/>
          </w:tcPr>
          <w:p w14:paraId="7B5361B6" w14:textId="77777777" w:rsidR="0003324C" w:rsidRPr="0003324C" w:rsidRDefault="0003324C" w:rsidP="001D54A9">
            <w:pPr>
              <w:jc w:val="right"/>
              <w:rPr>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8D8892A" w14:textId="77777777" w:rsidR="0003324C" w:rsidRPr="0003324C" w:rsidRDefault="0003324C" w:rsidP="001D54A9">
            <w:pPr>
              <w:jc w:val="right"/>
              <w:rPr>
                <w:color w:val="000000"/>
              </w:rPr>
            </w:pPr>
            <w:r w:rsidRPr="0003324C">
              <w:rPr>
                <w:color w:val="000000"/>
              </w:rPr>
              <w:t>138.00</w:t>
            </w:r>
          </w:p>
        </w:tc>
        <w:tc>
          <w:tcPr>
            <w:tcW w:w="960" w:type="dxa"/>
            <w:tcBorders>
              <w:top w:val="nil"/>
              <w:left w:val="nil"/>
              <w:bottom w:val="single" w:sz="4" w:space="0" w:color="auto"/>
              <w:right w:val="single" w:sz="4" w:space="0" w:color="auto"/>
            </w:tcBorders>
            <w:shd w:val="clear" w:color="auto" w:fill="auto"/>
            <w:noWrap/>
            <w:vAlign w:val="center"/>
            <w:hideMark/>
          </w:tcPr>
          <w:p w14:paraId="3612E873" w14:textId="77777777" w:rsidR="0003324C" w:rsidRPr="0003324C" w:rsidRDefault="0003324C" w:rsidP="001D54A9">
            <w:pPr>
              <w:rPr>
                <w:color w:val="000000"/>
              </w:rPr>
            </w:pPr>
            <w:r w:rsidRPr="0003324C">
              <w:rPr>
                <w:color w:val="000000"/>
              </w:rPr>
              <w:t>23</w:t>
            </w:r>
          </w:p>
        </w:tc>
        <w:tc>
          <w:tcPr>
            <w:tcW w:w="960" w:type="dxa"/>
            <w:tcBorders>
              <w:top w:val="nil"/>
              <w:left w:val="nil"/>
              <w:bottom w:val="single" w:sz="4" w:space="0" w:color="auto"/>
              <w:right w:val="single" w:sz="4" w:space="0" w:color="auto"/>
            </w:tcBorders>
            <w:shd w:val="clear" w:color="auto" w:fill="auto"/>
            <w:noWrap/>
            <w:vAlign w:val="bottom"/>
            <w:hideMark/>
          </w:tcPr>
          <w:p w14:paraId="0E6C559A" w14:textId="77777777" w:rsidR="0003324C" w:rsidRPr="0003324C" w:rsidRDefault="0003324C" w:rsidP="001D54A9">
            <w:pPr>
              <w:jc w:val="right"/>
              <w:rPr>
                <w:color w:val="000000"/>
              </w:rPr>
            </w:pPr>
            <w:r w:rsidRPr="0003324C">
              <w:rPr>
                <w:color w:val="000000"/>
              </w:rPr>
              <w:t>106.26</w:t>
            </w:r>
          </w:p>
        </w:tc>
        <w:tc>
          <w:tcPr>
            <w:tcW w:w="960" w:type="dxa"/>
            <w:tcBorders>
              <w:top w:val="nil"/>
              <w:left w:val="nil"/>
              <w:bottom w:val="single" w:sz="4" w:space="0" w:color="auto"/>
              <w:right w:val="single" w:sz="4" w:space="0" w:color="auto"/>
            </w:tcBorders>
            <w:shd w:val="clear" w:color="auto" w:fill="auto"/>
            <w:noWrap/>
            <w:vAlign w:val="bottom"/>
            <w:hideMark/>
          </w:tcPr>
          <w:p w14:paraId="6D1CB5E8" w14:textId="77777777" w:rsidR="0003324C" w:rsidRPr="0003324C" w:rsidRDefault="0003324C" w:rsidP="001D54A9">
            <w:pPr>
              <w:jc w:val="right"/>
              <w:rPr>
                <w:color w:val="000000"/>
              </w:rPr>
            </w:pPr>
            <w:r w:rsidRPr="0003324C">
              <w:rPr>
                <w:color w:val="000000"/>
              </w:rPr>
              <w:t>117.30</w:t>
            </w:r>
          </w:p>
        </w:tc>
      </w:tr>
    </w:tbl>
    <w:p w14:paraId="3E16CE21" w14:textId="49959627" w:rsidR="00E66FB4" w:rsidRDefault="00E66FB4" w:rsidP="00E66FB4"/>
    <w:p w14:paraId="0AAE29CB" w14:textId="77777777" w:rsidR="00E66FB4" w:rsidRDefault="00E66FB4">
      <w:r>
        <w:br w:type="page"/>
      </w:r>
    </w:p>
    <w:p w14:paraId="7634C8B6" w14:textId="03B90C73" w:rsidR="0003324C" w:rsidRDefault="0003324C" w:rsidP="0003324C">
      <w:r w:rsidRPr="0003324C">
        <w:rPr>
          <w:u w:val="single"/>
        </w:rPr>
        <w:lastRenderedPageBreak/>
        <w:t xml:space="preserve">Exemplar responses for Q10 </w:t>
      </w:r>
    </w:p>
    <w:p w14:paraId="6204DE48" w14:textId="77777777" w:rsidR="0003324C" w:rsidRDefault="0003324C" w:rsidP="0003324C"/>
    <w:tbl>
      <w:tblPr>
        <w:tblStyle w:val="TableGrid"/>
        <w:tblW w:w="0" w:type="auto"/>
        <w:tblLook w:val="04A0" w:firstRow="1" w:lastRow="0" w:firstColumn="1" w:lastColumn="0" w:noHBand="0" w:noVBand="1"/>
      </w:tblPr>
      <w:tblGrid>
        <w:gridCol w:w="13036"/>
        <w:gridCol w:w="1524"/>
      </w:tblGrid>
      <w:tr w:rsidR="0003324C" w14:paraId="0C8751B4" w14:textId="77777777" w:rsidTr="001D54A9">
        <w:trPr>
          <w:trHeight w:val="283"/>
        </w:trPr>
        <w:tc>
          <w:tcPr>
            <w:tcW w:w="13036" w:type="dxa"/>
          </w:tcPr>
          <w:p w14:paraId="6FD06D35" w14:textId="6AC6D9D4" w:rsidR="0003324C" w:rsidRDefault="0003324C" w:rsidP="0003324C">
            <w:pPr>
              <w:rPr>
                <w:b/>
                <w:bCs/>
              </w:rPr>
            </w:pPr>
            <w:r w:rsidRPr="00CC6072">
              <w:rPr>
                <w:i/>
                <w:iCs/>
              </w:rPr>
              <w:t>The error is</w:t>
            </w:r>
            <w:r>
              <w:rPr>
                <w:i/>
                <w:iCs/>
              </w:rPr>
              <w:t>……</w:t>
            </w:r>
          </w:p>
        </w:tc>
        <w:tc>
          <w:tcPr>
            <w:tcW w:w="1524" w:type="dxa"/>
          </w:tcPr>
          <w:p w14:paraId="29FA9087" w14:textId="77777777" w:rsidR="0003324C" w:rsidRPr="00B00B5D" w:rsidRDefault="0003324C" w:rsidP="0003324C">
            <w:pPr>
              <w:jc w:val="center"/>
              <w:rPr>
                <w:b/>
                <w:bCs/>
              </w:rPr>
            </w:pPr>
            <w:r>
              <w:rPr>
                <w:b/>
                <w:bCs/>
              </w:rPr>
              <w:t>Mark</w:t>
            </w:r>
          </w:p>
        </w:tc>
      </w:tr>
      <w:tr w:rsidR="0003324C" w14:paraId="4D98901B" w14:textId="77777777" w:rsidTr="001D54A9">
        <w:trPr>
          <w:trHeight w:val="283"/>
        </w:trPr>
        <w:tc>
          <w:tcPr>
            <w:tcW w:w="13036" w:type="dxa"/>
          </w:tcPr>
          <w:p w14:paraId="3E5624E2" w14:textId="438C4373" w:rsidR="0003324C" w:rsidRPr="00E771A5" w:rsidRDefault="0003324C" w:rsidP="0003324C">
            <w:pPr>
              <w:rPr>
                <w:i/>
              </w:rPr>
            </w:pPr>
            <w:r w:rsidRPr="007F1FBB">
              <w:t>The formula should be</w:t>
            </w:r>
            <w:r w:rsidRPr="007F1FBB">
              <w:rPr>
                <w:i/>
              </w:rPr>
              <w:t xml:space="preserve"> y</w:t>
            </w:r>
            <w:r w:rsidRPr="007F1FBB">
              <w:t xml:space="preserve"> = </w:t>
            </w:r>
            <w:proofErr w:type="spellStart"/>
            <w:r w:rsidRPr="007F1FBB">
              <w:rPr>
                <w:i/>
              </w:rPr>
              <w:t>kx</w:t>
            </w:r>
            <w:proofErr w:type="spellEnd"/>
            <w:r w:rsidRPr="007F1FBB">
              <w:t xml:space="preserve"> [not the one they use]</w:t>
            </w:r>
          </w:p>
        </w:tc>
        <w:tc>
          <w:tcPr>
            <w:tcW w:w="1524" w:type="dxa"/>
          </w:tcPr>
          <w:p w14:paraId="09D1B850" w14:textId="770471A2" w:rsidR="0003324C" w:rsidRPr="00ED306B" w:rsidRDefault="0003324C" w:rsidP="0003324C">
            <w:pPr>
              <w:jc w:val="center"/>
              <w:rPr>
                <w:b/>
              </w:rPr>
            </w:pPr>
            <w:r w:rsidRPr="007F1FBB">
              <w:rPr>
                <w:b/>
                <w:lang w:val="en-US"/>
              </w:rPr>
              <w:t>1</w:t>
            </w:r>
          </w:p>
        </w:tc>
      </w:tr>
      <w:tr w:rsidR="0003324C" w14:paraId="53AD5AED" w14:textId="77777777" w:rsidTr="001D54A9">
        <w:trPr>
          <w:trHeight w:val="283"/>
        </w:trPr>
        <w:tc>
          <w:tcPr>
            <w:tcW w:w="13036" w:type="dxa"/>
          </w:tcPr>
          <w:p w14:paraId="70DD3ABD" w14:textId="00885269" w:rsidR="0003324C" w:rsidRPr="00E771A5" w:rsidRDefault="0003324C" w:rsidP="0003324C">
            <w:pPr>
              <w:rPr>
                <w:i/>
              </w:rPr>
            </w:pPr>
            <w:r w:rsidRPr="007F1FBB">
              <w:rPr>
                <w:lang w:val="en-US"/>
              </w:rPr>
              <w:t>the formula they use is not direct proportion</w:t>
            </w:r>
          </w:p>
        </w:tc>
        <w:tc>
          <w:tcPr>
            <w:tcW w:w="1524" w:type="dxa"/>
          </w:tcPr>
          <w:p w14:paraId="72236A2E" w14:textId="08CE31AE" w:rsidR="0003324C" w:rsidRPr="00ED306B" w:rsidRDefault="0003324C" w:rsidP="0003324C">
            <w:pPr>
              <w:jc w:val="center"/>
              <w:rPr>
                <w:b/>
              </w:rPr>
            </w:pPr>
            <w:r w:rsidRPr="007F1FBB">
              <w:rPr>
                <w:b/>
                <w:lang w:val="en-US"/>
              </w:rPr>
              <w:t>1</w:t>
            </w:r>
          </w:p>
        </w:tc>
      </w:tr>
      <w:tr w:rsidR="0003324C" w14:paraId="1A69579F" w14:textId="77777777" w:rsidTr="001D54A9">
        <w:trPr>
          <w:trHeight w:val="283"/>
        </w:trPr>
        <w:tc>
          <w:tcPr>
            <w:tcW w:w="13036" w:type="dxa"/>
          </w:tcPr>
          <w:p w14:paraId="3C860572" w14:textId="6954A824" w:rsidR="0003324C" w:rsidRPr="00E771A5" w:rsidRDefault="0003324C" w:rsidP="0003324C">
            <w:pPr>
              <w:rPr>
                <w:i/>
              </w:rPr>
            </w:pPr>
            <w:r w:rsidRPr="007F1FBB">
              <w:rPr>
                <w:lang w:val="en-US"/>
              </w:rPr>
              <w:t xml:space="preserve">He should have multiplied </w:t>
            </w:r>
            <w:r w:rsidRPr="007F1FBB">
              <w:rPr>
                <w:i/>
                <w:iCs/>
                <w:lang w:val="en-US"/>
              </w:rPr>
              <w:t xml:space="preserve">x </w:t>
            </w:r>
            <w:r w:rsidRPr="007F1FBB">
              <w:rPr>
                <w:lang w:val="en-US"/>
              </w:rPr>
              <w:t xml:space="preserve">and </w:t>
            </w:r>
            <w:r w:rsidRPr="007F1FBB">
              <w:rPr>
                <w:i/>
                <w:iCs/>
                <w:lang w:val="en-US"/>
              </w:rPr>
              <w:t>c</w:t>
            </w:r>
            <w:r w:rsidRPr="007F1FBB">
              <w:rPr>
                <w:lang w:val="en-US"/>
              </w:rPr>
              <w:t xml:space="preserve"> not </w:t>
            </w:r>
            <w:r>
              <w:rPr>
                <w:lang w:val="en-US"/>
              </w:rPr>
              <w:t>subtracted</w:t>
            </w:r>
          </w:p>
        </w:tc>
        <w:tc>
          <w:tcPr>
            <w:tcW w:w="1524" w:type="dxa"/>
          </w:tcPr>
          <w:p w14:paraId="7C8BCDF6" w14:textId="6FC360CD" w:rsidR="0003324C" w:rsidRPr="00ED306B" w:rsidRDefault="0003324C" w:rsidP="0003324C">
            <w:pPr>
              <w:jc w:val="center"/>
              <w:rPr>
                <w:b/>
              </w:rPr>
            </w:pPr>
            <w:r w:rsidRPr="007F1FBB">
              <w:rPr>
                <w:b/>
                <w:lang w:val="en-US"/>
              </w:rPr>
              <w:t>1</w:t>
            </w:r>
          </w:p>
        </w:tc>
      </w:tr>
      <w:tr w:rsidR="0003324C" w14:paraId="74A6C92E" w14:textId="77777777" w:rsidTr="001D54A9">
        <w:trPr>
          <w:trHeight w:val="283"/>
        </w:trPr>
        <w:tc>
          <w:tcPr>
            <w:tcW w:w="13036" w:type="dxa"/>
          </w:tcPr>
          <w:p w14:paraId="56532EF9" w14:textId="35659A66" w:rsidR="0003324C" w:rsidRPr="00E771A5" w:rsidRDefault="0003324C" w:rsidP="0003324C">
            <w:pPr>
              <w:rPr>
                <w:i/>
              </w:rPr>
            </w:pPr>
            <w:r w:rsidRPr="007F1FBB">
              <w:rPr>
                <w:lang w:val="en-US"/>
              </w:rPr>
              <w:t xml:space="preserve">They have </w:t>
            </w:r>
            <w:r>
              <w:rPr>
                <w:lang w:val="en-US"/>
              </w:rPr>
              <w:t>subtracted</w:t>
            </w:r>
            <w:r w:rsidRPr="007F1FBB">
              <w:rPr>
                <w:lang w:val="en-US"/>
              </w:rPr>
              <w:t xml:space="preserve"> the constant [instead of multiplying]</w:t>
            </w:r>
          </w:p>
        </w:tc>
        <w:tc>
          <w:tcPr>
            <w:tcW w:w="1524" w:type="dxa"/>
          </w:tcPr>
          <w:p w14:paraId="503DF9D9" w14:textId="15E113B3" w:rsidR="0003324C" w:rsidRPr="00ED306B" w:rsidRDefault="0003324C" w:rsidP="0003324C">
            <w:pPr>
              <w:jc w:val="center"/>
              <w:rPr>
                <w:b/>
              </w:rPr>
            </w:pPr>
            <w:r w:rsidRPr="007F1FBB">
              <w:rPr>
                <w:b/>
                <w:lang w:val="en-US"/>
              </w:rPr>
              <w:t>1</w:t>
            </w:r>
          </w:p>
        </w:tc>
      </w:tr>
      <w:tr w:rsidR="0003324C" w14:paraId="2BDBA151" w14:textId="77777777" w:rsidTr="001D54A9">
        <w:trPr>
          <w:trHeight w:val="283"/>
        </w:trPr>
        <w:tc>
          <w:tcPr>
            <w:tcW w:w="13036" w:type="dxa"/>
          </w:tcPr>
          <w:p w14:paraId="3D80D143" w14:textId="76BD68EE" w:rsidR="0003324C" w:rsidRPr="00E771A5" w:rsidRDefault="0003324C" w:rsidP="0003324C">
            <w:pPr>
              <w:rPr>
                <w:i/>
              </w:rPr>
            </w:pPr>
            <w:r w:rsidRPr="007F1FBB">
              <w:rPr>
                <w:lang w:val="en-US"/>
              </w:rPr>
              <w:t>They have used the wrong equation</w:t>
            </w:r>
          </w:p>
        </w:tc>
        <w:tc>
          <w:tcPr>
            <w:tcW w:w="1524" w:type="dxa"/>
          </w:tcPr>
          <w:p w14:paraId="11E8D261" w14:textId="5B6F676C" w:rsidR="0003324C" w:rsidRPr="00ED306B" w:rsidRDefault="0003324C" w:rsidP="0003324C">
            <w:pPr>
              <w:jc w:val="center"/>
              <w:rPr>
                <w:b/>
              </w:rPr>
            </w:pPr>
            <w:r w:rsidRPr="007F1FBB">
              <w:rPr>
                <w:b/>
                <w:lang w:val="en-US"/>
              </w:rPr>
              <w:t xml:space="preserve">1 </w:t>
            </w:r>
          </w:p>
        </w:tc>
      </w:tr>
      <w:tr w:rsidR="0003324C" w14:paraId="625E0D28" w14:textId="77777777" w:rsidTr="001D54A9">
        <w:trPr>
          <w:trHeight w:val="283"/>
        </w:trPr>
        <w:tc>
          <w:tcPr>
            <w:tcW w:w="13036" w:type="dxa"/>
          </w:tcPr>
          <w:p w14:paraId="23C85E3E" w14:textId="5BDF88E7" w:rsidR="0003324C" w:rsidRPr="00E771A5" w:rsidRDefault="0003324C" w:rsidP="0003324C">
            <w:pPr>
              <w:rPr>
                <w:i/>
              </w:rPr>
            </w:pPr>
            <w:r>
              <w:rPr>
                <w:lang w:val="en-US"/>
              </w:rPr>
              <w:t>It should not be - [</w:t>
            </w:r>
            <w:r w:rsidRPr="00CC6072">
              <w:rPr>
                <w:i/>
                <w:iCs/>
                <w:lang w:val="en-US"/>
              </w:rPr>
              <w:t>c</w:t>
            </w:r>
            <w:r>
              <w:rPr>
                <w:lang w:val="en-US"/>
              </w:rPr>
              <w:t>]</w:t>
            </w:r>
          </w:p>
        </w:tc>
        <w:tc>
          <w:tcPr>
            <w:tcW w:w="1524" w:type="dxa"/>
          </w:tcPr>
          <w:p w14:paraId="58D444BE" w14:textId="2993EAA0" w:rsidR="0003324C" w:rsidRPr="00ED306B" w:rsidRDefault="0003324C" w:rsidP="0003324C">
            <w:pPr>
              <w:jc w:val="center"/>
              <w:rPr>
                <w:b/>
              </w:rPr>
            </w:pPr>
            <w:r>
              <w:rPr>
                <w:b/>
                <w:lang w:val="en-US"/>
              </w:rPr>
              <w:t>1</w:t>
            </w:r>
          </w:p>
        </w:tc>
      </w:tr>
      <w:tr w:rsidR="0003324C" w14:paraId="509156F3" w14:textId="77777777" w:rsidTr="001D54A9">
        <w:trPr>
          <w:trHeight w:val="283"/>
        </w:trPr>
        <w:tc>
          <w:tcPr>
            <w:tcW w:w="13036" w:type="dxa"/>
          </w:tcPr>
          <w:p w14:paraId="4D2B9318" w14:textId="2A9CB466" w:rsidR="0003324C" w:rsidRDefault="0003324C" w:rsidP="0003324C">
            <w:r>
              <w:rPr>
                <w:lang w:val="en-US"/>
              </w:rPr>
              <w:t>They should not subtract</w:t>
            </w:r>
          </w:p>
        </w:tc>
        <w:tc>
          <w:tcPr>
            <w:tcW w:w="1524" w:type="dxa"/>
          </w:tcPr>
          <w:p w14:paraId="1BB6D836" w14:textId="58C17057" w:rsidR="0003324C" w:rsidRPr="00ED306B" w:rsidRDefault="0003324C" w:rsidP="0003324C">
            <w:pPr>
              <w:jc w:val="center"/>
              <w:rPr>
                <w:b/>
                <w:lang w:val="en-US"/>
              </w:rPr>
            </w:pPr>
            <w:r>
              <w:rPr>
                <w:b/>
                <w:lang w:val="en-US"/>
              </w:rPr>
              <w:t>1</w:t>
            </w:r>
          </w:p>
        </w:tc>
      </w:tr>
      <w:tr w:rsidR="0003324C" w14:paraId="3C3550F4" w14:textId="77777777" w:rsidTr="001D54A9">
        <w:trPr>
          <w:trHeight w:val="283"/>
        </w:trPr>
        <w:tc>
          <w:tcPr>
            <w:tcW w:w="13036" w:type="dxa"/>
          </w:tcPr>
          <w:p w14:paraId="72C17F1E" w14:textId="0FFF97CB" w:rsidR="0003324C" w:rsidRPr="0078231E" w:rsidRDefault="0003324C" w:rsidP="0003324C">
            <w:pPr>
              <w:rPr>
                <w:lang w:val="en-US"/>
              </w:rPr>
            </w:pPr>
            <w:r w:rsidRPr="00CC6072">
              <w:rPr>
                <w:i/>
                <w:iCs/>
                <w:lang w:val="en-US"/>
              </w:rPr>
              <w:t>y</w:t>
            </w:r>
            <w:r>
              <w:rPr>
                <w:lang w:val="en-US"/>
              </w:rPr>
              <w:t xml:space="preserve"> = </w:t>
            </w:r>
            <w:r w:rsidRPr="00CC6072">
              <w:rPr>
                <w:i/>
                <w:iCs/>
                <w:lang w:val="en-US"/>
              </w:rPr>
              <w:t>x</w:t>
            </w:r>
            <w:r>
              <w:rPr>
                <w:lang w:val="en-US"/>
              </w:rPr>
              <w:t xml:space="preserve"> - </w:t>
            </w:r>
            <w:r w:rsidRPr="00CC6072">
              <w:rPr>
                <w:i/>
                <w:iCs/>
                <w:lang w:val="en-US"/>
              </w:rPr>
              <w:t>c</w:t>
            </w:r>
          </w:p>
        </w:tc>
        <w:tc>
          <w:tcPr>
            <w:tcW w:w="1524" w:type="dxa"/>
          </w:tcPr>
          <w:p w14:paraId="04368FBF" w14:textId="5B6F0695" w:rsidR="0003324C" w:rsidRPr="00ED306B" w:rsidRDefault="0003324C" w:rsidP="0003324C">
            <w:pPr>
              <w:jc w:val="center"/>
              <w:rPr>
                <w:b/>
                <w:lang w:val="en-US"/>
              </w:rPr>
            </w:pPr>
            <w:r>
              <w:rPr>
                <w:b/>
                <w:lang w:val="en-US"/>
              </w:rPr>
              <w:t>1</w:t>
            </w:r>
          </w:p>
        </w:tc>
      </w:tr>
      <w:tr w:rsidR="0003324C" w14:paraId="7B119EEC" w14:textId="77777777" w:rsidTr="001D54A9">
        <w:trPr>
          <w:trHeight w:val="283"/>
        </w:trPr>
        <w:tc>
          <w:tcPr>
            <w:tcW w:w="13036" w:type="dxa"/>
          </w:tcPr>
          <w:p w14:paraId="646F6DD1" w14:textId="21D514A4" w:rsidR="0003324C" w:rsidRPr="0078231E" w:rsidRDefault="0003324C" w:rsidP="0003324C">
            <w:pPr>
              <w:rPr>
                <w:lang w:val="en-US"/>
              </w:rPr>
            </w:pPr>
          </w:p>
        </w:tc>
        <w:tc>
          <w:tcPr>
            <w:tcW w:w="1524" w:type="dxa"/>
          </w:tcPr>
          <w:p w14:paraId="21D4C837" w14:textId="23878A65" w:rsidR="0003324C" w:rsidRPr="00ED306B" w:rsidRDefault="0003324C" w:rsidP="0003324C">
            <w:pPr>
              <w:jc w:val="center"/>
              <w:rPr>
                <w:b/>
                <w:lang w:val="en-US"/>
              </w:rPr>
            </w:pPr>
          </w:p>
        </w:tc>
      </w:tr>
      <w:tr w:rsidR="0003324C" w14:paraId="659D61A2" w14:textId="77777777" w:rsidTr="001D54A9">
        <w:trPr>
          <w:trHeight w:val="283"/>
        </w:trPr>
        <w:tc>
          <w:tcPr>
            <w:tcW w:w="13036" w:type="dxa"/>
          </w:tcPr>
          <w:p w14:paraId="6E0AC5BC" w14:textId="4D5C790A" w:rsidR="0003324C" w:rsidRPr="005D5E1F" w:rsidRDefault="0003324C" w:rsidP="0003324C">
            <w:r w:rsidRPr="007F1FBB">
              <w:rPr>
                <w:lang w:val="en-US"/>
              </w:rPr>
              <w:t>They are directly proportional</w:t>
            </w:r>
          </w:p>
        </w:tc>
        <w:tc>
          <w:tcPr>
            <w:tcW w:w="1524" w:type="dxa"/>
          </w:tcPr>
          <w:p w14:paraId="2E509CD5" w14:textId="6F9C5896" w:rsidR="0003324C" w:rsidRPr="00ED306B" w:rsidRDefault="0003324C" w:rsidP="0003324C">
            <w:pPr>
              <w:jc w:val="center"/>
              <w:rPr>
                <w:b/>
              </w:rPr>
            </w:pPr>
            <w:r w:rsidRPr="007F1FBB">
              <w:rPr>
                <w:b/>
                <w:lang w:val="en-US"/>
              </w:rPr>
              <w:t>0</w:t>
            </w:r>
          </w:p>
        </w:tc>
      </w:tr>
    </w:tbl>
    <w:p w14:paraId="612985D7" w14:textId="77777777" w:rsidR="0003324C" w:rsidRDefault="0003324C" w:rsidP="0003324C"/>
    <w:p w14:paraId="7310CE5D" w14:textId="11A818DA" w:rsidR="0003324C" w:rsidRDefault="0003324C" w:rsidP="0003324C">
      <w:r w:rsidRPr="0003324C">
        <w:rPr>
          <w:u w:val="single"/>
        </w:rPr>
        <w:t xml:space="preserve">Exemplar responses for Q11(b) </w:t>
      </w:r>
    </w:p>
    <w:p w14:paraId="66C9C5E9" w14:textId="77777777" w:rsidR="0003324C" w:rsidRDefault="0003324C" w:rsidP="0003324C"/>
    <w:tbl>
      <w:tblPr>
        <w:tblStyle w:val="TableGrid"/>
        <w:tblW w:w="0" w:type="auto"/>
        <w:tblLook w:val="04A0" w:firstRow="1" w:lastRow="0" w:firstColumn="1" w:lastColumn="0" w:noHBand="0" w:noVBand="1"/>
      </w:tblPr>
      <w:tblGrid>
        <w:gridCol w:w="13036"/>
        <w:gridCol w:w="1524"/>
      </w:tblGrid>
      <w:tr w:rsidR="0003324C" w14:paraId="5F93451E" w14:textId="77777777" w:rsidTr="001D54A9">
        <w:trPr>
          <w:trHeight w:val="283"/>
        </w:trPr>
        <w:tc>
          <w:tcPr>
            <w:tcW w:w="13036" w:type="dxa"/>
          </w:tcPr>
          <w:p w14:paraId="65BA6CDC" w14:textId="55642FBE" w:rsidR="0003324C" w:rsidRDefault="0003324C" w:rsidP="001D54A9">
            <w:pPr>
              <w:rPr>
                <w:b/>
                <w:bCs/>
              </w:rPr>
            </w:pPr>
          </w:p>
        </w:tc>
        <w:tc>
          <w:tcPr>
            <w:tcW w:w="1524" w:type="dxa"/>
          </w:tcPr>
          <w:p w14:paraId="3BEF1F5F" w14:textId="77777777" w:rsidR="0003324C" w:rsidRPr="00B00B5D" w:rsidRDefault="0003324C" w:rsidP="001D54A9">
            <w:pPr>
              <w:jc w:val="center"/>
              <w:rPr>
                <w:b/>
                <w:bCs/>
              </w:rPr>
            </w:pPr>
            <w:r>
              <w:rPr>
                <w:b/>
                <w:bCs/>
              </w:rPr>
              <w:t>Mark</w:t>
            </w:r>
          </w:p>
        </w:tc>
      </w:tr>
      <w:tr w:rsidR="0003324C" w14:paraId="348DB39D" w14:textId="77777777" w:rsidTr="001D54A9">
        <w:trPr>
          <w:trHeight w:val="283"/>
        </w:trPr>
        <w:tc>
          <w:tcPr>
            <w:tcW w:w="13036" w:type="dxa"/>
          </w:tcPr>
          <w:p w14:paraId="2FCF8649" w14:textId="6E07D092" w:rsidR="0003324C" w:rsidRPr="00E771A5" w:rsidRDefault="0003324C" w:rsidP="0003324C">
            <w:pPr>
              <w:rPr>
                <w:i/>
              </w:rPr>
            </w:pPr>
            <w:r w:rsidRPr="007F1FBB">
              <w:t>The pass before does not affect the results after</w:t>
            </w:r>
          </w:p>
        </w:tc>
        <w:tc>
          <w:tcPr>
            <w:tcW w:w="1524" w:type="dxa"/>
          </w:tcPr>
          <w:p w14:paraId="475F780F" w14:textId="3CD96BC6" w:rsidR="0003324C" w:rsidRPr="00ED306B" w:rsidRDefault="0003324C" w:rsidP="0003324C">
            <w:pPr>
              <w:jc w:val="center"/>
              <w:rPr>
                <w:b/>
              </w:rPr>
            </w:pPr>
            <w:r w:rsidRPr="007F1FBB">
              <w:rPr>
                <w:b/>
                <w:lang w:val="en-US"/>
              </w:rPr>
              <w:t>1</w:t>
            </w:r>
          </w:p>
        </w:tc>
      </w:tr>
      <w:tr w:rsidR="0003324C" w14:paraId="0DAF3856" w14:textId="77777777" w:rsidTr="001D54A9">
        <w:trPr>
          <w:trHeight w:val="283"/>
        </w:trPr>
        <w:tc>
          <w:tcPr>
            <w:tcW w:w="13036" w:type="dxa"/>
          </w:tcPr>
          <w:p w14:paraId="3B30518C" w14:textId="7C0852C8" w:rsidR="0003324C" w:rsidRPr="00E771A5" w:rsidRDefault="0003324C" w:rsidP="0003324C">
            <w:pPr>
              <w:rPr>
                <w:i/>
              </w:rPr>
            </w:pPr>
            <w:r w:rsidRPr="007F1FBB">
              <w:rPr>
                <w:lang w:val="en-US"/>
              </w:rPr>
              <w:t>They are independent</w:t>
            </w:r>
          </w:p>
        </w:tc>
        <w:tc>
          <w:tcPr>
            <w:tcW w:w="1524" w:type="dxa"/>
          </w:tcPr>
          <w:p w14:paraId="47B53496" w14:textId="665CCA46" w:rsidR="0003324C" w:rsidRPr="00ED306B" w:rsidRDefault="0003324C" w:rsidP="0003324C">
            <w:pPr>
              <w:jc w:val="center"/>
              <w:rPr>
                <w:b/>
              </w:rPr>
            </w:pPr>
            <w:r w:rsidRPr="007F1FBB">
              <w:rPr>
                <w:b/>
                <w:lang w:val="en-US"/>
              </w:rPr>
              <w:t>1</w:t>
            </w:r>
          </w:p>
        </w:tc>
      </w:tr>
      <w:tr w:rsidR="0003324C" w14:paraId="68AABD42" w14:textId="77777777" w:rsidTr="001D54A9">
        <w:trPr>
          <w:trHeight w:val="283"/>
        </w:trPr>
        <w:tc>
          <w:tcPr>
            <w:tcW w:w="13036" w:type="dxa"/>
          </w:tcPr>
          <w:p w14:paraId="1610E68E" w14:textId="10C8D6F2" w:rsidR="0003324C" w:rsidRPr="00E771A5" w:rsidRDefault="0003324C" w:rsidP="0003324C">
            <w:pPr>
              <w:rPr>
                <w:i/>
              </w:rPr>
            </w:pPr>
            <w:r w:rsidRPr="007F1FBB">
              <w:rPr>
                <w:lang w:val="en-US"/>
              </w:rPr>
              <w:t>The first task results do not affect the second</w:t>
            </w:r>
          </w:p>
        </w:tc>
        <w:tc>
          <w:tcPr>
            <w:tcW w:w="1524" w:type="dxa"/>
          </w:tcPr>
          <w:p w14:paraId="2169889D" w14:textId="03EAAA87" w:rsidR="0003324C" w:rsidRPr="00ED306B" w:rsidRDefault="0003324C" w:rsidP="0003324C">
            <w:pPr>
              <w:jc w:val="center"/>
              <w:rPr>
                <w:b/>
              </w:rPr>
            </w:pPr>
            <w:r w:rsidRPr="007F1FBB">
              <w:rPr>
                <w:b/>
                <w:lang w:val="en-US"/>
              </w:rPr>
              <w:t>1</w:t>
            </w:r>
          </w:p>
        </w:tc>
      </w:tr>
      <w:tr w:rsidR="0003324C" w14:paraId="5FDD98B2" w14:textId="77777777" w:rsidTr="001D54A9">
        <w:trPr>
          <w:trHeight w:val="283"/>
        </w:trPr>
        <w:tc>
          <w:tcPr>
            <w:tcW w:w="13036" w:type="dxa"/>
          </w:tcPr>
          <w:p w14:paraId="792B7F17" w14:textId="5C9CC1C0" w:rsidR="0003324C" w:rsidRPr="00E771A5" w:rsidRDefault="0003324C" w:rsidP="0003324C">
            <w:pPr>
              <w:rPr>
                <w:i/>
              </w:rPr>
            </w:pPr>
            <w:r w:rsidRPr="007F1FBB">
              <w:rPr>
                <w:lang w:val="en-US"/>
              </w:rPr>
              <w:t>Passing first task does not affect the second task</w:t>
            </w:r>
          </w:p>
        </w:tc>
        <w:tc>
          <w:tcPr>
            <w:tcW w:w="1524" w:type="dxa"/>
          </w:tcPr>
          <w:p w14:paraId="14B787B3" w14:textId="04C1D23F" w:rsidR="0003324C" w:rsidRPr="00ED306B" w:rsidRDefault="0003324C" w:rsidP="0003324C">
            <w:pPr>
              <w:jc w:val="center"/>
              <w:rPr>
                <w:b/>
              </w:rPr>
            </w:pPr>
            <w:r w:rsidRPr="007F1FBB">
              <w:rPr>
                <w:b/>
                <w:lang w:val="en-US"/>
              </w:rPr>
              <w:t>1</w:t>
            </w:r>
          </w:p>
        </w:tc>
      </w:tr>
      <w:tr w:rsidR="0003324C" w14:paraId="051EEE97" w14:textId="77777777" w:rsidTr="001D54A9">
        <w:trPr>
          <w:trHeight w:val="283"/>
        </w:trPr>
        <w:tc>
          <w:tcPr>
            <w:tcW w:w="13036" w:type="dxa"/>
          </w:tcPr>
          <w:p w14:paraId="5337C71E" w14:textId="1AAB7928" w:rsidR="0003324C" w:rsidRPr="00E771A5" w:rsidRDefault="0003324C" w:rsidP="0003324C">
            <w:pPr>
              <w:rPr>
                <w:i/>
              </w:rPr>
            </w:pPr>
            <w:r w:rsidRPr="007F1FBB">
              <w:rPr>
                <w:lang w:val="en-US"/>
              </w:rPr>
              <w:t>Passing the second does not rely on passing the first</w:t>
            </w:r>
          </w:p>
        </w:tc>
        <w:tc>
          <w:tcPr>
            <w:tcW w:w="1524" w:type="dxa"/>
          </w:tcPr>
          <w:p w14:paraId="1DDEBDAA" w14:textId="3F53A4D6" w:rsidR="0003324C" w:rsidRPr="00ED306B" w:rsidRDefault="0003324C" w:rsidP="0003324C">
            <w:pPr>
              <w:jc w:val="center"/>
              <w:rPr>
                <w:b/>
              </w:rPr>
            </w:pPr>
            <w:r>
              <w:rPr>
                <w:b/>
                <w:lang w:val="en-US"/>
              </w:rPr>
              <w:t>1</w:t>
            </w:r>
          </w:p>
        </w:tc>
      </w:tr>
      <w:tr w:rsidR="0003324C" w14:paraId="1A7C1CAC" w14:textId="77777777" w:rsidTr="001D54A9">
        <w:trPr>
          <w:trHeight w:val="283"/>
        </w:trPr>
        <w:tc>
          <w:tcPr>
            <w:tcW w:w="13036" w:type="dxa"/>
          </w:tcPr>
          <w:p w14:paraId="0EB3C371" w14:textId="06E76D27" w:rsidR="0003324C" w:rsidRPr="00E771A5" w:rsidRDefault="0003324C" w:rsidP="0003324C">
            <w:pPr>
              <w:rPr>
                <w:i/>
              </w:rPr>
            </w:pPr>
            <w:r w:rsidRPr="001D2625">
              <w:rPr>
                <w:lang w:val="en-US"/>
              </w:rPr>
              <w:t>They are not linked</w:t>
            </w:r>
          </w:p>
        </w:tc>
        <w:tc>
          <w:tcPr>
            <w:tcW w:w="1524" w:type="dxa"/>
          </w:tcPr>
          <w:p w14:paraId="215D7C73" w14:textId="7753289D" w:rsidR="0003324C" w:rsidRPr="00ED306B" w:rsidRDefault="0003324C" w:rsidP="0003324C">
            <w:pPr>
              <w:jc w:val="center"/>
              <w:rPr>
                <w:b/>
              </w:rPr>
            </w:pPr>
            <w:r>
              <w:rPr>
                <w:b/>
                <w:lang w:val="en-US"/>
              </w:rPr>
              <w:t>1</w:t>
            </w:r>
          </w:p>
        </w:tc>
      </w:tr>
      <w:tr w:rsidR="0003324C" w14:paraId="186AA64E" w14:textId="77777777" w:rsidTr="001D54A9">
        <w:trPr>
          <w:trHeight w:val="283"/>
        </w:trPr>
        <w:tc>
          <w:tcPr>
            <w:tcW w:w="13036" w:type="dxa"/>
          </w:tcPr>
          <w:p w14:paraId="2664C49C" w14:textId="4C49F8C2" w:rsidR="0003324C" w:rsidRDefault="0003324C" w:rsidP="0003324C">
            <w:r w:rsidRPr="007F1FBB">
              <w:rPr>
                <w:lang w:val="en-US"/>
              </w:rPr>
              <w:t>Same probability to pass second on both times</w:t>
            </w:r>
          </w:p>
        </w:tc>
        <w:tc>
          <w:tcPr>
            <w:tcW w:w="1524" w:type="dxa"/>
          </w:tcPr>
          <w:p w14:paraId="02D74B26" w14:textId="4CD90FB4" w:rsidR="0003324C" w:rsidRPr="00ED306B" w:rsidRDefault="0003324C" w:rsidP="0003324C">
            <w:pPr>
              <w:jc w:val="center"/>
              <w:rPr>
                <w:b/>
                <w:lang w:val="en-US"/>
              </w:rPr>
            </w:pPr>
            <w:r>
              <w:rPr>
                <w:b/>
                <w:lang w:val="en-US"/>
              </w:rPr>
              <w:t>0</w:t>
            </w:r>
          </w:p>
        </w:tc>
      </w:tr>
      <w:tr w:rsidR="0003324C" w14:paraId="44719EC7" w14:textId="77777777" w:rsidTr="001D54A9">
        <w:trPr>
          <w:trHeight w:val="283"/>
        </w:trPr>
        <w:tc>
          <w:tcPr>
            <w:tcW w:w="13036" w:type="dxa"/>
          </w:tcPr>
          <w:p w14:paraId="4E7ACC57" w14:textId="3E3C5571" w:rsidR="0003324C" w:rsidRPr="0078231E" w:rsidRDefault="0003324C" w:rsidP="0003324C">
            <w:pPr>
              <w:rPr>
                <w:lang w:val="en-US"/>
              </w:rPr>
            </w:pPr>
            <w:r w:rsidRPr="007F1FBB">
              <w:rPr>
                <w:lang w:val="en-US"/>
              </w:rPr>
              <w:t>The probabilities of the tests do not change</w:t>
            </w:r>
          </w:p>
        </w:tc>
        <w:tc>
          <w:tcPr>
            <w:tcW w:w="1524" w:type="dxa"/>
          </w:tcPr>
          <w:p w14:paraId="57FDF374" w14:textId="2BA69CDB" w:rsidR="0003324C" w:rsidRPr="00ED306B" w:rsidRDefault="0003324C" w:rsidP="0003324C">
            <w:pPr>
              <w:jc w:val="center"/>
              <w:rPr>
                <w:b/>
                <w:lang w:val="en-US"/>
              </w:rPr>
            </w:pPr>
            <w:r>
              <w:rPr>
                <w:b/>
                <w:lang w:val="en-US"/>
              </w:rPr>
              <w:t>0</w:t>
            </w:r>
          </w:p>
        </w:tc>
      </w:tr>
      <w:tr w:rsidR="0003324C" w14:paraId="5B321DBA" w14:textId="77777777" w:rsidTr="001D54A9">
        <w:trPr>
          <w:trHeight w:val="283"/>
        </w:trPr>
        <w:tc>
          <w:tcPr>
            <w:tcW w:w="13036" w:type="dxa"/>
          </w:tcPr>
          <w:p w14:paraId="55E518E0" w14:textId="31DC3801" w:rsidR="0003324C" w:rsidRPr="0078231E" w:rsidRDefault="0003324C" w:rsidP="0003324C">
            <w:pPr>
              <w:rPr>
                <w:lang w:val="en-US"/>
              </w:rPr>
            </w:pPr>
            <w:r w:rsidRPr="007F1FBB">
              <w:rPr>
                <w:lang w:val="en-US"/>
              </w:rPr>
              <w:t>The probability of passing will always stay the same</w:t>
            </w:r>
          </w:p>
        </w:tc>
        <w:tc>
          <w:tcPr>
            <w:tcW w:w="1524" w:type="dxa"/>
          </w:tcPr>
          <w:p w14:paraId="50F82862" w14:textId="685D4BE9" w:rsidR="0003324C" w:rsidRPr="00ED306B" w:rsidRDefault="0003324C" w:rsidP="0003324C">
            <w:pPr>
              <w:jc w:val="center"/>
              <w:rPr>
                <w:b/>
                <w:lang w:val="en-US"/>
              </w:rPr>
            </w:pPr>
            <w:r w:rsidRPr="007F1FBB">
              <w:rPr>
                <w:b/>
                <w:lang w:val="en-US"/>
              </w:rPr>
              <w:t>0</w:t>
            </w:r>
          </w:p>
        </w:tc>
      </w:tr>
      <w:tr w:rsidR="0003324C" w14:paraId="04CE3C11" w14:textId="77777777" w:rsidTr="001D54A9">
        <w:trPr>
          <w:trHeight w:val="283"/>
        </w:trPr>
        <w:tc>
          <w:tcPr>
            <w:tcW w:w="13036" w:type="dxa"/>
          </w:tcPr>
          <w:p w14:paraId="2CAB5884" w14:textId="5E3629C5" w:rsidR="0003324C" w:rsidRPr="005D5E1F" w:rsidRDefault="0003324C" w:rsidP="0003324C">
            <w:r w:rsidRPr="007F1FBB">
              <w:rPr>
                <w:lang w:val="en-US"/>
              </w:rPr>
              <w:t>Both second tests are the same</w:t>
            </w:r>
          </w:p>
        </w:tc>
        <w:tc>
          <w:tcPr>
            <w:tcW w:w="1524" w:type="dxa"/>
          </w:tcPr>
          <w:p w14:paraId="446F81AA" w14:textId="5EED5BA2" w:rsidR="0003324C" w:rsidRPr="00ED306B" w:rsidRDefault="0003324C" w:rsidP="0003324C">
            <w:pPr>
              <w:jc w:val="center"/>
              <w:rPr>
                <w:b/>
              </w:rPr>
            </w:pPr>
            <w:r w:rsidRPr="007F1FBB">
              <w:rPr>
                <w:b/>
                <w:lang w:val="en-US"/>
              </w:rPr>
              <w:t>0</w:t>
            </w:r>
          </w:p>
        </w:tc>
      </w:tr>
    </w:tbl>
    <w:p w14:paraId="76E2FB77" w14:textId="77777777" w:rsidR="0003324C" w:rsidRDefault="0003324C" w:rsidP="0003324C"/>
    <w:p w14:paraId="2B3A3505" w14:textId="77777777" w:rsidR="0003324C" w:rsidRDefault="0003324C" w:rsidP="0003324C"/>
    <w:p w14:paraId="17FFC0D6" w14:textId="4C3E4C53" w:rsidR="00E66FB4" w:rsidRDefault="00E66FB4">
      <w:r>
        <w:br w:type="page"/>
      </w:r>
    </w:p>
    <w:p w14:paraId="247C44A3" w14:textId="3B52424B" w:rsidR="0003324C" w:rsidRDefault="0003324C" w:rsidP="0003324C">
      <w:r w:rsidRPr="0003324C">
        <w:rPr>
          <w:u w:val="single"/>
        </w:rPr>
        <w:lastRenderedPageBreak/>
        <w:t>Question 11(c)</w:t>
      </w:r>
    </w:p>
    <w:p w14:paraId="0D02DC2E" w14:textId="77777777" w:rsidR="00E66FB4" w:rsidRDefault="00E66FB4" w:rsidP="00E66FB4"/>
    <w:tbl>
      <w:tblPr>
        <w:tblW w:w="1960" w:type="dxa"/>
        <w:tblLook w:val="04A0" w:firstRow="1" w:lastRow="0" w:firstColumn="1" w:lastColumn="0" w:noHBand="0" w:noVBand="1"/>
      </w:tblPr>
      <w:tblGrid>
        <w:gridCol w:w="1036"/>
        <w:gridCol w:w="1219"/>
      </w:tblGrid>
      <w:tr w:rsidR="0003324C" w:rsidRPr="0003324C" w14:paraId="49A9AA64" w14:textId="77777777" w:rsidTr="0003324C">
        <w:trPr>
          <w:trHeight w:val="283"/>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F4C955" w14:textId="77777777" w:rsidR="0003324C" w:rsidRPr="0003324C" w:rsidRDefault="0003324C" w:rsidP="001D54A9">
            <w:pPr>
              <w:rPr>
                <w:color w:val="000000"/>
              </w:rPr>
            </w:pPr>
            <w:r w:rsidRPr="0003324C">
              <w:rPr>
                <w:color w:val="000000"/>
              </w:rPr>
              <w:t>Value(x)</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14:paraId="6DDCC620" w14:textId="77777777" w:rsidR="0003324C" w:rsidRPr="0003324C" w:rsidRDefault="0003324C" w:rsidP="001D54A9">
            <w:pPr>
              <w:rPr>
                <w:color w:val="000000"/>
              </w:rPr>
            </w:pPr>
            <w:r w:rsidRPr="0003324C">
              <w:rPr>
                <w:color w:val="000000"/>
              </w:rPr>
              <w:t>probability</w:t>
            </w:r>
          </w:p>
        </w:tc>
      </w:tr>
      <w:tr w:rsidR="0003324C" w:rsidRPr="0003324C" w14:paraId="40455CDD"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FAA668" w14:textId="77777777" w:rsidR="0003324C" w:rsidRPr="0003324C" w:rsidRDefault="0003324C" w:rsidP="001D54A9">
            <w:pPr>
              <w:rPr>
                <w:color w:val="000000"/>
              </w:rPr>
            </w:pPr>
            <w:r w:rsidRPr="0003324C">
              <w:rPr>
                <w:color w:val="000000"/>
              </w:rPr>
              <w:t>0.2</w:t>
            </w:r>
          </w:p>
        </w:tc>
        <w:tc>
          <w:tcPr>
            <w:tcW w:w="1000" w:type="dxa"/>
            <w:tcBorders>
              <w:top w:val="nil"/>
              <w:left w:val="nil"/>
              <w:bottom w:val="single" w:sz="4" w:space="0" w:color="auto"/>
              <w:right w:val="single" w:sz="4" w:space="0" w:color="auto"/>
            </w:tcBorders>
            <w:shd w:val="clear" w:color="auto" w:fill="auto"/>
            <w:noWrap/>
            <w:vAlign w:val="bottom"/>
            <w:hideMark/>
          </w:tcPr>
          <w:p w14:paraId="06CEA2BA" w14:textId="77777777" w:rsidR="0003324C" w:rsidRPr="0003324C" w:rsidRDefault="0003324C" w:rsidP="001D54A9">
            <w:pPr>
              <w:rPr>
                <w:color w:val="000000"/>
              </w:rPr>
            </w:pPr>
            <w:r w:rsidRPr="0003324C">
              <w:rPr>
                <w:color w:val="000000"/>
              </w:rPr>
              <w:t>0.44</w:t>
            </w:r>
          </w:p>
        </w:tc>
      </w:tr>
      <w:tr w:rsidR="0003324C" w:rsidRPr="0003324C" w14:paraId="7D3A1109"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00852F7" w14:textId="77777777" w:rsidR="0003324C" w:rsidRPr="0003324C" w:rsidRDefault="0003324C" w:rsidP="001D54A9">
            <w:pPr>
              <w:rPr>
                <w:color w:val="000000"/>
              </w:rPr>
            </w:pPr>
            <w:r w:rsidRPr="0003324C">
              <w:rPr>
                <w:color w:val="000000"/>
              </w:rPr>
              <w:t>0.21</w:t>
            </w:r>
          </w:p>
        </w:tc>
        <w:tc>
          <w:tcPr>
            <w:tcW w:w="1000" w:type="dxa"/>
            <w:tcBorders>
              <w:top w:val="nil"/>
              <w:left w:val="nil"/>
              <w:bottom w:val="single" w:sz="4" w:space="0" w:color="auto"/>
              <w:right w:val="single" w:sz="4" w:space="0" w:color="auto"/>
            </w:tcBorders>
            <w:shd w:val="clear" w:color="auto" w:fill="auto"/>
            <w:noWrap/>
            <w:vAlign w:val="bottom"/>
            <w:hideMark/>
          </w:tcPr>
          <w:p w14:paraId="1A63AEEA" w14:textId="77777777" w:rsidR="0003324C" w:rsidRPr="0003324C" w:rsidRDefault="0003324C" w:rsidP="001D54A9">
            <w:pPr>
              <w:rPr>
                <w:color w:val="000000"/>
              </w:rPr>
            </w:pPr>
            <w:r w:rsidRPr="0003324C">
              <w:rPr>
                <w:color w:val="000000"/>
              </w:rPr>
              <w:t>0.442</w:t>
            </w:r>
          </w:p>
        </w:tc>
      </w:tr>
      <w:tr w:rsidR="0003324C" w:rsidRPr="0003324C" w14:paraId="38F12CED"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7AC71CB" w14:textId="77777777" w:rsidR="0003324C" w:rsidRPr="0003324C" w:rsidRDefault="0003324C" w:rsidP="001D54A9">
            <w:pPr>
              <w:rPr>
                <w:color w:val="000000"/>
              </w:rPr>
            </w:pPr>
            <w:r w:rsidRPr="0003324C">
              <w:rPr>
                <w:color w:val="000000"/>
              </w:rPr>
              <w:t>0.22</w:t>
            </w:r>
          </w:p>
        </w:tc>
        <w:tc>
          <w:tcPr>
            <w:tcW w:w="1000" w:type="dxa"/>
            <w:tcBorders>
              <w:top w:val="nil"/>
              <w:left w:val="nil"/>
              <w:bottom w:val="single" w:sz="4" w:space="0" w:color="auto"/>
              <w:right w:val="single" w:sz="4" w:space="0" w:color="auto"/>
            </w:tcBorders>
            <w:shd w:val="clear" w:color="auto" w:fill="auto"/>
            <w:noWrap/>
            <w:vAlign w:val="bottom"/>
            <w:hideMark/>
          </w:tcPr>
          <w:p w14:paraId="6D964565" w14:textId="77777777" w:rsidR="0003324C" w:rsidRPr="0003324C" w:rsidRDefault="0003324C" w:rsidP="001D54A9">
            <w:pPr>
              <w:rPr>
                <w:color w:val="000000"/>
              </w:rPr>
            </w:pPr>
            <w:r w:rsidRPr="0003324C">
              <w:rPr>
                <w:color w:val="000000"/>
              </w:rPr>
              <w:t>0.444</w:t>
            </w:r>
          </w:p>
        </w:tc>
      </w:tr>
      <w:tr w:rsidR="0003324C" w:rsidRPr="0003324C" w14:paraId="0F00D800"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755560B" w14:textId="77777777" w:rsidR="0003324C" w:rsidRPr="0003324C" w:rsidRDefault="0003324C" w:rsidP="001D54A9">
            <w:pPr>
              <w:rPr>
                <w:color w:val="000000"/>
              </w:rPr>
            </w:pPr>
            <w:r w:rsidRPr="0003324C">
              <w:rPr>
                <w:color w:val="000000"/>
              </w:rPr>
              <w:t>0.23</w:t>
            </w:r>
          </w:p>
        </w:tc>
        <w:tc>
          <w:tcPr>
            <w:tcW w:w="1000" w:type="dxa"/>
            <w:tcBorders>
              <w:top w:val="nil"/>
              <w:left w:val="nil"/>
              <w:bottom w:val="single" w:sz="4" w:space="0" w:color="auto"/>
              <w:right w:val="single" w:sz="4" w:space="0" w:color="auto"/>
            </w:tcBorders>
            <w:shd w:val="clear" w:color="auto" w:fill="auto"/>
            <w:noWrap/>
            <w:vAlign w:val="bottom"/>
            <w:hideMark/>
          </w:tcPr>
          <w:p w14:paraId="3FD2A496" w14:textId="77777777" w:rsidR="0003324C" w:rsidRPr="0003324C" w:rsidRDefault="0003324C" w:rsidP="001D54A9">
            <w:pPr>
              <w:rPr>
                <w:color w:val="000000"/>
              </w:rPr>
            </w:pPr>
            <w:r w:rsidRPr="0003324C">
              <w:rPr>
                <w:color w:val="000000"/>
              </w:rPr>
              <w:t>0.446</w:t>
            </w:r>
          </w:p>
        </w:tc>
      </w:tr>
      <w:tr w:rsidR="0003324C" w:rsidRPr="0003324C" w14:paraId="01C6E110"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E6B32BF" w14:textId="77777777" w:rsidR="0003324C" w:rsidRPr="0003324C" w:rsidRDefault="0003324C" w:rsidP="001D54A9">
            <w:pPr>
              <w:rPr>
                <w:color w:val="000000"/>
              </w:rPr>
            </w:pPr>
            <w:r w:rsidRPr="0003324C">
              <w:rPr>
                <w:color w:val="000000"/>
              </w:rPr>
              <w:t>0.24</w:t>
            </w:r>
          </w:p>
        </w:tc>
        <w:tc>
          <w:tcPr>
            <w:tcW w:w="1000" w:type="dxa"/>
            <w:tcBorders>
              <w:top w:val="nil"/>
              <w:left w:val="nil"/>
              <w:bottom w:val="single" w:sz="4" w:space="0" w:color="auto"/>
              <w:right w:val="single" w:sz="4" w:space="0" w:color="auto"/>
            </w:tcBorders>
            <w:shd w:val="clear" w:color="auto" w:fill="auto"/>
            <w:noWrap/>
            <w:vAlign w:val="bottom"/>
            <w:hideMark/>
          </w:tcPr>
          <w:p w14:paraId="61868C72" w14:textId="77777777" w:rsidR="0003324C" w:rsidRPr="0003324C" w:rsidRDefault="0003324C" w:rsidP="001D54A9">
            <w:pPr>
              <w:rPr>
                <w:color w:val="000000"/>
              </w:rPr>
            </w:pPr>
            <w:r w:rsidRPr="0003324C">
              <w:rPr>
                <w:color w:val="000000"/>
              </w:rPr>
              <w:t>0.448</w:t>
            </w:r>
          </w:p>
        </w:tc>
      </w:tr>
      <w:tr w:rsidR="0003324C" w:rsidRPr="0003324C" w14:paraId="002C3DE2"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5B4C8A7" w14:textId="77777777" w:rsidR="0003324C" w:rsidRPr="0003324C" w:rsidRDefault="0003324C" w:rsidP="001D54A9">
            <w:pPr>
              <w:rPr>
                <w:color w:val="000000"/>
              </w:rPr>
            </w:pPr>
            <w:r w:rsidRPr="0003324C">
              <w:rPr>
                <w:color w:val="000000"/>
              </w:rPr>
              <w:t>0.25</w:t>
            </w:r>
          </w:p>
        </w:tc>
        <w:tc>
          <w:tcPr>
            <w:tcW w:w="1000" w:type="dxa"/>
            <w:tcBorders>
              <w:top w:val="nil"/>
              <w:left w:val="nil"/>
              <w:bottom w:val="single" w:sz="4" w:space="0" w:color="auto"/>
              <w:right w:val="single" w:sz="4" w:space="0" w:color="auto"/>
            </w:tcBorders>
            <w:shd w:val="clear" w:color="auto" w:fill="auto"/>
            <w:noWrap/>
            <w:vAlign w:val="bottom"/>
            <w:hideMark/>
          </w:tcPr>
          <w:p w14:paraId="43827E18" w14:textId="77777777" w:rsidR="0003324C" w:rsidRPr="0003324C" w:rsidRDefault="0003324C" w:rsidP="001D54A9">
            <w:pPr>
              <w:rPr>
                <w:color w:val="000000"/>
              </w:rPr>
            </w:pPr>
            <w:r w:rsidRPr="0003324C">
              <w:rPr>
                <w:color w:val="000000"/>
              </w:rPr>
              <w:t>0.45</w:t>
            </w:r>
          </w:p>
        </w:tc>
      </w:tr>
      <w:tr w:rsidR="0003324C" w:rsidRPr="0003324C" w14:paraId="1F415B2E"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C4EAE71" w14:textId="77777777" w:rsidR="0003324C" w:rsidRPr="0003324C" w:rsidRDefault="0003324C" w:rsidP="001D54A9">
            <w:pPr>
              <w:rPr>
                <w:color w:val="000000"/>
              </w:rPr>
            </w:pPr>
            <w:r w:rsidRPr="0003324C">
              <w:rPr>
                <w:color w:val="000000"/>
              </w:rPr>
              <w:t>0.26</w:t>
            </w:r>
          </w:p>
        </w:tc>
        <w:tc>
          <w:tcPr>
            <w:tcW w:w="1000" w:type="dxa"/>
            <w:tcBorders>
              <w:top w:val="nil"/>
              <w:left w:val="nil"/>
              <w:bottom w:val="single" w:sz="4" w:space="0" w:color="auto"/>
              <w:right w:val="single" w:sz="4" w:space="0" w:color="auto"/>
            </w:tcBorders>
            <w:shd w:val="clear" w:color="auto" w:fill="auto"/>
            <w:noWrap/>
            <w:vAlign w:val="bottom"/>
            <w:hideMark/>
          </w:tcPr>
          <w:p w14:paraId="3186E664" w14:textId="77777777" w:rsidR="0003324C" w:rsidRPr="0003324C" w:rsidRDefault="0003324C" w:rsidP="001D54A9">
            <w:pPr>
              <w:rPr>
                <w:color w:val="000000"/>
              </w:rPr>
            </w:pPr>
            <w:r w:rsidRPr="0003324C">
              <w:rPr>
                <w:color w:val="000000"/>
              </w:rPr>
              <w:t>0.452</w:t>
            </w:r>
          </w:p>
        </w:tc>
      </w:tr>
      <w:tr w:rsidR="0003324C" w:rsidRPr="0003324C" w14:paraId="1061301C"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953A6D0" w14:textId="77777777" w:rsidR="0003324C" w:rsidRPr="0003324C" w:rsidRDefault="0003324C" w:rsidP="001D54A9">
            <w:pPr>
              <w:rPr>
                <w:color w:val="000000"/>
              </w:rPr>
            </w:pPr>
            <w:r w:rsidRPr="0003324C">
              <w:rPr>
                <w:color w:val="000000"/>
              </w:rPr>
              <w:t>0.27</w:t>
            </w:r>
          </w:p>
        </w:tc>
        <w:tc>
          <w:tcPr>
            <w:tcW w:w="1000" w:type="dxa"/>
            <w:tcBorders>
              <w:top w:val="nil"/>
              <w:left w:val="nil"/>
              <w:bottom w:val="single" w:sz="4" w:space="0" w:color="auto"/>
              <w:right w:val="single" w:sz="4" w:space="0" w:color="auto"/>
            </w:tcBorders>
            <w:shd w:val="clear" w:color="auto" w:fill="auto"/>
            <w:noWrap/>
            <w:vAlign w:val="bottom"/>
            <w:hideMark/>
          </w:tcPr>
          <w:p w14:paraId="09334EC2" w14:textId="77777777" w:rsidR="0003324C" w:rsidRPr="0003324C" w:rsidRDefault="0003324C" w:rsidP="001D54A9">
            <w:pPr>
              <w:rPr>
                <w:color w:val="000000"/>
              </w:rPr>
            </w:pPr>
            <w:r w:rsidRPr="0003324C">
              <w:rPr>
                <w:color w:val="000000"/>
              </w:rPr>
              <w:t>0.454</w:t>
            </w:r>
          </w:p>
        </w:tc>
      </w:tr>
      <w:tr w:rsidR="0003324C" w:rsidRPr="0003324C" w14:paraId="7735AE0F"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B7F6E85" w14:textId="77777777" w:rsidR="0003324C" w:rsidRPr="0003324C" w:rsidRDefault="0003324C" w:rsidP="001D54A9">
            <w:pPr>
              <w:rPr>
                <w:color w:val="000000"/>
              </w:rPr>
            </w:pPr>
            <w:r w:rsidRPr="0003324C">
              <w:rPr>
                <w:color w:val="000000"/>
              </w:rPr>
              <w:t>0.28</w:t>
            </w:r>
          </w:p>
        </w:tc>
        <w:tc>
          <w:tcPr>
            <w:tcW w:w="1000" w:type="dxa"/>
            <w:tcBorders>
              <w:top w:val="nil"/>
              <w:left w:val="nil"/>
              <w:bottom w:val="single" w:sz="4" w:space="0" w:color="auto"/>
              <w:right w:val="single" w:sz="4" w:space="0" w:color="auto"/>
            </w:tcBorders>
            <w:shd w:val="clear" w:color="auto" w:fill="auto"/>
            <w:noWrap/>
            <w:vAlign w:val="bottom"/>
            <w:hideMark/>
          </w:tcPr>
          <w:p w14:paraId="62BFE80A" w14:textId="77777777" w:rsidR="0003324C" w:rsidRPr="0003324C" w:rsidRDefault="0003324C" w:rsidP="001D54A9">
            <w:pPr>
              <w:rPr>
                <w:color w:val="000000"/>
              </w:rPr>
            </w:pPr>
            <w:r w:rsidRPr="0003324C">
              <w:rPr>
                <w:color w:val="000000"/>
              </w:rPr>
              <w:t>0.456</w:t>
            </w:r>
          </w:p>
        </w:tc>
      </w:tr>
      <w:tr w:rsidR="0003324C" w:rsidRPr="0003324C" w14:paraId="7D354CC4"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1635AE7" w14:textId="77777777" w:rsidR="0003324C" w:rsidRPr="0003324C" w:rsidRDefault="0003324C" w:rsidP="001D54A9">
            <w:pPr>
              <w:rPr>
                <w:color w:val="000000"/>
              </w:rPr>
            </w:pPr>
            <w:r w:rsidRPr="0003324C">
              <w:rPr>
                <w:color w:val="000000"/>
              </w:rPr>
              <w:t>0.29</w:t>
            </w:r>
          </w:p>
        </w:tc>
        <w:tc>
          <w:tcPr>
            <w:tcW w:w="1000" w:type="dxa"/>
            <w:tcBorders>
              <w:top w:val="nil"/>
              <w:left w:val="nil"/>
              <w:bottom w:val="single" w:sz="4" w:space="0" w:color="auto"/>
              <w:right w:val="single" w:sz="4" w:space="0" w:color="auto"/>
            </w:tcBorders>
            <w:shd w:val="clear" w:color="auto" w:fill="auto"/>
            <w:noWrap/>
            <w:vAlign w:val="bottom"/>
            <w:hideMark/>
          </w:tcPr>
          <w:p w14:paraId="3BA327A9" w14:textId="77777777" w:rsidR="0003324C" w:rsidRPr="0003324C" w:rsidRDefault="0003324C" w:rsidP="001D54A9">
            <w:pPr>
              <w:rPr>
                <w:color w:val="000000"/>
              </w:rPr>
            </w:pPr>
            <w:r w:rsidRPr="0003324C">
              <w:rPr>
                <w:color w:val="000000"/>
              </w:rPr>
              <w:t>0.458</w:t>
            </w:r>
          </w:p>
        </w:tc>
      </w:tr>
      <w:tr w:rsidR="0003324C" w:rsidRPr="0003324C" w14:paraId="0601C5A0"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0CEFB42" w14:textId="77777777" w:rsidR="0003324C" w:rsidRPr="0003324C" w:rsidRDefault="0003324C" w:rsidP="001D54A9">
            <w:pPr>
              <w:rPr>
                <w:color w:val="000000"/>
              </w:rPr>
            </w:pPr>
            <w:r w:rsidRPr="0003324C">
              <w:rPr>
                <w:color w:val="000000"/>
              </w:rPr>
              <w:t>0.3</w:t>
            </w:r>
          </w:p>
        </w:tc>
        <w:tc>
          <w:tcPr>
            <w:tcW w:w="1000" w:type="dxa"/>
            <w:tcBorders>
              <w:top w:val="nil"/>
              <w:left w:val="nil"/>
              <w:bottom w:val="single" w:sz="4" w:space="0" w:color="auto"/>
              <w:right w:val="single" w:sz="4" w:space="0" w:color="auto"/>
            </w:tcBorders>
            <w:shd w:val="clear" w:color="auto" w:fill="auto"/>
            <w:noWrap/>
            <w:vAlign w:val="bottom"/>
            <w:hideMark/>
          </w:tcPr>
          <w:p w14:paraId="1F89D6CA" w14:textId="77777777" w:rsidR="0003324C" w:rsidRPr="0003324C" w:rsidRDefault="0003324C" w:rsidP="001D54A9">
            <w:pPr>
              <w:rPr>
                <w:color w:val="000000"/>
              </w:rPr>
            </w:pPr>
            <w:r w:rsidRPr="0003324C">
              <w:rPr>
                <w:color w:val="000000"/>
              </w:rPr>
              <w:t>0.46</w:t>
            </w:r>
          </w:p>
        </w:tc>
      </w:tr>
      <w:tr w:rsidR="0003324C" w:rsidRPr="0003324C" w14:paraId="7B57E40E"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D07399F" w14:textId="77777777" w:rsidR="0003324C" w:rsidRPr="0003324C" w:rsidRDefault="0003324C" w:rsidP="001D54A9">
            <w:pPr>
              <w:rPr>
                <w:color w:val="000000"/>
              </w:rPr>
            </w:pPr>
            <w:r w:rsidRPr="0003324C">
              <w:rPr>
                <w:color w:val="000000"/>
              </w:rPr>
              <w:t>0.31</w:t>
            </w:r>
          </w:p>
        </w:tc>
        <w:tc>
          <w:tcPr>
            <w:tcW w:w="1000" w:type="dxa"/>
            <w:tcBorders>
              <w:top w:val="nil"/>
              <w:left w:val="nil"/>
              <w:bottom w:val="single" w:sz="4" w:space="0" w:color="auto"/>
              <w:right w:val="single" w:sz="4" w:space="0" w:color="auto"/>
            </w:tcBorders>
            <w:shd w:val="clear" w:color="auto" w:fill="auto"/>
            <w:noWrap/>
            <w:vAlign w:val="bottom"/>
            <w:hideMark/>
          </w:tcPr>
          <w:p w14:paraId="693A4437" w14:textId="77777777" w:rsidR="0003324C" w:rsidRPr="0003324C" w:rsidRDefault="0003324C" w:rsidP="001D54A9">
            <w:pPr>
              <w:rPr>
                <w:color w:val="000000"/>
              </w:rPr>
            </w:pPr>
            <w:r w:rsidRPr="0003324C">
              <w:rPr>
                <w:color w:val="000000"/>
              </w:rPr>
              <w:t>0.462</w:t>
            </w:r>
          </w:p>
        </w:tc>
      </w:tr>
      <w:tr w:rsidR="0003324C" w:rsidRPr="0003324C" w14:paraId="4E48D551"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5D4EF29" w14:textId="77777777" w:rsidR="0003324C" w:rsidRPr="0003324C" w:rsidRDefault="0003324C" w:rsidP="001D54A9">
            <w:pPr>
              <w:rPr>
                <w:color w:val="000000"/>
              </w:rPr>
            </w:pPr>
            <w:r w:rsidRPr="0003324C">
              <w:rPr>
                <w:color w:val="000000"/>
              </w:rPr>
              <w:t>0.32</w:t>
            </w:r>
          </w:p>
        </w:tc>
        <w:tc>
          <w:tcPr>
            <w:tcW w:w="1000" w:type="dxa"/>
            <w:tcBorders>
              <w:top w:val="nil"/>
              <w:left w:val="nil"/>
              <w:bottom w:val="single" w:sz="4" w:space="0" w:color="auto"/>
              <w:right w:val="single" w:sz="4" w:space="0" w:color="auto"/>
            </w:tcBorders>
            <w:shd w:val="clear" w:color="auto" w:fill="auto"/>
            <w:noWrap/>
            <w:vAlign w:val="bottom"/>
            <w:hideMark/>
          </w:tcPr>
          <w:p w14:paraId="04E7DE53" w14:textId="77777777" w:rsidR="0003324C" w:rsidRPr="0003324C" w:rsidRDefault="0003324C" w:rsidP="001D54A9">
            <w:pPr>
              <w:rPr>
                <w:color w:val="000000"/>
              </w:rPr>
            </w:pPr>
            <w:r w:rsidRPr="0003324C">
              <w:rPr>
                <w:color w:val="000000"/>
              </w:rPr>
              <w:t>0.464</w:t>
            </w:r>
          </w:p>
        </w:tc>
      </w:tr>
      <w:tr w:rsidR="0003324C" w:rsidRPr="0003324C" w14:paraId="7952D360"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2C62FC" w14:textId="77777777" w:rsidR="0003324C" w:rsidRPr="0003324C" w:rsidRDefault="0003324C" w:rsidP="001D54A9">
            <w:pPr>
              <w:rPr>
                <w:color w:val="000000"/>
              </w:rPr>
            </w:pPr>
            <w:r w:rsidRPr="0003324C">
              <w:rPr>
                <w:color w:val="000000"/>
              </w:rPr>
              <w:t>0.33</w:t>
            </w:r>
          </w:p>
        </w:tc>
        <w:tc>
          <w:tcPr>
            <w:tcW w:w="1000" w:type="dxa"/>
            <w:tcBorders>
              <w:top w:val="nil"/>
              <w:left w:val="nil"/>
              <w:bottom w:val="single" w:sz="4" w:space="0" w:color="auto"/>
              <w:right w:val="single" w:sz="4" w:space="0" w:color="auto"/>
            </w:tcBorders>
            <w:shd w:val="clear" w:color="auto" w:fill="auto"/>
            <w:noWrap/>
            <w:vAlign w:val="bottom"/>
            <w:hideMark/>
          </w:tcPr>
          <w:p w14:paraId="50DE403A" w14:textId="77777777" w:rsidR="0003324C" w:rsidRPr="0003324C" w:rsidRDefault="0003324C" w:rsidP="001D54A9">
            <w:pPr>
              <w:rPr>
                <w:color w:val="000000"/>
              </w:rPr>
            </w:pPr>
            <w:r w:rsidRPr="0003324C">
              <w:rPr>
                <w:color w:val="000000"/>
              </w:rPr>
              <w:t>0.466</w:t>
            </w:r>
          </w:p>
        </w:tc>
      </w:tr>
      <w:tr w:rsidR="0003324C" w:rsidRPr="0003324C" w14:paraId="020E8103"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983EFB3" w14:textId="77777777" w:rsidR="0003324C" w:rsidRPr="0003324C" w:rsidRDefault="0003324C" w:rsidP="001D54A9">
            <w:pPr>
              <w:rPr>
                <w:color w:val="000000"/>
              </w:rPr>
            </w:pPr>
            <w:r w:rsidRPr="0003324C">
              <w:rPr>
                <w:color w:val="000000"/>
              </w:rPr>
              <w:t>0.34</w:t>
            </w:r>
          </w:p>
        </w:tc>
        <w:tc>
          <w:tcPr>
            <w:tcW w:w="1000" w:type="dxa"/>
            <w:tcBorders>
              <w:top w:val="nil"/>
              <w:left w:val="nil"/>
              <w:bottom w:val="single" w:sz="4" w:space="0" w:color="auto"/>
              <w:right w:val="single" w:sz="4" w:space="0" w:color="auto"/>
            </w:tcBorders>
            <w:shd w:val="clear" w:color="auto" w:fill="auto"/>
            <w:noWrap/>
            <w:vAlign w:val="bottom"/>
            <w:hideMark/>
          </w:tcPr>
          <w:p w14:paraId="558FA089" w14:textId="77777777" w:rsidR="0003324C" w:rsidRPr="0003324C" w:rsidRDefault="0003324C" w:rsidP="001D54A9">
            <w:pPr>
              <w:rPr>
                <w:color w:val="000000"/>
              </w:rPr>
            </w:pPr>
            <w:r w:rsidRPr="0003324C">
              <w:rPr>
                <w:color w:val="000000"/>
              </w:rPr>
              <w:t>0.468</w:t>
            </w:r>
          </w:p>
        </w:tc>
      </w:tr>
      <w:tr w:rsidR="0003324C" w:rsidRPr="0003324C" w14:paraId="3EE93906"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1781062" w14:textId="77777777" w:rsidR="0003324C" w:rsidRPr="0003324C" w:rsidRDefault="0003324C" w:rsidP="001D54A9">
            <w:pPr>
              <w:rPr>
                <w:color w:val="000000"/>
              </w:rPr>
            </w:pPr>
            <w:r w:rsidRPr="0003324C">
              <w:rPr>
                <w:color w:val="000000"/>
              </w:rPr>
              <w:t>0.35</w:t>
            </w:r>
          </w:p>
        </w:tc>
        <w:tc>
          <w:tcPr>
            <w:tcW w:w="1000" w:type="dxa"/>
            <w:tcBorders>
              <w:top w:val="nil"/>
              <w:left w:val="nil"/>
              <w:bottom w:val="single" w:sz="4" w:space="0" w:color="auto"/>
              <w:right w:val="single" w:sz="4" w:space="0" w:color="auto"/>
            </w:tcBorders>
            <w:shd w:val="clear" w:color="auto" w:fill="auto"/>
            <w:noWrap/>
            <w:vAlign w:val="bottom"/>
            <w:hideMark/>
          </w:tcPr>
          <w:p w14:paraId="76192D3B" w14:textId="77777777" w:rsidR="0003324C" w:rsidRPr="0003324C" w:rsidRDefault="0003324C" w:rsidP="001D54A9">
            <w:pPr>
              <w:rPr>
                <w:color w:val="000000"/>
              </w:rPr>
            </w:pPr>
            <w:r w:rsidRPr="0003324C">
              <w:rPr>
                <w:color w:val="000000"/>
              </w:rPr>
              <w:t>0.47</w:t>
            </w:r>
          </w:p>
        </w:tc>
      </w:tr>
      <w:tr w:rsidR="0003324C" w:rsidRPr="0003324C" w14:paraId="057F5B5C" w14:textId="77777777" w:rsidTr="0003324C">
        <w:trPr>
          <w:trHeight w:val="283"/>
        </w:trPr>
        <w:tc>
          <w:tcPr>
            <w:tcW w:w="960" w:type="dxa"/>
            <w:tcBorders>
              <w:top w:val="nil"/>
              <w:left w:val="single" w:sz="4" w:space="0" w:color="auto"/>
              <w:bottom w:val="single" w:sz="4" w:space="0" w:color="auto"/>
              <w:right w:val="single" w:sz="4" w:space="0" w:color="auto"/>
            </w:tcBorders>
            <w:shd w:val="clear" w:color="000000" w:fill="FFFF00"/>
            <w:noWrap/>
            <w:vAlign w:val="bottom"/>
            <w:hideMark/>
          </w:tcPr>
          <w:p w14:paraId="143D66EF" w14:textId="77777777" w:rsidR="0003324C" w:rsidRPr="0003324C" w:rsidRDefault="0003324C" w:rsidP="001D54A9">
            <w:pPr>
              <w:rPr>
                <w:color w:val="000000"/>
              </w:rPr>
            </w:pPr>
            <w:r w:rsidRPr="0003324C">
              <w:rPr>
                <w:color w:val="000000"/>
              </w:rPr>
              <w:t>0.36</w:t>
            </w:r>
          </w:p>
        </w:tc>
        <w:tc>
          <w:tcPr>
            <w:tcW w:w="1000" w:type="dxa"/>
            <w:tcBorders>
              <w:top w:val="nil"/>
              <w:left w:val="nil"/>
              <w:bottom w:val="single" w:sz="4" w:space="0" w:color="auto"/>
              <w:right w:val="single" w:sz="4" w:space="0" w:color="auto"/>
            </w:tcBorders>
            <w:shd w:val="clear" w:color="000000" w:fill="FFFF00"/>
            <w:noWrap/>
            <w:vAlign w:val="bottom"/>
            <w:hideMark/>
          </w:tcPr>
          <w:p w14:paraId="12A2AACE" w14:textId="77777777" w:rsidR="0003324C" w:rsidRPr="0003324C" w:rsidRDefault="0003324C" w:rsidP="001D54A9">
            <w:pPr>
              <w:rPr>
                <w:color w:val="000000"/>
              </w:rPr>
            </w:pPr>
            <w:r w:rsidRPr="0003324C">
              <w:rPr>
                <w:color w:val="000000"/>
              </w:rPr>
              <w:t>0.472</w:t>
            </w:r>
          </w:p>
        </w:tc>
      </w:tr>
      <w:tr w:rsidR="0003324C" w:rsidRPr="0003324C" w14:paraId="5F7DD439"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1E08695" w14:textId="77777777" w:rsidR="0003324C" w:rsidRPr="0003324C" w:rsidRDefault="0003324C" w:rsidP="001D54A9">
            <w:pPr>
              <w:rPr>
                <w:color w:val="000000"/>
              </w:rPr>
            </w:pPr>
            <w:r w:rsidRPr="0003324C">
              <w:rPr>
                <w:color w:val="000000"/>
              </w:rPr>
              <w:t>0.37</w:t>
            </w:r>
          </w:p>
        </w:tc>
        <w:tc>
          <w:tcPr>
            <w:tcW w:w="1000" w:type="dxa"/>
            <w:tcBorders>
              <w:top w:val="nil"/>
              <w:left w:val="nil"/>
              <w:bottom w:val="single" w:sz="4" w:space="0" w:color="auto"/>
              <w:right w:val="single" w:sz="4" w:space="0" w:color="auto"/>
            </w:tcBorders>
            <w:shd w:val="clear" w:color="auto" w:fill="auto"/>
            <w:noWrap/>
            <w:vAlign w:val="bottom"/>
            <w:hideMark/>
          </w:tcPr>
          <w:p w14:paraId="1D97B169" w14:textId="77777777" w:rsidR="0003324C" w:rsidRPr="0003324C" w:rsidRDefault="0003324C" w:rsidP="001D54A9">
            <w:pPr>
              <w:rPr>
                <w:color w:val="000000"/>
              </w:rPr>
            </w:pPr>
            <w:r w:rsidRPr="0003324C">
              <w:rPr>
                <w:color w:val="000000"/>
              </w:rPr>
              <w:t>0.474</w:t>
            </w:r>
          </w:p>
        </w:tc>
      </w:tr>
      <w:tr w:rsidR="0003324C" w:rsidRPr="0003324C" w14:paraId="2762CF16"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9437FB2" w14:textId="77777777" w:rsidR="0003324C" w:rsidRPr="0003324C" w:rsidRDefault="0003324C" w:rsidP="001D54A9">
            <w:pPr>
              <w:rPr>
                <w:color w:val="000000"/>
              </w:rPr>
            </w:pPr>
            <w:r w:rsidRPr="0003324C">
              <w:rPr>
                <w:color w:val="000000"/>
              </w:rPr>
              <w:t>0.38</w:t>
            </w:r>
          </w:p>
        </w:tc>
        <w:tc>
          <w:tcPr>
            <w:tcW w:w="1000" w:type="dxa"/>
            <w:tcBorders>
              <w:top w:val="nil"/>
              <w:left w:val="nil"/>
              <w:bottom w:val="single" w:sz="4" w:space="0" w:color="auto"/>
              <w:right w:val="single" w:sz="4" w:space="0" w:color="auto"/>
            </w:tcBorders>
            <w:shd w:val="clear" w:color="auto" w:fill="auto"/>
            <w:noWrap/>
            <w:vAlign w:val="bottom"/>
            <w:hideMark/>
          </w:tcPr>
          <w:p w14:paraId="2D86CC92" w14:textId="77777777" w:rsidR="0003324C" w:rsidRPr="0003324C" w:rsidRDefault="0003324C" w:rsidP="001D54A9">
            <w:pPr>
              <w:rPr>
                <w:color w:val="000000"/>
              </w:rPr>
            </w:pPr>
            <w:r w:rsidRPr="0003324C">
              <w:rPr>
                <w:color w:val="000000"/>
              </w:rPr>
              <w:t>0.476</w:t>
            </w:r>
          </w:p>
        </w:tc>
      </w:tr>
      <w:tr w:rsidR="0003324C" w:rsidRPr="0003324C" w14:paraId="236DA0E9"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4AF54DD" w14:textId="77777777" w:rsidR="0003324C" w:rsidRPr="0003324C" w:rsidRDefault="0003324C" w:rsidP="001D54A9">
            <w:pPr>
              <w:rPr>
                <w:color w:val="000000"/>
              </w:rPr>
            </w:pPr>
            <w:r w:rsidRPr="0003324C">
              <w:rPr>
                <w:color w:val="000000"/>
              </w:rPr>
              <w:t>0.39</w:t>
            </w:r>
          </w:p>
        </w:tc>
        <w:tc>
          <w:tcPr>
            <w:tcW w:w="1000" w:type="dxa"/>
            <w:tcBorders>
              <w:top w:val="nil"/>
              <w:left w:val="nil"/>
              <w:bottom w:val="single" w:sz="4" w:space="0" w:color="auto"/>
              <w:right w:val="single" w:sz="4" w:space="0" w:color="auto"/>
            </w:tcBorders>
            <w:shd w:val="clear" w:color="auto" w:fill="auto"/>
            <w:noWrap/>
            <w:vAlign w:val="bottom"/>
            <w:hideMark/>
          </w:tcPr>
          <w:p w14:paraId="25575BE8" w14:textId="77777777" w:rsidR="0003324C" w:rsidRPr="0003324C" w:rsidRDefault="0003324C" w:rsidP="001D54A9">
            <w:pPr>
              <w:rPr>
                <w:color w:val="000000"/>
              </w:rPr>
            </w:pPr>
            <w:r w:rsidRPr="0003324C">
              <w:rPr>
                <w:color w:val="000000"/>
              </w:rPr>
              <w:t>0.478</w:t>
            </w:r>
          </w:p>
        </w:tc>
      </w:tr>
      <w:tr w:rsidR="0003324C" w:rsidRPr="0003324C" w14:paraId="4187C428"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FC2C504" w14:textId="77777777" w:rsidR="0003324C" w:rsidRPr="0003324C" w:rsidRDefault="0003324C" w:rsidP="001D54A9">
            <w:pPr>
              <w:rPr>
                <w:color w:val="000000"/>
              </w:rPr>
            </w:pPr>
            <w:r w:rsidRPr="0003324C">
              <w:rPr>
                <w:color w:val="000000"/>
              </w:rPr>
              <w:t>0.4</w:t>
            </w:r>
          </w:p>
        </w:tc>
        <w:tc>
          <w:tcPr>
            <w:tcW w:w="1000" w:type="dxa"/>
            <w:tcBorders>
              <w:top w:val="nil"/>
              <w:left w:val="nil"/>
              <w:bottom w:val="single" w:sz="4" w:space="0" w:color="auto"/>
              <w:right w:val="single" w:sz="4" w:space="0" w:color="auto"/>
            </w:tcBorders>
            <w:shd w:val="clear" w:color="auto" w:fill="auto"/>
            <w:noWrap/>
            <w:vAlign w:val="bottom"/>
            <w:hideMark/>
          </w:tcPr>
          <w:p w14:paraId="2E0CF109" w14:textId="77777777" w:rsidR="0003324C" w:rsidRPr="0003324C" w:rsidRDefault="0003324C" w:rsidP="001D54A9">
            <w:pPr>
              <w:rPr>
                <w:color w:val="000000"/>
              </w:rPr>
            </w:pPr>
            <w:r w:rsidRPr="0003324C">
              <w:rPr>
                <w:color w:val="000000"/>
              </w:rPr>
              <w:t>0.48</w:t>
            </w:r>
          </w:p>
        </w:tc>
      </w:tr>
      <w:tr w:rsidR="0003324C" w:rsidRPr="0003324C" w14:paraId="0516C71A"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07CFCDD" w14:textId="77777777" w:rsidR="0003324C" w:rsidRPr="0003324C" w:rsidRDefault="0003324C" w:rsidP="001D54A9">
            <w:pPr>
              <w:rPr>
                <w:color w:val="000000"/>
              </w:rPr>
            </w:pPr>
            <w:r w:rsidRPr="0003324C">
              <w:rPr>
                <w:color w:val="000000"/>
              </w:rPr>
              <w:t>0.41</w:t>
            </w:r>
          </w:p>
        </w:tc>
        <w:tc>
          <w:tcPr>
            <w:tcW w:w="1000" w:type="dxa"/>
            <w:tcBorders>
              <w:top w:val="nil"/>
              <w:left w:val="nil"/>
              <w:bottom w:val="single" w:sz="4" w:space="0" w:color="auto"/>
              <w:right w:val="single" w:sz="4" w:space="0" w:color="auto"/>
            </w:tcBorders>
            <w:shd w:val="clear" w:color="auto" w:fill="auto"/>
            <w:noWrap/>
            <w:vAlign w:val="bottom"/>
            <w:hideMark/>
          </w:tcPr>
          <w:p w14:paraId="25FD64F5" w14:textId="77777777" w:rsidR="0003324C" w:rsidRPr="0003324C" w:rsidRDefault="0003324C" w:rsidP="001D54A9">
            <w:pPr>
              <w:rPr>
                <w:color w:val="000000"/>
              </w:rPr>
            </w:pPr>
            <w:r w:rsidRPr="0003324C">
              <w:rPr>
                <w:color w:val="000000"/>
              </w:rPr>
              <w:t>0.482</w:t>
            </w:r>
          </w:p>
        </w:tc>
      </w:tr>
      <w:tr w:rsidR="0003324C" w:rsidRPr="0003324C" w14:paraId="73181351"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5E0D77B" w14:textId="77777777" w:rsidR="0003324C" w:rsidRPr="0003324C" w:rsidRDefault="0003324C" w:rsidP="001D54A9">
            <w:pPr>
              <w:rPr>
                <w:color w:val="000000"/>
              </w:rPr>
            </w:pPr>
            <w:r w:rsidRPr="0003324C">
              <w:rPr>
                <w:color w:val="000000"/>
              </w:rPr>
              <w:t>0.42</w:t>
            </w:r>
          </w:p>
        </w:tc>
        <w:tc>
          <w:tcPr>
            <w:tcW w:w="1000" w:type="dxa"/>
            <w:tcBorders>
              <w:top w:val="nil"/>
              <w:left w:val="nil"/>
              <w:bottom w:val="single" w:sz="4" w:space="0" w:color="auto"/>
              <w:right w:val="single" w:sz="4" w:space="0" w:color="auto"/>
            </w:tcBorders>
            <w:shd w:val="clear" w:color="auto" w:fill="auto"/>
            <w:noWrap/>
            <w:vAlign w:val="bottom"/>
            <w:hideMark/>
          </w:tcPr>
          <w:p w14:paraId="2DB77BE0" w14:textId="77777777" w:rsidR="0003324C" w:rsidRPr="0003324C" w:rsidRDefault="0003324C" w:rsidP="001D54A9">
            <w:pPr>
              <w:rPr>
                <w:color w:val="000000"/>
              </w:rPr>
            </w:pPr>
            <w:r w:rsidRPr="0003324C">
              <w:rPr>
                <w:color w:val="000000"/>
              </w:rPr>
              <w:t>0.484</w:t>
            </w:r>
          </w:p>
        </w:tc>
      </w:tr>
      <w:tr w:rsidR="0003324C" w:rsidRPr="0003324C" w14:paraId="6A0EA3D5"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DAA0D8C" w14:textId="77777777" w:rsidR="0003324C" w:rsidRPr="0003324C" w:rsidRDefault="0003324C" w:rsidP="001D54A9">
            <w:pPr>
              <w:rPr>
                <w:color w:val="000000"/>
              </w:rPr>
            </w:pPr>
            <w:r w:rsidRPr="0003324C">
              <w:rPr>
                <w:color w:val="000000"/>
              </w:rPr>
              <w:t>0.43</w:t>
            </w:r>
          </w:p>
        </w:tc>
        <w:tc>
          <w:tcPr>
            <w:tcW w:w="1000" w:type="dxa"/>
            <w:tcBorders>
              <w:top w:val="nil"/>
              <w:left w:val="nil"/>
              <w:bottom w:val="single" w:sz="4" w:space="0" w:color="auto"/>
              <w:right w:val="single" w:sz="4" w:space="0" w:color="auto"/>
            </w:tcBorders>
            <w:shd w:val="clear" w:color="auto" w:fill="auto"/>
            <w:noWrap/>
            <w:vAlign w:val="bottom"/>
            <w:hideMark/>
          </w:tcPr>
          <w:p w14:paraId="7FD6AF43" w14:textId="77777777" w:rsidR="0003324C" w:rsidRPr="0003324C" w:rsidRDefault="0003324C" w:rsidP="001D54A9">
            <w:pPr>
              <w:rPr>
                <w:color w:val="000000"/>
              </w:rPr>
            </w:pPr>
            <w:r w:rsidRPr="0003324C">
              <w:rPr>
                <w:color w:val="000000"/>
              </w:rPr>
              <w:t>0.486</w:t>
            </w:r>
          </w:p>
        </w:tc>
      </w:tr>
      <w:tr w:rsidR="0003324C" w:rsidRPr="0003324C" w14:paraId="346CA23D"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EB02461" w14:textId="77777777" w:rsidR="0003324C" w:rsidRPr="0003324C" w:rsidRDefault="0003324C" w:rsidP="001D54A9">
            <w:pPr>
              <w:rPr>
                <w:color w:val="000000"/>
              </w:rPr>
            </w:pPr>
            <w:r w:rsidRPr="0003324C">
              <w:rPr>
                <w:color w:val="000000"/>
              </w:rPr>
              <w:t>0.44</w:t>
            </w:r>
          </w:p>
        </w:tc>
        <w:tc>
          <w:tcPr>
            <w:tcW w:w="1000" w:type="dxa"/>
            <w:tcBorders>
              <w:top w:val="nil"/>
              <w:left w:val="nil"/>
              <w:bottom w:val="single" w:sz="4" w:space="0" w:color="auto"/>
              <w:right w:val="single" w:sz="4" w:space="0" w:color="auto"/>
            </w:tcBorders>
            <w:shd w:val="clear" w:color="auto" w:fill="auto"/>
            <w:noWrap/>
            <w:vAlign w:val="bottom"/>
            <w:hideMark/>
          </w:tcPr>
          <w:p w14:paraId="56707CB2" w14:textId="77777777" w:rsidR="0003324C" w:rsidRPr="0003324C" w:rsidRDefault="0003324C" w:rsidP="001D54A9">
            <w:pPr>
              <w:rPr>
                <w:color w:val="000000"/>
              </w:rPr>
            </w:pPr>
            <w:r w:rsidRPr="0003324C">
              <w:rPr>
                <w:color w:val="000000"/>
              </w:rPr>
              <w:t>0.488</w:t>
            </w:r>
          </w:p>
        </w:tc>
      </w:tr>
      <w:tr w:rsidR="0003324C" w:rsidRPr="0003324C" w14:paraId="2FADAAB4" w14:textId="77777777" w:rsidTr="0003324C">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698D560" w14:textId="77777777" w:rsidR="0003324C" w:rsidRPr="0003324C" w:rsidRDefault="0003324C" w:rsidP="001D54A9">
            <w:pPr>
              <w:rPr>
                <w:color w:val="000000"/>
              </w:rPr>
            </w:pPr>
            <w:r w:rsidRPr="0003324C">
              <w:rPr>
                <w:color w:val="000000"/>
              </w:rPr>
              <w:t>0.45</w:t>
            </w:r>
          </w:p>
        </w:tc>
        <w:tc>
          <w:tcPr>
            <w:tcW w:w="1000" w:type="dxa"/>
            <w:tcBorders>
              <w:top w:val="nil"/>
              <w:left w:val="nil"/>
              <w:bottom w:val="single" w:sz="4" w:space="0" w:color="auto"/>
              <w:right w:val="single" w:sz="4" w:space="0" w:color="auto"/>
            </w:tcBorders>
            <w:shd w:val="clear" w:color="auto" w:fill="auto"/>
            <w:noWrap/>
            <w:vAlign w:val="bottom"/>
            <w:hideMark/>
          </w:tcPr>
          <w:p w14:paraId="703EAE32" w14:textId="77777777" w:rsidR="0003324C" w:rsidRPr="0003324C" w:rsidRDefault="0003324C" w:rsidP="001D54A9">
            <w:pPr>
              <w:rPr>
                <w:color w:val="000000"/>
              </w:rPr>
            </w:pPr>
            <w:r w:rsidRPr="0003324C">
              <w:rPr>
                <w:color w:val="000000"/>
              </w:rPr>
              <w:t>0.49</w:t>
            </w:r>
          </w:p>
        </w:tc>
      </w:tr>
    </w:tbl>
    <w:p w14:paraId="0EF2740D" w14:textId="714560B7" w:rsidR="0003324C" w:rsidRDefault="0003324C" w:rsidP="00E66FB4"/>
    <w:p w14:paraId="0D9C4D5C" w14:textId="77777777" w:rsidR="0003324C" w:rsidRDefault="0003324C">
      <w:r>
        <w:br w:type="page"/>
      </w:r>
    </w:p>
    <w:p w14:paraId="6C34AE4A" w14:textId="475AFEB8" w:rsidR="0003324C" w:rsidRDefault="0003324C" w:rsidP="0003324C">
      <w:r w:rsidRPr="0003324C">
        <w:rPr>
          <w:u w:val="single"/>
        </w:rPr>
        <w:lastRenderedPageBreak/>
        <w:t xml:space="preserve">Working for Q12(a) </w:t>
      </w:r>
    </w:p>
    <w:p w14:paraId="049F607D" w14:textId="77777777" w:rsidR="0003324C" w:rsidRDefault="0003324C" w:rsidP="00E66FB4"/>
    <w:p w14:paraId="1E9E7723" w14:textId="77777777" w:rsidR="0003324C" w:rsidRDefault="0003324C" w:rsidP="0003324C">
      <w:pPr>
        <w:rPr>
          <w:u w:val="single"/>
        </w:rPr>
      </w:pPr>
      <w:r w:rsidRPr="003B2C50">
        <w:rPr>
          <w:noProof/>
        </w:rPr>
        <w:drawing>
          <wp:inline distT="0" distB="0" distL="0" distR="0" wp14:anchorId="3DFBB0F8" wp14:editId="7BC0DD87">
            <wp:extent cx="2155761" cy="1560420"/>
            <wp:effectExtent l="0" t="0" r="0" b="1905"/>
            <wp:docPr id="1282179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179489" name="Picture 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155761" cy="1560420"/>
                    </a:xfrm>
                    <a:prstGeom prst="rect">
                      <a:avLst/>
                    </a:prstGeom>
                  </pic:spPr>
                </pic:pic>
              </a:graphicData>
            </a:graphic>
          </wp:inline>
        </w:drawing>
      </w:r>
    </w:p>
    <w:p w14:paraId="404D482A" w14:textId="77777777" w:rsidR="0003324C" w:rsidRPr="0087160B" w:rsidRDefault="0003324C" w:rsidP="0003324C">
      <w:r w:rsidRPr="0087160B">
        <w:t>Hence angle ROQ=84° from which ORQ=OQR=48°, SRO=</w:t>
      </w:r>
      <w:r>
        <w:t>78</w:t>
      </w:r>
      <w:r w:rsidRPr="0087160B">
        <w:t>°, OQS=36°.</w:t>
      </w:r>
    </w:p>
    <w:p w14:paraId="6FD653EA" w14:textId="77777777" w:rsidR="0003324C" w:rsidRPr="0087160B" w:rsidRDefault="0003324C" w:rsidP="0003324C"/>
    <w:p w14:paraId="0C5E1DFD" w14:textId="77777777" w:rsidR="0003324C" w:rsidRPr="00030817" w:rsidRDefault="0003324C" w:rsidP="0003324C">
      <w:pPr>
        <w:rPr>
          <w:u w:val="single"/>
        </w:rPr>
      </w:pPr>
      <w:r w:rsidRPr="00030817">
        <w:rPr>
          <w:u w:val="single"/>
        </w:rPr>
        <w:t>Alternative method 1</w:t>
      </w:r>
    </w:p>
    <w:p w14:paraId="11B12EA2" w14:textId="77777777" w:rsidR="0003324C" w:rsidRPr="0087160B" w:rsidRDefault="0003324C" w:rsidP="0003324C">
      <w:r w:rsidRPr="0087160B">
        <w:t xml:space="preserve">Some candidates join </w:t>
      </w:r>
      <w:proofErr w:type="gramStart"/>
      <w:r w:rsidRPr="0087160B">
        <w:t>OP,</w:t>
      </w:r>
      <w:proofErr w:type="gramEnd"/>
      <w:r w:rsidRPr="0087160B">
        <w:t xml:space="preserve"> however ROP are not co-linear but point P can be moved so that ROP is a straight line and maintaining angle SPQ as 54°.</w:t>
      </w:r>
    </w:p>
    <w:p w14:paraId="5556A769" w14:textId="77777777" w:rsidR="0003324C" w:rsidRPr="0087160B" w:rsidRDefault="0003324C" w:rsidP="0003324C">
      <w:r w:rsidRPr="0087160B">
        <w:t xml:space="preserve">Mark </w:t>
      </w:r>
      <w:proofErr w:type="gramStart"/>
      <w:r w:rsidRPr="0087160B">
        <w:t>this;</w:t>
      </w:r>
      <w:proofErr w:type="gramEnd"/>
    </w:p>
    <w:p w14:paraId="78614793" w14:textId="77777777" w:rsidR="0003324C" w:rsidRPr="0087160B" w:rsidRDefault="0003324C" w:rsidP="0003324C">
      <w:r w:rsidRPr="0087160B">
        <w:rPr>
          <w:b/>
          <w:bCs/>
        </w:rPr>
        <w:t>B1</w:t>
      </w:r>
      <w:r w:rsidRPr="0087160B">
        <w:t xml:space="preserve"> for angle SPO = </w:t>
      </w:r>
      <w:r>
        <w:t>12</w:t>
      </w:r>
      <w:r w:rsidRPr="0087160B">
        <w:t>°</w:t>
      </w:r>
    </w:p>
    <w:p w14:paraId="4703C9D7" w14:textId="77777777" w:rsidR="0003324C" w:rsidRPr="0087160B" w:rsidRDefault="0003324C" w:rsidP="0003324C">
      <w:r w:rsidRPr="0087160B">
        <w:rPr>
          <w:b/>
          <w:bCs/>
        </w:rPr>
        <w:t>B1</w:t>
      </w:r>
      <w:r w:rsidRPr="0087160B">
        <w:t xml:space="preserve"> for angle OPQ and angle OQP = 4</w:t>
      </w:r>
      <w:r>
        <w:t>2</w:t>
      </w:r>
      <w:r w:rsidRPr="0087160B">
        <w:t>°</w:t>
      </w:r>
    </w:p>
    <w:p w14:paraId="77630542" w14:textId="77777777" w:rsidR="0003324C" w:rsidRPr="0087160B" w:rsidRDefault="0003324C" w:rsidP="0003324C">
      <w:r w:rsidRPr="0087160B">
        <w:rPr>
          <w:b/>
          <w:bCs/>
        </w:rPr>
        <w:t>B1</w:t>
      </w:r>
      <w:r w:rsidRPr="0087160B">
        <w:t xml:space="preserve"> for angle QOP = 96° or OQR and ORQ = 48°</w:t>
      </w:r>
    </w:p>
    <w:p w14:paraId="2CCDB21C" w14:textId="77777777" w:rsidR="0003324C" w:rsidRPr="0087160B" w:rsidRDefault="0003324C" w:rsidP="0003324C">
      <w:pPr>
        <w:rPr>
          <w:b/>
        </w:rPr>
      </w:pPr>
      <w:r w:rsidRPr="0087160B">
        <w:rPr>
          <w:bCs/>
        </w:rPr>
        <w:t>to maximum of</w:t>
      </w:r>
      <w:r w:rsidRPr="0087160B">
        <w:rPr>
          <w:b/>
        </w:rPr>
        <w:t xml:space="preserve"> B2</w:t>
      </w:r>
    </w:p>
    <w:p w14:paraId="6A369CD5" w14:textId="77777777" w:rsidR="0003324C" w:rsidRDefault="0003324C" w:rsidP="0003324C"/>
    <w:p w14:paraId="4C2B8E37" w14:textId="77777777" w:rsidR="0003324C" w:rsidRDefault="0003324C" w:rsidP="0003324C">
      <w:r w:rsidRPr="00F35F02">
        <w:rPr>
          <w:noProof/>
        </w:rPr>
        <w:drawing>
          <wp:inline distT="0" distB="0" distL="0" distR="0" wp14:anchorId="30FF702A" wp14:editId="527ED94B">
            <wp:extent cx="2721631" cy="1970018"/>
            <wp:effectExtent l="0" t="0" r="2540" b="0"/>
            <wp:docPr id="1807984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984395" name="Picture 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721631" cy="1970018"/>
                    </a:xfrm>
                    <a:prstGeom prst="rect">
                      <a:avLst/>
                    </a:prstGeom>
                  </pic:spPr>
                </pic:pic>
              </a:graphicData>
            </a:graphic>
          </wp:inline>
        </w:drawing>
      </w:r>
    </w:p>
    <w:p w14:paraId="2F9DCB13" w14:textId="705E6465" w:rsidR="0003324C" w:rsidRDefault="0003324C">
      <w:r>
        <w:br w:type="page"/>
      </w:r>
    </w:p>
    <w:p w14:paraId="00DEB822" w14:textId="77777777" w:rsidR="0003324C" w:rsidRPr="00030817" w:rsidRDefault="0003324C" w:rsidP="0003324C">
      <w:pPr>
        <w:rPr>
          <w:u w:val="single"/>
        </w:rPr>
      </w:pPr>
      <w:r w:rsidRPr="00030817">
        <w:rPr>
          <w:u w:val="single"/>
        </w:rPr>
        <w:lastRenderedPageBreak/>
        <w:t>Alternative method 2</w:t>
      </w:r>
    </w:p>
    <w:p w14:paraId="7B4AA061" w14:textId="77777777" w:rsidR="0003324C" w:rsidRPr="0087160B" w:rsidRDefault="0003324C" w:rsidP="0003324C">
      <w:r w:rsidRPr="0087160B">
        <w:t xml:space="preserve">They can draw a tangent at Q. T is the end of the tangent.  </w:t>
      </w:r>
    </w:p>
    <w:p w14:paraId="78F793A2" w14:textId="77777777" w:rsidR="0003324C" w:rsidRPr="0087160B" w:rsidRDefault="0003324C" w:rsidP="0003324C">
      <w:r w:rsidRPr="0087160B">
        <w:rPr>
          <w:b/>
          <w:bCs/>
        </w:rPr>
        <w:t>B1</w:t>
      </w:r>
      <w:r w:rsidRPr="0087160B">
        <w:t xml:space="preserve"> for SQT = 54° (alternate segment theorem), </w:t>
      </w:r>
    </w:p>
    <w:p w14:paraId="4CE7B6E5" w14:textId="77777777" w:rsidR="0003324C" w:rsidRPr="0087160B" w:rsidRDefault="0003324C" w:rsidP="0003324C">
      <w:r w:rsidRPr="0087160B">
        <w:rPr>
          <w:b/>
          <w:bCs/>
        </w:rPr>
        <w:t>B1</w:t>
      </w:r>
      <w:r w:rsidRPr="0087160B">
        <w:t xml:space="preserve"> for (angle OQT = 90°) so angle OQS = 36°, </w:t>
      </w:r>
    </w:p>
    <w:p w14:paraId="70605192" w14:textId="77777777" w:rsidR="0003324C" w:rsidRPr="0087160B" w:rsidRDefault="0003324C" w:rsidP="0003324C">
      <w:r w:rsidRPr="0087160B">
        <w:rPr>
          <w:b/>
          <w:bCs/>
        </w:rPr>
        <w:t>B1</w:t>
      </w:r>
      <w:r w:rsidRPr="0087160B">
        <w:t xml:space="preserve"> for making angle OQR = 48° = angle ORQ. </w:t>
      </w:r>
    </w:p>
    <w:p w14:paraId="3A263AD6" w14:textId="77777777" w:rsidR="0003324C" w:rsidRPr="0087160B" w:rsidRDefault="0003324C" w:rsidP="0003324C">
      <w:pPr>
        <w:rPr>
          <w:bCs/>
        </w:rPr>
      </w:pPr>
      <w:r w:rsidRPr="0087160B">
        <w:rPr>
          <w:bCs/>
        </w:rPr>
        <w:t>to maximum of</w:t>
      </w:r>
      <w:r w:rsidRPr="0087160B">
        <w:rPr>
          <w:b/>
        </w:rPr>
        <w:t xml:space="preserve"> B2</w:t>
      </w:r>
    </w:p>
    <w:p w14:paraId="67ABF3B0" w14:textId="77777777" w:rsidR="0003324C" w:rsidRPr="0087160B" w:rsidRDefault="0003324C" w:rsidP="0003324C">
      <w:pPr>
        <w:rPr>
          <w:bCs/>
        </w:rPr>
      </w:pPr>
      <w:r w:rsidRPr="0087160B">
        <w:t>Hence angle ROQ = 180° – 4</w:t>
      </w:r>
      <w:r>
        <w:t>8</w:t>
      </w:r>
      <w:r w:rsidRPr="0087160B">
        <w:t>° – 4</w:t>
      </w:r>
      <w:r>
        <w:t>8</w:t>
      </w:r>
      <w:r w:rsidRPr="0087160B">
        <w:t xml:space="preserve">° = </w:t>
      </w:r>
      <w:r>
        <w:t>84</w:t>
      </w:r>
      <w:r w:rsidRPr="0087160B">
        <w:t xml:space="preserve">° </w:t>
      </w:r>
    </w:p>
    <w:p w14:paraId="4AB09FDF" w14:textId="77777777" w:rsidR="0003324C" w:rsidRPr="00791436" w:rsidRDefault="0003324C" w:rsidP="0003324C">
      <w:r w:rsidRPr="001652EC">
        <w:rPr>
          <w:noProof/>
        </w:rPr>
        <w:drawing>
          <wp:inline distT="0" distB="0" distL="0" distR="0" wp14:anchorId="74F20E4B" wp14:editId="051B3CC0">
            <wp:extent cx="2746894" cy="2299726"/>
            <wp:effectExtent l="0" t="0" r="0" b="5715"/>
            <wp:docPr id="515159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159903" name="Picture 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746894" cy="2299726"/>
                    </a:xfrm>
                    <a:prstGeom prst="rect">
                      <a:avLst/>
                    </a:prstGeom>
                  </pic:spPr>
                </pic:pic>
              </a:graphicData>
            </a:graphic>
          </wp:inline>
        </w:drawing>
      </w:r>
    </w:p>
    <w:p w14:paraId="703E776A" w14:textId="4FA0897F" w:rsidR="0003324C" w:rsidRDefault="0003324C">
      <w:r>
        <w:br w:type="page"/>
      </w:r>
    </w:p>
    <w:p w14:paraId="71E7D2CB" w14:textId="3A2EE6D1" w:rsidR="0003324C" w:rsidRDefault="0003324C" w:rsidP="0003324C">
      <w:r w:rsidRPr="0003324C">
        <w:rPr>
          <w:u w:val="single"/>
        </w:rPr>
        <w:lastRenderedPageBreak/>
        <w:t xml:space="preserve">Exemplar responses for Q16(b)  </w:t>
      </w:r>
    </w:p>
    <w:p w14:paraId="658EBBF1" w14:textId="77777777" w:rsidR="0003324C" w:rsidRDefault="0003324C" w:rsidP="0003324C"/>
    <w:tbl>
      <w:tblPr>
        <w:tblStyle w:val="TableGrid"/>
        <w:tblW w:w="0" w:type="auto"/>
        <w:tblLook w:val="04A0" w:firstRow="1" w:lastRow="0" w:firstColumn="1" w:lastColumn="0" w:noHBand="0" w:noVBand="1"/>
      </w:tblPr>
      <w:tblGrid>
        <w:gridCol w:w="13036"/>
        <w:gridCol w:w="1524"/>
      </w:tblGrid>
      <w:tr w:rsidR="0003324C" w14:paraId="21851B76" w14:textId="77777777" w:rsidTr="001D54A9">
        <w:trPr>
          <w:trHeight w:val="283"/>
        </w:trPr>
        <w:tc>
          <w:tcPr>
            <w:tcW w:w="13036" w:type="dxa"/>
          </w:tcPr>
          <w:p w14:paraId="2FCCF2AE" w14:textId="77777777" w:rsidR="0003324C" w:rsidRDefault="0003324C" w:rsidP="001D54A9">
            <w:pPr>
              <w:rPr>
                <w:b/>
                <w:bCs/>
              </w:rPr>
            </w:pPr>
          </w:p>
        </w:tc>
        <w:tc>
          <w:tcPr>
            <w:tcW w:w="1524" w:type="dxa"/>
          </w:tcPr>
          <w:p w14:paraId="6486C6CA" w14:textId="77777777" w:rsidR="0003324C" w:rsidRPr="00B00B5D" w:rsidRDefault="0003324C" w:rsidP="001D54A9">
            <w:pPr>
              <w:jc w:val="center"/>
              <w:rPr>
                <w:b/>
                <w:bCs/>
              </w:rPr>
            </w:pPr>
            <w:r>
              <w:rPr>
                <w:b/>
                <w:bCs/>
              </w:rPr>
              <w:t>Mark</w:t>
            </w:r>
          </w:p>
        </w:tc>
      </w:tr>
      <w:tr w:rsidR="0003324C" w14:paraId="74B98C3C" w14:textId="77777777" w:rsidTr="001D54A9">
        <w:trPr>
          <w:trHeight w:val="283"/>
        </w:trPr>
        <w:tc>
          <w:tcPr>
            <w:tcW w:w="13036" w:type="dxa"/>
          </w:tcPr>
          <w:p w14:paraId="0A7B3CD0" w14:textId="02F75E8B" w:rsidR="0003324C" w:rsidRPr="00E771A5" w:rsidRDefault="00030817" w:rsidP="0003324C">
            <w:pPr>
              <w:rPr>
                <w:i/>
              </w:rPr>
            </w:pPr>
            <w:r w:rsidRPr="00255F45">
              <w:t xml:space="preserve">Lift </w:t>
            </w:r>
            <w:r w:rsidR="0003324C" w:rsidRPr="00255F45">
              <w:t>has to speed up and slow down</w:t>
            </w:r>
          </w:p>
        </w:tc>
        <w:tc>
          <w:tcPr>
            <w:tcW w:w="1524" w:type="dxa"/>
          </w:tcPr>
          <w:p w14:paraId="34D89ADB" w14:textId="5251D137" w:rsidR="0003324C" w:rsidRPr="00ED306B" w:rsidRDefault="0003324C" w:rsidP="0003324C">
            <w:pPr>
              <w:jc w:val="center"/>
              <w:rPr>
                <w:b/>
              </w:rPr>
            </w:pPr>
            <w:r w:rsidRPr="007F1FBB">
              <w:rPr>
                <w:b/>
                <w:lang w:val="en-US"/>
              </w:rPr>
              <w:t>1</w:t>
            </w:r>
          </w:p>
        </w:tc>
      </w:tr>
      <w:tr w:rsidR="0003324C" w14:paraId="30962008" w14:textId="77777777" w:rsidTr="001D54A9">
        <w:trPr>
          <w:trHeight w:val="283"/>
        </w:trPr>
        <w:tc>
          <w:tcPr>
            <w:tcW w:w="13036" w:type="dxa"/>
          </w:tcPr>
          <w:p w14:paraId="0D45E158" w14:textId="0476B8C0" w:rsidR="0003324C" w:rsidRPr="00E771A5" w:rsidRDefault="00030817" w:rsidP="0003324C">
            <w:pPr>
              <w:rPr>
                <w:i/>
              </w:rPr>
            </w:pPr>
            <w:r>
              <w:rPr>
                <w:lang w:val="en-US"/>
              </w:rPr>
              <w:t>I</w:t>
            </w:r>
            <w:r w:rsidR="0003324C" w:rsidRPr="00255F45">
              <w:rPr>
                <w:lang w:val="en-US"/>
              </w:rPr>
              <w:t>t will take time to reach this speed</w:t>
            </w:r>
          </w:p>
        </w:tc>
        <w:tc>
          <w:tcPr>
            <w:tcW w:w="1524" w:type="dxa"/>
          </w:tcPr>
          <w:p w14:paraId="4CE2B713" w14:textId="0EF7395D" w:rsidR="0003324C" w:rsidRPr="00ED306B" w:rsidRDefault="0003324C" w:rsidP="0003324C">
            <w:pPr>
              <w:jc w:val="center"/>
              <w:rPr>
                <w:b/>
              </w:rPr>
            </w:pPr>
            <w:r w:rsidRPr="007F1FBB">
              <w:rPr>
                <w:b/>
                <w:lang w:val="en-US"/>
              </w:rPr>
              <w:t>1</w:t>
            </w:r>
          </w:p>
        </w:tc>
      </w:tr>
      <w:tr w:rsidR="0003324C" w14:paraId="5CE53B34" w14:textId="77777777" w:rsidTr="001D54A9">
        <w:trPr>
          <w:trHeight w:val="283"/>
        </w:trPr>
        <w:tc>
          <w:tcPr>
            <w:tcW w:w="13036" w:type="dxa"/>
          </w:tcPr>
          <w:p w14:paraId="0A579B5E" w14:textId="3D606ED1" w:rsidR="0003324C" w:rsidRPr="00E771A5" w:rsidRDefault="0003324C" w:rsidP="0003324C">
            <w:pPr>
              <w:rPr>
                <w:i/>
              </w:rPr>
            </w:pPr>
            <w:r w:rsidRPr="00255F45">
              <w:rPr>
                <w:lang w:val="en-US"/>
              </w:rPr>
              <w:t>It will not travel at the maximum speed all the way</w:t>
            </w:r>
          </w:p>
        </w:tc>
        <w:tc>
          <w:tcPr>
            <w:tcW w:w="1524" w:type="dxa"/>
          </w:tcPr>
          <w:p w14:paraId="5DF00B10" w14:textId="37880D16" w:rsidR="0003324C" w:rsidRPr="00ED306B" w:rsidRDefault="0003324C" w:rsidP="0003324C">
            <w:pPr>
              <w:jc w:val="center"/>
              <w:rPr>
                <w:b/>
              </w:rPr>
            </w:pPr>
            <w:r w:rsidRPr="007F1FBB">
              <w:rPr>
                <w:b/>
                <w:lang w:val="en-US"/>
              </w:rPr>
              <w:t>1</w:t>
            </w:r>
          </w:p>
        </w:tc>
      </w:tr>
      <w:tr w:rsidR="0003324C" w14:paraId="1F888389" w14:textId="77777777" w:rsidTr="001D54A9">
        <w:trPr>
          <w:trHeight w:val="283"/>
        </w:trPr>
        <w:tc>
          <w:tcPr>
            <w:tcW w:w="13036" w:type="dxa"/>
          </w:tcPr>
          <w:p w14:paraId="611D2449" w14:textId="113EE354" w:rsidR="0003324C" w:rsidRPr="00E771A5" w:rsidRDefault="00030817" w:rsidP="0003324C">
            <w:pPr>
              <w:rPr>
                <w:i/>
              </w:rPr>
            </w:pPr>
            <w:r>
              <w:rPr>
                <w:lang w:val="en-US"/>
              </w:rPr>
              <w:t>T</w:t>
            </w:r>
            <w:r w:rsidR="0003324C" w:rsidRPr="00255F45">
              <w:rPr>
                <w:lang w:val="en-US"/>
              </w:rPr>
              <w:t xml:space="preserve">he distance could be greater than </w:t>
            </w:r>
            <w:r w:rsidR="0003324C">
              <w:rPr>
                <w:lang w:val="en-US"/>
              </w:rPr>
              <w:t>192</w:t>
            </w:r>
            <w:r w:rsidR="0003324C" w:rsidRPr="00255F45">
              <w:rPr>
                <w:lang w:val="en-US"/>
              </w:rPr>
              <w:t xml:space="preserve"> (e.g. </w:t>
            </w:r>
            <w:r w:rsidR="0003324C">
              <w:rPr>
                <w:lang w:val="en-US"/>
              </w:rPr>
              <w:t>192.4</w:t>
            </w:r>
            <w:r w:rsidR="0003324C" w:rsidRPr="00255F45">
              <w:rPr>
                <w:lang w:val="en-US"/>
              </w:rPr>
              <w:t>) and the speed may be less than 9.</w:t>
            </w:r>
            <w:r w:rsidR="0003324C">
              <w:rPr>
                <w:lang w:val="en-US"/>
              </w:rPr>
              <w:t>78</w:t>
            </w:r>
            <w:r w:rsidR="0003324C" w:rsidRPr="00255F45">
              <w:rPr>
                <w:lang w:val="en-US"/>
              </w:rPr>
              <w:t xml:space="preserve"> (e.g. 9.</w:t>
            </w:r>
            <w:r w:rsidR="0003324C">
              <w:rPr>
                <w:lang w:val="en-US"/>
              </w:rPr>
              <w:t>774</w:t>
            </w:r>
            <w:r w:rsidR="0003324C" w:rsidRPr="00255F45">
              <w:rPr>
                <w:lang w:val="en-US"/>
              </w:rPr>
              <w:t xml:space="preserve">) therefore the time will be greater than the shortest time </w:t>
            </w:r>
            <w:proofErr w:type="spellStart"/>
            <w:r w:rsidR="0003324C" w:rsidRPr="00DB649B">
              <w:rPr>
                <w:b/>
                <w:lang w:val="en-US"/>
              </w:rPr>
              <w:t>oe</w:t>
            </w:r>
            <w:proofErr w:type="spellEnd"/>
          </w:p>
        </w:tc>
        <w:tc>
          <w:tcPr>
            <w:tcW w:w="1524" w:type="dxa"/>
          </w:tcPr>
          <w:p w14:paraId="36060206" w14:textId="11F699F2" w:rsidR="0003324C" w:rsidRPr="00ED306B" w:rsidRDefault="0003324C" w:rsidP="0003324C">
            <w:pPr>
              <w:jc w:val="center"/>
              <w:rPr>
                <w:b/>
              </w:rPr>
            </w:pPr>
            <w:r w:rsidRPr="007F1FBB">
              <w:rPr>
                <w:b/>
                <w:lang w:val="en-US"/>
              </w:rPr>
              <w:t>1</w:t>
            </w:r>
          </w:p>
        </w:tc>
      </w:tr>
      <w:tr w:rsidR="0003324C" w14:paraId="04264F74" w14:textId="77777777" w:rsidTr="001D54A9">
        <w:trPr>
          <w:trHeight w:val="283"/>
        </w:trPr>
        <w:tc>
          <w:tcPr>
            <w:tcW w:w="13036" w:type="dxa"/>
          </w:tcPr>
          <w:p w14:paraId="532AF310" w14:textId="3C7C8C8A" w:rsidR="0003324C" w:rsidRPr="00E771A5" w:rsidRDefault="0003324C" w:rsidP="0003324C">
            <w:pPr>
              <w:rPr>
                <w:i/>
              </w:rPr>
            </w:pPr>
            <w:r>
              <w:rPr>
                <w:lang w:val="en-US"/>
              </w:rPr>
              <w:t>We are using the bounds so it may not be accurate/achievable</w:t>
            </w:r>
          </w:p>
        </w:tc>
        <w:tc>
          <w:tcPr>
            <w:tcW w:w="1524" w:type="dxa"/>
          </w:tcPr>
          <w:p w14:paraId="31BB93EA" w14:textId="112869BF" w:rsidR="0003324C" w:rsidRPr="00ED306B" w:rsidRDefault="0003324C" w:rsidP="0003324C">
            <w:pPr>
              <w:jc w:val="center"/>
              <w:rPr>
                <w:b/>
              </w:rPr>
            </w:pPr>
            <w:r w:rsidRPr="007F1FBB">
              <w:rPr>
                <w:b/>
                <w:lang w:val="en-US"/>
              </w:rPr>
              <w:t>1</w:t>
            </w:r>
          </w:p>
        </w:tc>
      </w:tr>
      <w:tr w:rsidR="0003324C" w14:paraId="132F565A" w14:textId="77777777" w:rsidTr="001D54A9">
        <w:trPr>
          <w:trHeight w:val="283"/>
        </w:trPr>
        <w:tc>
          <w:tcPr>
            <w:tcW w:w="13036" w:type="dxa"/>
          </w:tcPr>
          <w:p w14:paraId="4CC2C7A4" w14:textId="566D6F2B" w:rsidR="0003324C" w:rsidRPr="00E771A5" w:rsidRDefault="0003324C" w:rsidP="0003324C">
            <w:pPr>
              <w:rPr>
                <w:i/>
              </w:rPr>
            </w:pPr>
            <w:r>
              <w:rPr>
                <w:lang w:val="en-US"/>
              </w:rPr>
              <w:t>The figure for the height has been rounded down which may not be the height of the building</w:t>
            </w:r>
          </w:p>
        </w:tc>
        <w:tc>
          <w:tcPr>
            <w:tcW w:w="1524" w:type="dxa"/>
          </w:tcPr>
          <w:p w14:paraId="6771C8C0" w14:textId="3F4EB9F6" w:rsidR="0003324C" w:rsidRPr="00ED306B" w:rsidRDefault="0003324C" w:rsidP="0003324C">
            <w:pPr>
              <w:jc w:val="center"/>
              <w:rPr>
                <w:b/>
              </w:rPr>
            </w:pPr>
            <w:r>
              <w:rPr>
                <w:b/>
                <w:lang w:val="en-US"/>
              </w:rPr>
              <w:t>1</w:t>
            </w:r>
          </w:p>
        </w:tc>
      </w:tr>
      <w:tr w:rsidR="0003324C" w14:paraId="4536517F" w14:textId="77777777" w:rsidTr="001D54A9">
        <w:trPr>
          <w:trHeight w:val="283"/>
        </w:trPr>
        <w:tc>
          <w:tcPr>
            <w:tcW w:w="13036" w:type="dxa"/>
          </w:tcPr>
          <w:p w14:paraId="1A10840E" w14:textId="4A40D713" w:rsidR="0003324C" w:rsidRDefault="0003324C" w:rsidP="0003324C">
            <w:r>
              <w:rPr>
                <w:lang w:val="en-US"/>
              </w:rPr>
              <w:t>The figure for the speed has been rounded up which may not be the actual speed</w:t>
            </w:r>
          </w:p>
        </w:tc>
        <w:tc>
          <w:tcPr>
            <w:tcW w:w="1524" w:type="dxa"/>
          </w:tcPr>
          <w:p w14:paraId="06A6B9E6" w14:textId="3487E366" w:rsidR="0003324C" w:rsidRPr="00ED306B" w:rsidRDefault="0003324C" w:rsidP="0003324C">
            <w:pPr>
              <w:jc w:val="center"/>
              <w:rPr>
                <w:b/>
                <w:lang w:val="en-US"/>
              </w:rPr>
            </w:pPr>
            <w:r>
              <w:rPr>
                <w:b/>
                <w:lang w:val="en-US"/>
              </w:rPr>
              <w:t>1</w:t>
            </w:r>
          </w:p>
        </w:tc>
      </w:tr>
      <w:tr w:rsidR="0003324C" w14:paraId="3206946C" w14:textId="77777777" w:rsidTr="001D54A9">
        <w:trPr>
          <w:trHeight w:val="283"/>
        </w:trPr>
        <w:tc>
          <w:tcPr>
            <w:tcW w:w="13036" w:type="dxa"/>
          </w:tcPr>
          <w:p w14:paraId="4FE13DAB" w14:textId="5C2B7E52" w:rsidR="0003324C" w:rsidRPr="0078231E" w:rsidRDefault="0003324C" w:rsidP="0003324C">
            <w:pPr>
              <w:rPr>
                <w:lang w:val="en-US"/>
              </w:rPr>
            </w:pPr>
            <w:r w:rsidRPr="00255F45">
              <w:rPr>
                <w:lang w:val="en-US"/>
              </w:rPr>
              <w:t>It makes other stops on the way</w:t>
            </w:r>
          </w:p>
        </w:tc>
        <w:tc>
          <w:tcPr>
            <w:tcW w:w="1524" w:type="dxa"/>
          </w:tcPr>
          <w:p w14:paraId="0F079C5F" w14:textId="0B99E775" w:rsidR="0003324C" w:rsidRPr="00ED306B" w:rsidRDefault="0003324C" w:rsidP="0003324C">
            <w:pPr>
              <w:jc w:val="center"/>
              <w:rPr>
                <w:b/>
                <w:lang w:val="en-US"/>
              </w:rPr>
            </w:pPr>
            <w:r w:rsidRPr="007F1FBB">
              <w:rPr>
                <w:b/>
                <w:lang w:val="en-US"/>
              </w:rPr>
              <w:t>1</w:t>
            </w:r>
          </w:p>
        </w:tc>
      </w:tr>
      <w:tr w:rsidR="0003324C" w14:paraId="1A974B11" w14:textId="77777777" w:rsidTr="001D54A9">
        <w:trPr>
          <w:trHeight w:val="283"/>
        </w:trPr>
        <w:tc>
          <w:tcPr>
            <w:tcW w:w="13036" w:type="dxa"/>
          </w:tcPr>
          <w:p w14:paraId="4178B7A5" w14:textId="2A513AEA" w:rsidR="0003324C" w:rsidRPr="0078231E" w:rsidRDefault="0003324C" w:rsidP="0003324C">
            <w:pPr>
              <w:rPr>
                <w:lang w:val="en-US"/>
              </w:rPr>
            </w:pPr>
            <w:r w:rsidRPr="00255F45">
              <w:rPr>
                <w:lang w:val="en-US"/>
              </w:rPr>
              <w:t>Extra weight may slow it down</w:t>
            </w:r>
          </w:p>
        </w:tc>
        <w:tc>
          <w:tcPr>
            <w:tcW w:w="1524" w:type="dxa"/>
          </w:tcPr>
          <w:p w14:paraId="4F2A0890" w14:textId="094DDA75" w:rsidR="0003324C" w:rsidRPr="00ED306B" w:rsidRDefault="0003324C" w:rsidP="0003324C">
            <w:pPr>
              <w:jc w:val="center"/>
              <w:rPr>
                <w:b/>
                <w:lang w:val="en-US"/>
              </w:rPr>
            </w:pPr>
            <w:r w:rsidRPr="007F1FBB">
              <w:rPr>
                <w:b/>
                <w:lang w:val="en-US"/>
              </w:rPr>
              <w:t>1</w:t>
            </w:r>
          </w:p>
        </w:tc>
      </w:tr>
      <w:tr w:rsidR="0003324C" w14:paraId="0477045B" w14:textId="77777777" w:rsidTr="001D54A9">
        <w:trPr>
          <w:trHeight w:val="283"/>
        </w:trPr>
        <w:tc>
          <w:tcPr>
            <w:tcW w:w="13036" w:type="dxa"/>
          </w:tcPr>
          <w:p w14:paraId="39277AFB" w14:textId="0AC27DDE" w:rsidR="0003324C" w:rsidRPr="005D5E1F" w:rsidRDefault="0003324C" w:rsidP="0003324C">
            <w:r>
              <w:rPr>
                <w:lang w:val="en-US"/>
              </w:rPr>
              <w:t>Technical fault may occur</w:t>
            </w:r>
          </w:p>
        </w:tc>
        <w:tc>
          <w:tcPr>
            <w:tcW w:w="1524" w:type="dxa"/>
          </w:tcPr>
          <w:p w14:paraId="3AA5C4AD" w14:textId="62636C70" w:rsidR="0003324C" w:rsidRPr="00ED306B" w:rsidRDefault="0003324C" w:rsidP="0003324C">
            <w:pPr>
              <w:jc w:val="center"/>
              <w:rPr>
                <w:b/>
              </w:rPr>
            </w:pPr>
            <w:r w:rsidRPr="007F1FBB">
              <w:rPr>
                <w:b/>
                <w:lang w:val="en-US"/>
              </w:rPr>
              <w:t>1</w:t>
            </w:r>
          </w:p>
        </w:tc>
      </w:tr>
      <w:tr w:rsidR="0003324C" w14:paraId="46C1D681" w14:textId="77777777" w:rsidTr="001D54A9">
        <w:trPr>
          <w:trHeight w:val="283"/>
        </w:trPr>
        <w:tc>
          <w:tcPr>
            <w:tcW w:w="13036" w:type="dxa"/>
          </w:tcPr>
          <w:p w14:paraId="65626FD7" w14:textId="154EDBB2" w:rsidR="0003324C" w:rsidRDefault="0003324C" w:rsidP="0003324C">
            <w:pPr>
              <w:rPr>
                <w:lang w:val="en-US"/>
              </w:rPr>
            </w:pPr>
            <w:r>
              <w:rPr>
                <w:lang w:val="en-US"/>
              </w:rPr>
              <w:t>May not be a constant speed</w:t>
            </w:r>
          </w:p>
        </w:tc>
        <w:tc>
          <w:tcPr>
            <w:tcW w:w="1524" w:type="dxa"/>
          </w:tcPr>
          <w:p w14:paraId="0C69828B" w14:textId="0D4F046C" w:rsidR="0003324C" w:rsidRPr="007F1FBB" w:rsidRDefault="0003324C" w:rsidP="0003324C">
            <w:pPr>
              <w:jc w:val="center"/>
              <w:rPr>
                <w:b/>
                <w:lang w:val="en-US"/>
              </w:rPr>
            </w:pPr>
            <w:r>
              <w:rPr>
                <w:b/>
                <w:lang w:val="en-US"/>
              </w:rPr>
              <w:t>1</w:t>
            </w:r>
          </w:p>
        </w:tc>
      </w:tr>
      <w:tr w:rsidR="0003324C" w14:paraId="26F802C4" w14:textId="77777777" w:rsidTr="001D54A9">
        <w:trPr>
          <w:trHeight w:val="283"/>
        </w:trPr>
        <w:tc>
          <w:tcPr>
            <w:tcW w:w="13036" w:type="dxa"/>
          </w:tcPr>
          <w:p w14:paraId="36E100E4" w14:textId="138ECEC8" w:rsidR="0003324C" w:rsidRDefault="0003324C" w:rsidP="0003324C">
            <w:pPr>
              <w:rPr>
                <w:lang w:val="en-US"/>
              </w:rPr>
            </w:pPr>
            <w:r>
              <w:rPr>
                <w:lang w:val="en-US"/>
              </w:rPr>
              <w:t>Lift gets stuck</w:t>
            </w:r>
          </w:p>
        </w:tc>
        <w:tc>
          <w:tcPr>
            <w:tcW w:w="1524" w:type="dxa"/>
          </w:tcPr>
          <w:p w14:paraId="70EBF3E1" w14:textId="689F7D42" w:rsidR="0003324C" w:rsidRDefault="0003324C" w:rsidP="0003324C">
            <w:pPr>
              <w:jc w:val="center"/>
              <w:rPr>
                <w:b/>
                <w:lang w:val="en-US"/>
              </w:rPr>
            </w:pPr>
            <w:r>
              <w:rPr>
                <w:b/>
                <w:lang w:val="en-US"/>
              </w:rPr>
              <w:t>1</w:t>
            </w:r>
          </w:p>
        </w:tc>
      </w:tr>
      <w:tr w:rsidR="0003324C" w14:paraId="0FC04970" w14:textId="77777777" w:rsidTr="001D54A9">
        <w:trPr>
          <w:trHeight w:val="283"/>
        </w:trPr>
        <w:tc>
          <w:tcPr>
            <w:tcW w:w="13036" w:type="dxa"/>
          </w:tcPr>
          <w:p w14:paraId="029AF917" w14:textId="5ECE146B" w:rsidR="0003324C" w:rsidRDefault="0003324C" w:rsidP="0003324C">
            <w:pPr>
              <w:rPr>
                <w:lang w:val="en-US"/>
              </w:rPr>
            </w:pPr>
            <w:r>
              <w:rPr>
                <w:lang w:val="en-US"/>
              </w:rPr>
              <w:t>Lift may not be able to reach that speed</w:t>
            </w:r>
          </w:p>
        </w:tc>
        <w:tc>
          <w:tcPr>
            <w:tcW w:w="1524" w:type="dxa"/>
          </w:tcPr>
          <w:p w14:paraId="0E528B8D" w14:textId="22F238B2" w:rsidR="0003324C" w:rsidRDefault="0003324C" w:rsidP="0003324C">
            <w:pPr>
              <w:jc w:val="center"/>
              <w:rPr>
                <w:b/>
                <w:lang w:val="en-US"/>
              </w:rPr>
            </w:pPr>
            <w:r>
              <w:rPr>
                <w:b/>
                <w:lang w:val="en-US"/>
              </w:rPr>
              <w:t>1</w:t>
            </w:r>
          </w:p>
        </w:tc>
      </w:tr>
      <w:tr w:rsidR="0003324C" w14:paraId="718A2D0A" w14:textId="77777777" w:rsidTr="001D54A9">
        <w:trPr>
          <w:trHeight w:val="283"/>
        </w:trPr>
        <w:tc>
          <w:tcPr>
            <w:tcW w:w="13036" w:type="dxa"/>
          </w:tcPr>
          <w:p w14:paraId="3AB35DD2" w14:textId="5CEED516" w:rsidR="0003324C" w:rsidRDefault="0003324C" w:rsidP="0003324C">
            <w:pPr>
              <w:rPr>
                <w:lang w:val="en-US"/>
              </w:rPr>
            </w:pPr>
            <w:r>
              <w:rPr>
                <w:lang w:val="en-US"/>
              </w:rPr>
              <w:t>Weight on the lift is a factor [so may slow it down]</w:t>
            </w:r>
          </w:p>
        </w:tc>
        <w:tc>
          <w:tcPr>
            <w:tcW w:w="1524" w:type="dxa"/>
          </w:tcPr>
          <w:p w14:paraId="0E230BD9" w14:textId="5171A1F4" w:rsidR="0003324C" w:rsidRDefault="0003324C" w:rsidP="0003324C">
            <w:pPr>
              <w:jc w:val="center"/>
              <w:rPr>
                <w:b/>
                <w:lang w:val="en-US"/>
              </w:rPr>
            </w:pPr>
            <w:r>
              <w:rPr>
                <w:b/>
                <w:lang w:val="en-US"/>
              </w:rPr>
              <w:t>1(BOD)</w:t>
            </w:r>
          </w:p>
        </w:tc>
      </w:tr>
      <w:tr w:rsidR="0003324C" w14:paraId="3CDAD054" w14:textId="77777777" w:rsidTr="001D54A9">
        <w:trPr>
          <w:trHeight w:val="283"/>
        </w:trPr>
        <w:tc>
          <w:tcPr>
            <w:tcW w:w="13036" w:type="dxa"/>
          </w:tcPr>
          <w:p w14:paraId="6633AF29" w14:textId="3176FAF6" w:rsidR="0003324C" w:rsidRDefault="0003324C" w:rsidP="0003324C">
            <w:pPr>
              <w:rPr>
                <w:lang w:val="en-US"/>
              </w:rPr>
            </w:pPr>
            <w:r w:rsidRPr="00255F45">
              <w:rPr>
                <w:lang w:val="en-US"/>
              </w:rPr>
              <w:t>It does not make any other stops</w:t>
            </w:r>
          </w:p>
        </w:tc>
        <w:tc>
          <w:tcPr>
            <w:tcW w:w="1524" w:type="dxa"/>
          </w:tcPr>
          <w:p w14:paraId="67D3A12B" w14:textId="3C867E0B" w:rsidR="0003324C" w:rsidRDefault="0003324C" w:rsidP="0003324C">
            <w:pPr>
              <w:jc w:val="center"/>
              <w:rPr>
                <w:b/>
                <w:lang w:val="en-US"/>
              </w:rPr>
            </w:pPr>
            <w:r w:rsidRPr="007F1FBB">
              <w:rPr>
                <w:b/>
                <w:lang w:val="en-US"/>
              </w:rPr>
              <w:t>0</w:t>
            </w:r>
          </w:p>
        </w:tc>
      </w:tr>
    </w:tbl>
    <w:p w14:paraId="64EED2ED" w14:textId="77777777" w:rsidR="0003324C" w:rsidRDefault="0003324C" w:rsidP="0003324C"/>
    <w:p w14:paraId="400B7989" w14:textId="4D1777A8" w:rsidR="0003324C" w:rsidRDefault="0003324C" w:rsidP="0003324C">
      <w:r w:rsidRPr="0003324C">
        <w:rPr>
          <w:u w:val="single"/>
        </w:rPr>
        <w:t xml:space="preserve">Exemplar responses for Q18(b)(iii) </w:t>
      </w:r>
    </w:p>
    <w:p w14:paraId="13424A53" w14:textId="77777777" w:rsidR="0003324C" w:rsidRDefault="0003324C" w:rsidP="0003324C"/>
    <w:tbl>
      <w:tblPr>
        <w:tblStyle w:val="TableGrid"/>
        <w:tblW w:w="0" w:type="auto"/>
        <w:tblLook w:val="04A0" w:firstRow="1" w:lastRow="0" w:firstColumn="1" w:lastColumn="0" w:noHBand="0" w:noVBand="1"/>
      </w:tblPr>
      <w:tblGrid>
        <w:gridCol w:w="13036"/>
        <w:gridCol w:w="1524"/>
      </w:tblGrid>
      <w:tr w:rsidR="0003324C" w14:paraId="1FD36B78" w14:textId="77777777" w:rsidTr="001D54A9">
        <w:trPr>
          <w:trHeight w:val="283"/>
        </w:trPr>
        <w:tc>
          <w:tcPr>
            <w:tcW w:w="13036" w:type="dxa"/>
          </w:tcPr>
          <w:p w14:paraId="712A058D" w14:textId="77777777" w:rsidR="0003324C" w:rsidRDefault="0003324C" w:rsidP="001D54A9">
            <w:pPr>
              <w:rPr>
                <w:b/>
                <w:bCs/>
              </w:rPr>
            </w:pPr>
          </w:p>
        </w:tc>
        <w:tc>
          <w:tcPr>
            <w:tcW w:w="1524" w:type="dxa"/>
          </w:tcPr>
          <w:p w14:paraId="7423E349" w14:textId="77777777" w:rsidR="0003324C" w:rsidRPr="00B00B5D" w:rsidRDefault="0003324C" w:rsidP="001D54A9">
            <w:pPr>
              <w:jc w:val="center"/>
              <w:rPr>
                <w:b/>
                <w:bCs/>
              </w:rPr>
            </w:pPr>
            <w:r>
              <w:rPr>
                <w:b/>
                <w:bCs/>
              </w:rPr>
              <w:t>Mark</w:t>
            </w:r>
          </w:p>
        </w:tc>
      </w:tr>
      <w:tr w:rsidR="0003324C" w14:paraId="5AFFDE3E" w14:textId="77777777" w:rsidTr="001D54A9">
        <w:trPr>
          <w:trHeight w:val="283"/>
        </w:trPr>
        <w:tc>
          <w:tcPr>
            <w:tcW w:w="13036" w:type="dxa"/>
          </w:tcPr>
          <w:p w14:paraId="0CCEAF7E" w14:textId="437AB51A" w:rsidR="0003324C" w:rsidRPr="00E771A5" w:rsidRDefault="0003324C" w:rsidP="0003324C">
            <w:pPr>
              <w:rPr>
                <w:i/>
              </w:rPr>
            </w:pPr>
            <w:r w:rsidRPr="007F1FBB">
              <w:t>Increases and gradient is steeper/greater</w:t>
            </w:r>
          </w:p>
        </w:tc>
        <w:tc>
          <w:tcPr>
            <w:tcW w:w="1524" w:type="dxa"/>
          </w:tcPr>
          <w:p w14:paraId="702F2087" w14:textId="558286CD" w:rsidR="0003324C" w:rsidRPr="00ED306B" w:rsidRDefault="0003324C" w:rsidP="0003324C">
            <w:pPr>
              <w:jc w:val="center"/>
              <w:rPr>
                <w:b/>
              </w:rPr>
            </w:pPr>
            <w:r w:rsidRPr="007F1FBB">
              <w:rPr>
                <w:b/>
                <w:lang w:val="en-US"/>
              </w:rPr>
              <w:t>1</w:t>
            </w:r>
          </w:p>
        </w:tc>
      </w:tr>
      <w:tr w:rsidR="0003324C" w14:paraId="1B95ADD6" w14:textId="77777777" w:rsidTr="001D54A9">
        <w:trPr>
          <w:trHeight w:val="283"/>
        </w:trPr>
        <w:tc>
          <w:tcPr>
            <w:tcW w:w="13036" w:type="dxa"/>
          </w:tcPr>
          <w:p w14:paraId="24FDCC76" w14:textId="0B7A56F2" w:rsidR="0003324C" w:rsidRPr="00E771A5" w:rsidRDefault="0003324C" w:rsidP="0003324C">
            <w:pPr>
              <w:rPr>
                <w:i/>
              </w:rPr>
            </w:pPr>
            <w:r w:rsidRPr="007F1FBB">
              <w:rPr>
                <w:lang w:val="en-US"/>
              </w:rPr>
              <w:t>Accelerates as curve is getting steeper</w:t>
            </w:r>
          </w:p>
        </w:tc>
        <w:tc>
          <w:tcPr>
            <w:tcW w:w="1524" w:type="dxa"/>
          </w:tcPr>
          <w:p w14:paraId="37999FD6" w14:textId="6F6627AD" w:rsidR="0003324C" w:rsidRPr="00ED306B" w:rsidRDefault="0003324C" w:rsidP="0003324C">
            <w:pPr>
              <w:jc w:val="center"/>
              <w:rPr>
                <w:b/>
              </w:rPr>
            </w:pPr>
            <w:r w:rsidRPr="007F1FBB">
              <w:rPr>
                <w:b/>
                <w:lang w:val="en-US"/>
              </w:rPr>
              <w:t>1</w:t>
            </w:r>
          </w:p>
        </w:tc>
      </w:tr>
      <w:tr w:rsidR="0003324C" w14:paraId="1051EA7C" w14:textId="77777777" w:rsidTr="001D54A9">
        <w:trPr>
          <w:trHeight w:val="283"/>
        </w:trPr>
        <w:tc>
          <w:tcPr>
            <w:tcW w:w="13036" w:type="dxa"/>
          </w:tcPr>
          <w:p w14:paraId="583A9D18" w14:textId="3D0D06AB" w:rsidR="0003324C" w:rsidRPr="00E771A5" w:rsidRDefault="0003324C" w:rsidP="0003324C">
            <w:pPr>
              <w:rPr>
                <w:i/>
              </w:rPr>
            </w:pPr>
            <w:r w:rsidRPr="007F1FBB">
              <w:rPr>
                <w:lang w:val="en-US"/>
              </w:rPr>
              <w:t>Increases as the distance per second increases</w:t>
            </w:r>
          </w:p>
        </w:tc>
        <w:tc>
          <w:tcPr>
            <w:tcW w:w="1524" w:type="dxa"/>
          </w:tcPr>
          <w:p w14:paraId="5BA97DF4" w14:textId="37C59A79" w:rsidR="0003324C" w:rsidRPr="00ED306B" w:rsidRDefault="0003324C" w:rsidP="0003324C">
            <w:pPr>
              <w:jc w:val="center"/>
              <w:rPr>
                <w:b/>
              </w:rPr>
            </w:pPr>
            <w:r w:rsidRPr="007F1FBB">
              <w:rPr>
                <w:b/>
                <w:lang w:val="en-US"/>
              </w:rPr>
              <w:t>1</w:t>
            </w:r>
          </w:p>
        </w:tc>
      </w:tr>
      <w:tr w:rsidR="0003324C" w14:paraId="1BE3A341" w14:textId="77777777" w:rsidTr="001D54A9">
        <w:trPr>
          <w:trHeight w:val="283"/>
        </w:trPr>
        <w:tc>
          <w:tcPr>
            <w:tcW w:w="13036" w:type="dxa"/>
          </w:tcPr>
          <w:p w14:paraId="319D5FA7" w14:textId="32C3F152" w:rsidR="0003324C" w:rsidRPr="00E771A5" w:rsidRDefault="0003324C" w:rsidP="0003324C">
            <w:pPr>
              <w:rPr>
                <w:i/>
              </w:rPr>
            </w:pPr>
            <w:r w:rsidRPr="007F1FBB">
              <w:rPr>
                <w:lang w:val="en-US"/>
              </w:rPr>
              <w:t>Increases as the distance travelled in the same time increases</w:t>
            </w:r>
          </w:p>
        </w:tc>
        <w:tc>
          <w:tcPr>
            <w:tcW w:w="1524" w:type="dxa"/>
          </w:tcPr>
          <w:p w14:paraId="7D6B63E1" w14:textId="220D96B4" w:rsidR="0003324C" w:rsidRPr="00ED306B" w:rsidRDefault="0003324C" w:rsidP="0003324C">
            <w:pPr>
              <w:jc w:val="center"/>
              <w:rPr>
                <w:b/>
              </w:rPr>
            </w:pPr>
            <w:r w:rsidRPr="007F1FBB">
              <w:rPr>
                <w:b/>
                <w:lang w:val="en-US"/>
              </w:rPr>
              <w:t>1</w:t>
            </w:r>
          </w:p>
        </w:tc>
      </w:tr>
      <w:tr w:rsidR="0003324C" w14:paraId="2AB47891" w14:textId="77777777" w:rsidTr="001D54A9">
        <w:trPr>
          <w:trHeight w:val="283"/>
        </w:trPr>
        <w:tc>
          <w:tcPr>
            <w:tcW w:w="13036" w:type="dxa"/>
          </w:tcPr>
          <w:p w14:paraId="06FAB97A" w14:textId="714F1B2B" w:rsidR="0003324C" w:rsidRPr="00E771A5" w:rsidRDefault="0003324C" w:rsidP="0003324C">
            <w:pPr>
              <w:rPr>
                <w:i/>
              </w:rPr>
            </w:pPr>
          </w:p>
        </w:tc>
        <w:tc>
          <w:tcPr>
            <w:tcW w:w="1524" w:type="dxa"/>
          </w:tcPr>
          <w:p w14:paraId="5BAA2E06" w14:textId="09573313" w:rsidR="0003324C" w:rsidRPr="00ED306B" w:rsidRDefault="0003324C" w:rsidP="0003324C">
            <w:pPr>
              <w:jc w:val="center"/>
              <w:rPr>
                <w:b/>
              </w:rPr>
            </w:pPr>
          </w:p>
        </w:tc>
      </w:tr>
      <w:tr w:rsidR="0003324C" w14:paraId="1A291898" w14:textId="77777777" w:rsidTr="001D54A9">
        <w:trPr>
          <w:trHeight w:val="283"/>
        </w:trPr>
        <w:tc>
          <w:tcPr>
            <w:tcW w:w="13036" w:type="dxa"/>
          </w:tcPr>
          <w:p w14:paraId="68822B17" w14:textId="7E5B4EE7" w:rsidR="0003324C" w:rsidRPr="00E771A5" w:rsidRDefault="0003324C" w:rsidP="0003324C">
            <w:pPr>
              <w:rPr>
                <w:i/>
              </w:rPr>
            </w:pPr>
            <w:r w:rsidRPr="007F1FBB">
              <w:rPr>
                <w:lang w:val="en-US"/>
              </w:rPr>
              <w:t>Increases and curve goes upwards</w:t>
            </w:r>
          </w:p>
        </w:tc>
        <w:tc>
          <w:tcPr>
            <w:tcW w:w="1524" w:type="dxa"/>
          </w:tcPr>
          <w:p w14:paraId="64BBF815" w14:textId="0FEEFA1E" w:rsidR="0003324C" w:rsidRPr="00ED306B" w:rsidRDefault="0003324C" w:rsidP="0003324C">
            <w:pPr>
              <w:jc w:val="center"/>
              <w:rPr>
                <w:b/>
              </w:rPr>
            </w:pPr>
            <w:r w:rsidRPr="007F1FBB">
              <w:rPr>
                <w:b/>
                <w:lang w:val="en-US"/>
              </w:rPr>
              <w:t>0</w:t>
            </w:r>
          </w:p>
        </w:tc>
      </w:tr>
    </w:tbl>
    <w:p w14:paraId="360E5A11" w14:textId="77777777" w:rsidR="0003324C" w:rsidRDefault="0003324C" w:rsidP="0003324C"/>
    <w:p w14:paraId="5CC7A3E8" w14:textId="77777777" w:rsidR="0003324C" w:rsidRDefault="0003324C" w:rsidP="00E66FB4"/>
    <w:p w14:paraId="5D5BDEC2" w14:textId="77777777" w:rsidR="00D82261" w:rsidRDefault="00D82261">
      <w:pPr>
        <w:sectPr w:rsidR="00D82261" w:rsidSect="00072452">
          <w:footerReference w:type="default" r:id="rId207"/>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29"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0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178E939F"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209" w:history="1">
                              <w:r w:rsidRPr="005D0C4F">
                                <w:rPr>
                                  <w:rStyle w:val="Hyperlink"/>
                                  <w:rFonts w:cs="Arial"/>
                                  <w:sz w:val="16"/>
                                  <w:szCs w:val="16"/>
                                </w:rPr>
                                <w:t>Like’</w:t>
                              </w:r>
                            </w:hyperlink>
                            <w:r w:rsidRPr="005D0C4F">
                              <w:rPr>
                                <w:rFonts w:cs="Arial"/>
                                <w:sz w:val="16"/>
                                <w:szCs w:val="16"/>
                              </w:rPr>
                              <w:t xml:space="preserve"> or ‘</w:t>
                            </w:r>
                            <w:hyperlink r:id="rId210"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211"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12"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213"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214"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30"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0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178E939F"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215" w:history="1">
                        <w:r w:rsidRPr="005D0C4F">
                          <w:rPr>
                            <w:rStyle w:val="Hyperlink"/>
                            <w:rFonts w:cs="Arial"/>
                            <w:sz w:val="16"/>
                            <w:szCs w:val="16"/>
                          </w:rPr>
                          <w:t>Like’</w:t>
                        </w:r>
                      </w:hyperlink>
                      <w:r w:rsidRPr="005D0C4F">
                        <w:rPr>
                          <w:rFonts w:cs="Arial"/>
                          <w:sz w:val="16"/>
                          <w:szCs w:val="16"/>
                        </w:rPr>
                        <w:t xml:space="preserve"> or ‘</w:t>
                      </w:r>
                      <w:hyperlink r:id="rId216"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217"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18"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219"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220"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221"/>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E29C4BF" w14:textId="77777777" w:rsidR="00560385" w:rsidRDefault="00560385">
      <w:r>
        <w:separator/>
      </w:r>
    </w:p>
  </w:endnote>
  <w:endnote w:type="continuationSeparator" w:id="0">
    <w:p w14:paraId="346FBB3A" w14:textId="77777777" w:rsidR="00560385" w:rsidRDefault="00560385">
      <w:r>
        <w:continuationSeparator/>
      </w:r>
    </w:p>
  </w:endnote>
  <w:endnote w:type="continuationNotice" w:id="1">
    <w:p w14:paraId="52DA4AB8" w14:textId="77777777" w:rsidR="00560385" w:rsidRDefault="005603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0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0838B7" w14:textId="77777777" w:rsidR="00560385" w:rsidRDefault="00560385">
      <w:r>
        <w:separator/>
      </w:r>
    </w:p>
  </w:footnote>
  <w:footnote w:type="continuationSeparator" w:id="0">
    <w:p w14:paraId="24522851" w14:textId="77777777" w:rsidR="00560385" w:rsidRDefault="00560385">
      <w:r>
        <w:continuationSeparator/>
      </w:r>
    </w:p>
  </w:footnote>
  <w:footnote w:type="continuationNotice" w:id="1">
    <w:p w14:paraId="2AEDC875" w14:textId="77777777" w:rsidR="00560385" w:rsidRDefault="005603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C3F88A" w14:textId="661CF37A"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03324C">
      <w:rPr>
        <w:bCs/>
        <w:sz w:val="18"/>
        <w:szCs w:val="18"/>
        <w:lang w:val="de-DE"/>
      </w:rPr>
      <w:t>4</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4" w15:restartNumberingAfterBreak="0">
    <w:nsid w:val="59D630A8"/>
    <w:multiLevelType w:val="hybridMultilevel"/>
    <w:tmpl w:val="8F321296"/>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16cid:durableId="363602815">
    <w:abstractNumId w:val="3"/>
  </w:num>
  <w:num w:numId="2" w16cid:durableId="454759322">
    <w:abstractNumId w:val="0"/>
  </w:num>
  <w:num w:numId="3" w16cid:durableId="732629624">
    <w:abstractNumId w:val="6"/>
  </w:num>
  <w:num w:numId="4" w16cid:durableId="327950199">
    <w:abstractNumId w:val="2"/>
  </w:num>
  <w:num w:numId="5" w16cid:durableId="286011579">
    <w:abstractNumId w:val="1"/>
  </w:num>
  <w:num w:numId="6" w16cid:durableId="80881313">
    <w:abstractNumId w:val="5"/>
  </w:num>
  <w:num w:numId="7" w16cid:durableId="117480266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14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137B"/>
    <w:rsid w:val="000024FE"/>
    <w:rsid w:val="00003B29"/>
    <w:rsid w:val="00004536"/>
    <w:rsid w:val="00004F63"/>
    <w:rsid w:val="000069FC"/>
    <w:rsid w:val="000078F5"/>
    <w:rsid w:val="00010E11"/>
    <w:rsid w:val="000148A4"/>
    <w:rsid w:val="000157D2"/>
    <w:rsid w:val="00015977"/>
    <w:rsid w:val="00016B28"/>
    <w:rsid w:val="00020F51"/>
    <w:rsid w:val="00021A62"/>
    <w:rsid w:val="00023523"/>
    <w:rsid w:val="00024E9D"/>
    <w:rsid w:val="00026C2E"/>
    <w:rsid w:val="00027283"/>
    <w:rsid w:val="000277FE"/>
    <w:rsid w:val="00027971"/>
    <w:rsid w:val="00030817"/>
    <w:rsid w:val="00031206"/>
    <w:rsid w:val="000312B0"/>
    <w:rsid w:val="0003324C"/>
    <w:rsid w:val="000347EC"/>
    <w:rsid w:val="00034835"/>
    <w:rsid w:val="00035654"/>
    <w:rsid w:val="0003795D"/>
    <w:rsid w:val="00042190"/>
    <w:rsid w:val="00043918"/>
    <w:rsid w:val="00044954"/>
    <w:rsid w:val="00045E9C"/>
    <w:rsid w:val="00055201"/>
    <w:rsid w:val="0005567D"/>
    <w:rsid w:val="00055EC5"/>
    <w:rsid w:val="000577E0"/>
    <w:rsid w:val="00061A05"/>
    <w:rsid w:val="00061EC1"/>
    <w:rsid w:val="000631CF"/>
    <w:rsid w:val="0006406A"/>
    <w:rsid w:val="00064C3F"/>
    <w:rsid w:val="0006767D"/>
    <w:rsid w:val="00067C69"/>
    <w:rsid w:val="0007193A"/>
    <w:rsid w:val="00072452"/>
    <w:rsid w:val="00074951"/>
    <w:rsid w:val="00075585"/>
    <w:rsid w:val="00075ABF"/>
    <w:rsid w:val="000769CD"/>
    <w:rsid w:val="000770C5"/>
    <w:rsid w:val="00080C1B"/>
    <w:rsid w:val="000829ED"/>
    <w:rsid w:val="00083715"/>
    <w:rsid w:val="00083767"/>
    <w:rsid w:val="000838C0"/>
    <w:rsid w:val="00083909"/>
    <w:rsid w:val="000850CB"/>
    <w:rsid w:val="0008578E"/>
    <w:rsid w:val="00085B62"/>
    <w:rsid w:val="00086E98"/>
    <w:rsid w:val="00090C20"/>
    <w:rsid w:val="0009233E"/>
    <w:rsid w:val="000937C9"/>
    <w:rsid w:val="00093C3E"/>
    <w:rsid w:val="00093CDB"/>
    <w:rsid w:val="00096DCC"/>
    <w:rsid w:val="00096FC9"/>
    <w:rsid w:val="000A351D"/>
    <w:rsid w:val="000A3828"/>
    <w:rsid w:val="000A3C60"/>
    <w:rsid w:val="000A405D"/>
    <w:rsid w:val="000A4979"/>
    <w:rsid w:val="000A49D2"/>
    <w:rsid w:val="000B0413"/>
    <w:rsid w:val="000B1A18"/>
    <w:rsid w:val="000B1EF1"/>
    <w:rsid w:val="000B3D26"/>
    <w:rsid w:val="000C11C0"/>
    <w:rsid w:val="000C206F"/>
    <w:rsid w:val="000C235B"/>
    <w:rsid w:val="000C44C1"/>
    <w:rsid w:val="000C46DB"/>
    <w:rsid w:val="000C4B29"/>
    <w:rsid w:val="000C510C"/>
    <w:rsid w:val="000C6010"/>
    <w:rsid w:val="000C690A"/>
    <w:rsid w:val="000C6B8D"/>
    <w:rsid w:val="000D0F17"/>
    <w:rsid w:val="000D1551"/>
    <w:rsid w:val="000D2D48"/>
    <w:rsid w:val="000D2DD5"/>
    <w:rsid w:val="000D2DF9"/>
    <w:rsid w:val="000D3203"/>
    <w:rsid w:val="000D3A26"/>
    <w:rsid w:val="000D3D08"/>
    <w:rsid w:val="000D4EF1"/>
    <w:rsid w:val="000D56E5"/>
    <w:rsid w:val="000D61FD"/>
    <w:rsid w:val="000D6AB8"/>
    <w:rsid w:val="000D6D1F"/>
    <w:rsid w:val="000E0597"/>
    <w:rsid w:val="000E0DAF"/>
    <w:rsid w:val="000E51CC"/>
    <w:rsid w:val="000E7F93"/>
    <w:rsid w:val="000F25B0"/>
    <w:rsid w:val="000F2718"/>
    <w:rsid w:val="000F2EFF"/>
    <w:rsid w:val="000F53FF"/>
    <w:rsid w:val="000F6C7F"/>
    <w:rsid w:val="000F704E"/>
    <w:rsid w:val="000F7C05"/>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7C9"/>
    <w:rsid w:val="0011585B"/>
    <w:rsid w:val="00117E92"/>
    <w:rsid w:val="00117F51"/>
    <w:rsid w:val="00121F10"/>
    <w:rsid w:val="00122C1C"/>
    <w:rsid w:val="00125673"/>
    <w:rsid w:val="00126F06"/>
    <w:rsid w:val="0013041E"/>
    <w:rsid w:val="00131206"/>
    <w:rsid w:val="00132047"/>
    <w:rsid w:val="0013290F"/>
    <w:rsid w:val="00133A61"/>
    <w:rsid w:val="001345A6"/>
    <w:rsid w:val="0013742F"/>
    <w:rsid w:val="00140343"/>
    <w:rsid w:val="00140662"/>
    <w:rsid w:val="00140E5D"/>
    <w:rsid w:val="00141C04"/>
    <w:rsid w:val="00142D84"/>
    <w:rsid w:val="0014475F"/>
    <w:rsid w:val="00146211"/>
    <w:rsid w:val="00146666"/>
    <w:rsid w:val="00146BCB"/>
    <w:rsid w:val="001470A1"/>
    <w:rsid w:val="00151A41"/>
    <w:rsid w:val="00154A47"/>
    <w:rsid w:val="00155397"/>
    <w:rsid w:val="00156C8E"/>
    <w:rsid w:val="001578B5"/>
    <w:rsid w:val="001579A9"/>
    <w:rsid w:val="00160880"/>
    <w:rsid w:val="00162DD5"/>
    <w:rsid w:val="001634B2"/>
    <w:rsid w:val="00163A45"/>
    <w:rsid w:val="00164611"/>
    <w:rsid w:val="0016544F"/>
    <w:rsid w:val="00165619"/>
    <w:rsid w:val="00166C21"/>
    <w:rsid w:val="001704B1"/>
    <w:rsid w:val="001717E7"/>
    <w:rsid w:val="00172CF2"/>
    <w:rsid w:val="00173D06"/>
    <w:rsid w:val="00173F56"/>
    <w:rsid w:val="00176094"/>
    <w:rsid w:val="0017673B"/>
    <w:rsid w:val="0017707F"/>
    <w:rsid w:val="00180632"/>
    <w:rsid w:val="00180C33"/>
    <w:rsid w:val="00182FB6"/>
    <w:rsid w:val="0018359C"/>
    <w:rsid w:val="00191272"/>
    <w:rsid w:val="00191B0D"/>
    <w:rsid w:val="00192621"/>
    <w:rsid w:val="00192D9C"/>
    <w:rsid w:val="00192ECB"/>
    <w:rsid w:val="00193602"/>
    <w:rsid w:val="00193D89"/>
    <w:rsid w:val="0019510B"/>
    <w:rsid w:val="00195137"/>
    <w:rsid w:val="001956D6"/>
    <w:rsid w:val="001967E4"/>
    <w:rsid w:val="001971BE"/>
    <w:rsid w:val="001A0517"/>
    <w:rsid w:val="001A147D"/>
    <w:rsid w:val="001A1862"/>
    <w:rsid w:val="001A5C24"/>
    <w:rsid w:val="001A7836"/>
    <w:rsid w:val="001A78F1"/>
    <w:rsid w:val="001B032B"/>
    <w:rsid w:val="001B0ECB"/>
    <w:rsid w:val="001B0F48"/>
    <w:rsid w:val="001B41E2"/>
    <w:rsid w:val="001B435E"/>
    <w:rsid w:val="001B4417"/>
    <w:rsid w:val="001B4594"/>
    <w:rsid w:val="001B4D04"/>
    <w:rsid w:val="001B69CE"/>
    <w:rsid w:val="001B7540"/>
    <w:rsid w:val="001C0B5C"/>
    <w:rsid w:val="001C30C3"/>
    <w:rsid w:val="001C3B35"/>
    <w:rsid w:val="001C5416"/>
    <w:rsid w:val="001C6196"/>
    <w:rsid w:val="001D00B6"/>
    <w:rsid w:val="001D0317"/>
    <w:rsid w:val="001D07D6"/>
    <w:rsid w:val="001D08AF"/>
    <w:rsid w:val="001D1B84"/>
    <w:rsid w:val="001D1E03"/>
    <w:rsid w:val="001D3534"/>
    <w:rsid w:val="001D5B94"/>
    <w:rsid w:val="001E0295"/>
    <w:rsid w:val="001E1D1D"/>
    <w:rsid w:val="001E21BA"/>
    <w:rsid w:val="001E2379"/>
    <w:rsid w:val="001E2F87"/>
    <w:rsid w:val="001E3196"/>
    <w:rsid w:val="001E42C2"/>
    <w:rsid w:val="001E578E"/>
    <w:rsid w:val="001E6097"/>
    <w:rsid w:val="001E6316"/>
    <w:rsid w:val="001E67AA"/>
    <w:rsid w:val="001F2017"/>
    <w:rsid w:val="001F25AB"/>
    <w:rsid w:val="001F2DF7"/>
    <w:rsid w:val="001F4025"/>
    <w:rsid w:val="001F4ABC"/>
    <w:rsid w:val="001F7C31"/>
    <w:rsid w:val="00202AE8"/>
    <w:rsid w:val="00204A27"/>
    <w:rsid w:val="00207E10"/>
    <w:rsid w:val="00210215"/>
    <w:rsid w:val="00210CC9"/>
    <w:rsid w:val="0021153A"/>
    <w:rsid w:val="0021229D"/>
    <w:rsid w:val="00212FF8"/>
    <w:rsid w:val="0021336E"/>
    <w:rsid w:val="00215952"/>
    <w:rsid w:val="002201E9"/>
    <w:rsid w:val="00220449"/>
    <w:rsid w:val="00222261"/>
    <w:rsid w:val="00222762"/>
    <w:rsid w:val="002228B3"/>
    <w:rsid w:val="0022472D"/>
    <w:rsid w:val="0022502E"/>
    <w:rsid w:val="00226C07"/>
    <w:rsid w:val="00226FC2"/>
    <w:rsid w:val="002270B2"/>
    <w:rsid w:val="002279D4"/>
    <w:rsid w:val="00231F5C"/>
    <w:rsid w:val="00232B9D"/>
    <w:rsid w:val="00233311"/>
    <w:rsid w:val="00235563"/>
    <w:rsid w:val="00236119"/>
    <w:rsid w:val="002370F3"/>
    <w:rsid w:val="00240570"/>
    <w:rsid w:val="00240958"/>
    <w:rsid w:val="00240E28"/>
    <w:rsid w:val="00240EA7"/>
    <w:rsid w:val="002410C0"/>
    <w:rsid w:val="002426F5"/>
    <w:rsid w:val="00245846"/>
    <w:rsid w:val="002531EA"/>
    <w:rsid w:val="00253F73"/>
    <w:rsid w:val="0025441C"/>
    <w:rsid w:val="00254947"/>
    <w:rsid w:val="00254956"/>
    <w:rsid w:val="0025770E"/>
    <w:rsid w:val="00257984"/>
    <w:rsid w:val="00261215"/>
    <w:rsid w:val="00262682"/>
    <w:rsid w:val="00263578"/>
    <w:rsid w:val="00265354"/>
    <w:rsid w:val="00265DD5"/>
    <w:rsid w:val="0026638D"/>
    <w:rsid w:val="0027025C"/>
    <w:rsid w:val="00273416"/>
    <w:rsid w:val="00274659"/>
    <w:rsid w:val="00275812"/>
    <w:rsid w:val="00276260"/>
    <w:rsid w:val="00276B23"/>
    <w:rsid w:val="00276CB2"/>
    <w:rsid w:val="002818D6"/>
    <w:rsid w:val="00281B21"/>
    <w:rsid w:val="00283100"/>
    <w:rsid w:val="002862F5"/>
    <w:rsid w:val="0028724F"/>
    <w:rsid w:val="00287350"/>
    <w:rsid w:val="00287A35"/>
    <w:rsid w:val="00293C02"/>
    <w:rsid w:val="00293CCC"/>
    <w:rsid w:val="00294589"/>
    <w:rsid w:val="00296DF0"/>
    <w:rsid w:val="002A11F5"/>
    <w:rsid w:val="002A1CFE"/>
    <w:rsid w:val="002A27ED"/>
    <w:rsid w:val="002A3315"/>
    <w:rsid w:val="002A655F"/>
    <w:rsid w:val="002A65EC"/>
    <w:rsid w:val="002B0E9F"/>
    <w:rsid w:val="002B1022"/>
    <w:rsid w:val="002B3C0A"/>
    <w:rsid w:val="002B69C3"/>
    <w:rsid w:val="002C0B2F"/>
    <w:rsid w:val="002C0BFE"/>
    <w:rsid w:val="002C21B3"/>
    <w:rsid w:val="002C223C"/>
    <w:rsid w:val="002C2998"/>
    <w:rsid w:val="002C3F84"/>
    <w:rsid w:val="002C4904"/>
    <w:rsid w:val="002C520D"/>
    <w:rsid w:val="002C770F"/>
    <w:rsid w:val="002C7B38"/>
    <w:rsid w:val="002C7EC6"/>
    <w:rsid w:val="002D12CF"/>
    <w:rsid w:val="002D1667"/>
    <w:rsid w:val="002D19C5"/>
    <w:rsid w:val="002D27BA"/>
    <w:rsid w:val="002D376B"/>
    <w:rsid w:val="002D506B"/>
    <w:rsid w:val="002D54DF"/>
    <w:rsid w:val="002D56A8"/>
    <w:rsid w:val="002D760C"/>
    <w:rsid w:val="002E05D7"/>
    <w:rsid w:val="002E062A"/>
    <w:rsid w:val="002E252A"/>
    <w:rsid w:val="002E5E10"/>
    <w:rsid w:val="002E6DC0"/>
    <w:rsid w:val="002F0743"/>
    <w:rsid w:val="002F18D1"/>
    <w:rsid w:val="002F41B5"/>
    <w:rsid w:val="002F6A7D"/>
    <w:rsid w:val="002F754E"/>
    <w:rsid w:val="002F79E6"/>
    <w:rsid w:val="0030389F"/>
    <w:rsid w:val="003040C6"/>
    <w:rsid w:val="00304F16"/>
    <w:rsid w:val="00305933"/>
    <w:rsid w:val="00305BB1"/>
    <w:rsid w:val="00306FE8"/>
    <w:rsid w:val="00312308"/>
    <w:rsid w:val="00313960"/>
    <w:rsid w:val="00314415"/>
    <w:rsid w:val="00317DB4"/>
    <w:rsid w:val="00320A79"/>
    <w:rsid w:val="00320AB1"/>
    <w:rsid w:val="00320E31"/>
    <w:rsid w:val="003217A9"/>
    <w:rsid w:val="00321A1F"/>
    <w:rsid w:val="003239C2"/>
    <w:rsid w:val="003248E2"/>
    <w:rsid w:val="003249AF"/>
    <w:rsid w:val="00324FEA"/>
    <w:rsid w:val="0032553D"/>
    <w:rsid w:val="0033085C"/>
    <w:rsid w:val="003314EE"/>
    <w:rsid w:val="0033419C"/>
    <w:rsid w:val="00334CE1"/>
    <w:rsid w:val="00341FC8"/>
    <w:rsid w:val="003421D1"/>
    <w:rsid w:val="00343845"/>
    <w:rsid w:val="00343BA9"/>
    <w:rsid w:val="00350986"/>
    <w:rsid w:val="00354274"/>
    <w:rsid w:val="00356B37"/>
    <w:rsid w:val="0036043D"/>
    <w:rsid w:val="00360E6D"/>
    <w:rsid w:val="0036167E"/>
    <w:rsid w:val="00367744"/>
    <w:rsid w:val="003707DC"/>
    <w:rsid w:val="00371620"/>
    <w:rsid w:val="00371BE5"/>
    <w:rsid w:val="00371FF9"/>
    <w:rsid w:val="00372DD9"/>
    <w:rsid w:val="003731FB"/>
    <w:rsid w:val="0037468F"/>
    <w:rsid w:val="00375289"/>
    <w:rsid w:val="0037538F"/>
    <w:rsid w:val="0037560D"/>
    <w:rsid w:val="00377798"/>
    <w:rsid w:val="003818CE"/>
    <w:rsid w:val="00382158"/>
    <w:rsid w:val="00385461"/>
    <w:rsid w:val="00385C50"/>
    <w:rsid w:val="00386B15"/>
    <w:rsid w:val="00387E58"/>
    <w:rsid w:val="00391B58"/>
    <w:rsid w:val="003926BD"/>
    <w:rsid w:val="003933FF"/>
    <w:rsid w:val="003A0312"/>
    <w:rsid w:val="003A0DCA"/>
    <w:rsid w:val="003A19A0"/>
    <w:rsid w:val="003A4006"/>
    <w:rsid w:val="003A610D"/>
    <w:rsid w:val="003A63BF"/>
    <w:rsid w:val="003A64CF"/>
    <w:rsid w:val="003A7B10"/>
    <w:rsid w:val="003B10C7"/>
    <w:rsid w:val="003B160A"/>
    <w:rsid w:val="003B2215"/>
    <w:rsid w:val="003B225F"/>
    <w:rsid w:val="003B33C8"/>
    <w:rsid w:val="003B38F4"/>
    <w:rsid w:val="003B3EB9"/>
    <w:rsid w:val="003B4039"/>
    <w:rsid w:val="003B79BD"/>
    <w:rsid w:val="003B7FE4"/>
    <w:rsid w:val="003C1070"/>
    <w:rsid w:val="003C4395"/>
    <w:rsid w:val="003C7FEE"/>
    <w:rsid w:val="003D0DD4"/>
    <w:rsid w:val="003D1A1A"/>
    <w:rsid w:val="003D25CD"/>
    <w:rsid w:val="003D29C6"/>
    <w:rsid w:val="003D4A78"/>
    <w:rsid w:val="003D5403"/>
    <w:rsid w:val="003D60BD"/>
    <w:rsid w:val="003D7CB0"/>
    <w:rsid w:val="003E1094"/>
    <w:rsid w:val="003E1FB6"/>
    <w:rsid w:val="003E36D4"/>
    <w:rsid w:val="003E3F99"/>
    <w:rsid w:val="003E6F99"/>
    <w:rsid w:val="003F09E0"/>
    <w:rsid w:val="003F34EE"/>
    <w:rsid w:val="003F3DE8"/>
    <w:rsid w:val="003F44FC"/>
    <w:rsid w:val="003F5E89"/>
    <w:rsid w:val="003F7EE6"/>
    <w:rsid w:val="00401C0A"/>
    <w:rsid w:val="00401CB0"/>
    <w:rsid w:val="00403A63"/>
    <w:rsid w:val="0040591B"/>
    <w:rsid w:val="004068E4"/>
    <w:rsid w:val="00410FC5"/>
    <w:rsid w:val="00415A41"/>
    <w:rsid w:val="00415A5D"/>
    <w:rsid w:val="004166B3"/>
    <w:rsid w:val="00416F45"/>
    <w:rsid w:val="004206CF"/>
    <w:rsid w:val="00422201"/>
    <w:rsid w:val="00422369"/>
    <w:rsid w:val="004232BF"/>
    <w:rsid w:val="00423438"/>
    <w:rsid w:val="004248FF"/>
    <w:rsid w:val="00424F6E"/>
    <w:rsid w:val="004318D5"/>
    <w:rsid w:val="00435B36"/>
    <w:rsid w:val="00436051"/>
    <w:rsid w:val="004360DD"/>
    <w:rsid w:val="00437148"/>
    <w:rsid w:val="004378B2"/>
    <w:rsid w:val="00441550"/>
    <w:rsid w:val="004421A5"/>
    <w:rsid w:val="00442416"/>
    <w:rsid w:val="004434F1"/>
    <w:rsid w:val="0044664A"/>
    <w:rsid w:val="00447D84"/>
    <w:rsid w:val="00450DEC"/>
    <w:rsid w:val="00452173"/>
    <w:rsid w:val="0045281A"/>
    <w:rsid w:val="004537F4"/>
    <w:rsid w:val="004540E6"/>
    <w:rsid w:val="004546B8"/>
    <w:rsid w:val="00454C2D"/>
    <w:rsid w:val="00455122"/>
    <w:rsid w:val="004565D2"/>
    <w:rsid w:val="004603CF"/>
    <w:rsid w:val="004614C7"/>
    <w:rsid w:val="00464123"/>
    <w:rsid w:val="00467930"/>
    <w:rsid w:val="00470565"/>
    <w:rsid w:val="004715D9"/>
    <w:rsid w:val="00472F9D"/>
    <w:rsid w:val="0047490C"/>
    <w:rsid w:val="0047671A"/>
    <w:rsid w:val="00480197"/>
    <w:rsid w:val="00481597"/>
    <w:rsid w:val="0048205E"/>
    <w:rsid w:val="00485AA6"/>
    <w:rsid w:val="00485B35"/>
    <w:rsid w:val="00485B66"/>
    <w:rsid w:val="004870CF"/>
    <w:rsid w:val="00487847"/>
    <w:rsid w:val="0049138E"/>
    <w:rsid w:val="00491712"/>
    <w:rsid w:val="00492543"/>
    <w:rsid w:val="004A12BC"/>
    <w:rsid w:val="004A15D6"/>
    <w:rsid w:val="004A19D3"/>
    <w:rsid w:val="004A272F"/>
    <w:rsid w:val="004A4622"/>
    <w:rsid w:val="004A4AE5"/>
    <w:rsid w:val="004A59CD"/>
    <w:rsid w:val="004A5EE6"/>
    <w:rsid w:val="004A6EDF"/>
    <w:rsid w:val="004A7C3A"/>
    <w:rsid w:val="004B0482"/>
    <w:rsid w:val="004B2A95"/>
    <w:rsid w:val="004B4006"/>
    <w:rsid w:val="004B46B2"/>
    <w:rsid w:val="004B4B08"/>
    <w:rsid w:val="004B7B7F"/>
    <w:rsid w:val="004C0DCF"/>
    <w:rsid w:val="004C3D4F"/>
    <w:rsid w:val="004D05E3"/>
    <w:rsid w:val="004D0661"/>
    <w:rsid w:val="004D25DD"/>
    <w:rsid w:val="004D39F0"/>
    <w:rsid w:val="004D4682"/>
    <w:rsid w:val="004D61DA"/>
    <w:rsid w:val="004D63A0"/>
    <w:rsid w:val="004D6A46"/>
    <w:rsid w:val="004E212B"/>
    <w:rsid w:val="004E2FC9"/>
    <w:rsid w:val="004E6255"/>
    <w:rsid w:val="004E69B2"/>
    <w:rsid w:val="004F1468"/>
    <w:rsid w:val="004F30C0"/>
    <w:rsid w:val="004F756D"/>
    <w:rsid w:val="004F7765"/>
    <w:rsid w:val="00502A59"/>
    <w:rsid w:val="005031CC"/>
    <w:rsid w:val="00504932"/>
    <w:rsid w:val="005068DA"/>
    <w:rsid w:val="00507D28"/>
    <w:rsid w:val="00507ED9"/>
    <w:rsid w:val="005110D0"/>
    <w:rsid w:val="005116CF"/>
    <w:rsid w:val="005142CE"/>
    <w:rsid w:val="00514A09"/>
    <w:rsid w:val="00514CFE"/>
    <w:rsid w:val="005152ED"/>
    <w:rsid w:val="005154F6"/>
    <w:rsid w:val="00516B9D"/>
    <w:rsid w:val="0051735E"/>
    <w:rsid w:val="0051770F"/>
    <w:rsid w:val="00517DE2"/>
    <w:rsid w:val="005200C5"/>
    <w:rsid w:val="0052096A"/>
    <w:rsid w:val="00520C19"/>
    <w:rsid w:val="00521047"/>
    <w:rsid w:val="00522163"/>
    <w:rsid w:val="005221D5"/>
    <w:rsid w:val="005225B3"/>
    <w:rsid w:val="00522874"/>
    <w:rsid w:val="005244B6"/>
    <w:rsid w:val="005260C2"/>
    <w:rsid w:val="005262E8"/>
    <w:rsid w:val="00530150"/>
    <w:rsid w:val="00530B20"/>
    <w:rsid w:val="00531CAA"/>
    <w:rsid w:val="0053324C"/>
    <w:rsid w:val="00535089"/>
    <w:rsid w:val="005356E4"/>
    <w:rsid w:val="00537898"/>
    <w:rsid w:val="00542390"/>
    <w:rsid w:val="005431CF"/>
    <w:rsid w:val="005436FC"/>
    <w:rsid w:val="00544E41"/>
    <w:rsid w:val="00545129"/>
    <w:rsid w:val="005501ED"/>
    <w:rsid w:val="005505BA"/>
    <w:rsid w:val="00550AB6"/>
    <w:rsid w:val="00552A6F"/>
    <w:rsid w:val="005559F0"/>
    <w:rsid w:val="0055612C"/>
    <w:rsid w:val="0055672F"/>
    <w:rsid w:val="005572DC"/>
    <w:rsid w:val="0055795D"/>
    <w:rsid w:val="00560385"/>
    <w:rsid w:val="00560B3C"/>
    <w:rsid w:val="0056192A"/>
    <w:rsid w:val="0056204F"/>
    <w:rsid w:val="0056377F"/>
    <w:rsid w:val="00565EBF"/>
    <w:rsid w:val="005669AC"/>
    <w:rsid w:val="00567358"/>
    <w:rsid w:val="0057118F"/>
    <w:rsid w:val="0057153D"/>
    <w:rsid w:val="005748DA"/>
    <w:rsid w:val="00574ACF"/>
    <w:rsid w:val="005755DB"/>
    <w:rsid w:val="005775AF"/>
    <w:rsid w:val="00577DFA"/>
    <w:rsid w:val="005805F8"/>
    <w:rsid w:val="0058218D"/>
    <w:rsid w:val="005826FD"/>
    <w:rsid w:val="0058473D"/>
    <w:rsid w:val="00586DAE"/>
    <w:rsid w:val="00590206"/>
    <w:rsid w:val="005912C4"/>
    <w:rsid w:val="005914B4"/>
    <w:rsid w:val="0059160F"/>
    <w:rsid w:val="00596068"/>
    <w:rsid w:val="005A2DC8"/>
    <w:rsid w:val="005A35AB"/>
    <w:rsid w:val="005A3FAC"/>
    <w:rsid w:val="005A5F0B"/>
    <w:rsid w:val="005A7EDA"/>
    <w:rsid w:val="005B178C"/>
    <w:rsid w:val="005B21FA"/>
    <w:rsid w:val="005B25EE"/>
    <w:rsid w:val="005B3FBB"/>
    <w:rsid w:val="005B580C"/>
    <w:rsid w:val="005B6B0B"/>
    <w:rsid w:val="005C06C0"/>
    <w:rsid w:val="005C0B80"/>
    <w:rsid w:val="005C0F9E"/>
    <w:rsid w:val="005C15D5"/>
    <w:rsid w:val="005C21EF"/>
    <w:rsid w:val="005C24AE"/>
    <w:rsid w:val="005C3797"/>
    <w:rsid w:val="005C3825"/>
    <w:rsid w:val="005C3C34"/>
    <w:rsid w:val="005C6336"/>
    <w:rsid w:val="005D0BE7"/>
    <w:rsid w:val="005D0C4F"/>
    <w:rsid w:val="005D113A"/>
    <w:rsid w:val="005D1FDC"/>
    <w:rsid w:val="005D5B5B"/>
    <w:rsid w:val="005D618F"/>
    <w:rsid w:val="005E149E"/>
    <w:rsid w:val="005E3796"/>
    <w:rsid w:val="005E398E"/>
    <w:rsid w:val="005E3BEE"/>
    <w:rsid w:val="005E3EA3"/>
    <w:rsid w:val="005E4EB3"/>
    <w:rsid w:val="005E5229"/>
    <w:rsid w:val="005E58C1"/>
    <w:rsid w:val="005E5A62"/>
    <w:rsid w:val="005E73D7"/>
    <w:rsid w:val="005F4EB9"/>
    <w:rsid w:val="005F534B"/>
    <w:rsid w:val="005F5EE3"/>
    <w:rsid w:val="005F6FB2"/>
    <w:rsid w:val="006009D9"/>
    <w:rsid w:val="0060213B"/>
    <w:rsid w:val="00604FB1"/>
    <w:rsid w:val="00605AB7"/>
    <w:rsid w:val="006079B1"/>
    <w:rsid w:val="0061207C"/>
    <w:rsid w:val="00614471"/>
    <w:rsid w:val="0061460F"/>
    <w:rsid w:val="00615831"/>
    <w:rsid w:val="006168E0"/>
    <w:rsid w:val="00617692"/>
    <w:rsid w:val="00617DD0"/>
    <w:rsid w:val="0062037B"/>
    <w:rsid w:val="006209D7"/>
    <w:rsid w:val="00620D44"/>
    <w:rsid w:val="00622784"/>
    <w:rsid w:val="00622E36"/>
    <w:rsid w:val="00623624"/>
    <w:rsid w:val="00623B11"/>
    <w:rsid w:val="00626B3F"/>
    <w:rsid w:val="006276C5"/>
    <w:rsid w:val="00631F65"/>
    <w:rsid w:val="006323FC"/>
    <w:rsid w:val="00633312"/>
    <w:rsid w:val="00635E15"/>
    <w:rsid w:val="00636AA8"/>
    <w:rsid w:val="00637B63"/>
    <w:rsid w:val="006419D3"/>
    <w:rsid w:val="00642E34"/>
    <w:rsid w:val="006431A4"/>
    <w:rsid w:val="00643788"/>
    <w:rsid w:val="00644D79"/>
    <w:rsid w:val="00645613"/>
    <w:rsid w:val="00646EAD"/>
    <w:rsid w:val="00647D44"/>
    <w:rsid w:val="006545A4"/>
    <w:rsid w:val="006561AC"/>
    <w:rsid w:val="0065749D"/>
    <w:rsid w:val="0066207D"/>
    <w:rsid w:val="0066237A"/>
    <w:rsid w:val="00666AD5"/>
    <w:rsid w:val="0066745D"/>
    <w:rsid w:val="00667906"/>
    <w:rsid w:val="00667E1D"/>
    <w:rsid w:val="006704A5"/>
    <w:rsid w:val="00672595"/>
    <w:rsid w:val="00672D4F"/>
    <w:rsid w:val="00674D9F"/>
    <w:rsid w:val="00675195"/>
    <w:rsid w:val="00676390"/>
    <w:rsid w:val="00676940"/>
    <w:rsid w:val="00680CB5"/>
    <w:rsid w:val="00680FC8"/>
    <w:rsid w:val="006816F2"/>
    <w:rsid w:val="006819FE"/>
    <w:rsid w:val="00693214"/>
    <w:rsid w:val="0069428D"/>
    <w:rsid w:val="00695025"/>
    <w:rsid w:val="006952BC"/>
    <w:rsid w:val="0069678C"/>
    <w:rsid w:val="00696868"/>
    <w:rsid w:val="006968FB"/>
    <w:rsid w:val="006969F8"/>
    <w:rsid w:val="006A0B06"/>
    <w:rsid w:val="006A0F40"/>
    <w:rsid w:val="006A1A1E"/>
    <w:rsid w:val="006A3662"/>
    <w:rsid w:val="006A50DC"/>
    <w:rsid w:val="006A5719"/>
    <w:rsid w:val="006A67E3"/>
    <w:rsid w:val="006A6AF6"/>
    <w:rsid w:val="006A6E24"/>
    <w:rsid w:val="006A6F9C"/>
    <w:rsid w:val="006A7B2D"/>
    <w:rsid w:val="006B0638"/>
    <w:rsid w:val="006B0965"/>
    <w:rsid w:val="006B0D27"/>
    <w:rsid w:val="006B0D8E"/>
    <w:rsid w:val="006B0DD3"/>
    <w:rsid w:val="006B2728"/>
    <w:rsid w:val="006B3395"/>
    <w:rsid w:val="006B4C32"/>
    <w:rsid w:val="006B523F"/>
    <w:rsid w:val="006B5886"/>
    <w:rsid w:val="006B7198"/>
    <w:rsid w:val="006C05E4"/>
    <w:rsid w:val="006C0F14"/>
    <w:rsid w:val="006C3E3C"/>
    <w:rsid w:val="006C59C7"/>
    <w:rsid w:val="006C749A"/>
    <w:rsid w:val="006D0172"/>
    <w:rsid w:val="006D09A5"/>
    <w:rsid w:val="006D3E3E"/>
    <w:rsid w:val="006D48A7"/>
    <w:rsid w:val="006E0DBB"/>
    <w:rsid w:val="006E21E6"/>
    <w:rsid w:val="006E332D"/>
    <w:rsid w:val="006E3B92"/>
    <w:rsid w:val="006E507B"/>
    <w:rsid w:val="006E6F84"/>
    <w:rsid w:val="006E7864"/>
    <w:rsid w:val="006E79F0"/>
    <w:rsid w:val="006E7D88"/>
    <w:rsid w:val="006E7EF3"/>
    <w:rsid w:val="006F0473"/>
    <w:rsid w:val="006F15E3"/>
    <w:rsid w:val="006F1FAD"/>
    <w:rsid w:val="006F2310"/>
    <w:rsid w:val="006F4187"/>
    <w:rsid w:val="006F6338"/>
    <w:rsid w:val="006F6B7F"/>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6827"/>
    <w:rsid w:val="00717007"/>
    <w:rsid w:val="00717270"/>
    <w:rsid w:val="007175A7"/>
    <w:rsid w:val="00721E25"/>
    <w:rsid w:val="00721EDE"/>
    <w:rsid w:val="00722C6C"/>
    <w:rsid w:val="00723FDA"/>
    <w:rsid w:val="007240CB"/>
    <w:rsid w:val="00727DDC"/>
    <w:rsid w:val="00730010"/>
    <w:rsid w:val="00730E67"/>
    <w:rsid w:val="007311D6"/>
    <w:rsid w:val="00732166"/>
    <w:rsid w:val="007334C0"/>
    <w:rsid w:val="00735BC6"/>
    <w:rsid w:val="00740112"/>
    <w:rsid w:val="00740716"/>
    <w:rsid w:val="00740776"/>
    <w:rsid w:val="00740DA9"/>
    <w:rsid w:val="0074251C"/>
    <w:rsid w:val="0074297E"/>
    <w:rsid w:val="007442B1"/>
    <w:rsid w:val="00754817"/>
    <w:rsid w:val="007618C2"/>
    <w:rsid w:val="00762236"/>
    <w:rsid w:val="00763ABD"/>
    <w:rsid w:val="00766637"/>
    <w:rsid w:val="007670FF"/>
    <w:rsid w:val="007704CB"/>
    <w:rsid w:val="00770993"/>
    <w:rsid w:val="00770ECC"/>
    <w:rsid w:val="0077378A"/>
    <w:rsid w:val="00775818"/>
    <w:rsid w:val="00777184"/>
    <w:rsid w:val="00777D56"/>
    <w:rsid w:val="00781452"/>
    <w:rsid w:val="00781BB9"/>
    <w:rsid w:val="007823E5"/>
    <w:rsid w:val="007846FB"/>
    <w:rsid w:val="00784FCB"/>
    <w:rsid w:val="00786ADC"/>
    <w:rsid w:val="0078717A"/>
    <w:rsid w:val="00790318"/>
    <w:rsid w:val="007922A6"/>
    <w:rsid w:val="00792CFB"/>
    <w:rsid w:val="00792FD3"/>
    <w:rsid w:val="00793CEE"/>
    <w:rsid w:val="0079525D"/>
    <w:rsid w:val="00796385"/>
    <w:rsid w:val="007979C3"/>
    <w:rsid w:val="007A0757"/>
    <w:rsid w:val="007A08FA"/>
    <w:rsid w:val="007A09DD"/>
    <w:rsid w:val="007A1380"/>
    <w:rsid w:val="007A175E"/>
    <w:rsid w:val="007A3EA9"/>
    <w:rsid w:val="007A450D"/>
    <w:rsid w:val="007A4FF9"/>
    <w:rsid w:val="007A5636"/>
    <w:rsid w:val="007A7DF5"/>
    <w:rsid w:val="007B1AC3"/>
    <w:rsid w:val="007B25F2"/>
    <w:rsid w:val="007B636C"/>
    <w:rsid w:val="007C1577"/>
    <w:rsid w:val="007C21AE"/>
    <w:rsid w:val="007C3533"/>
    <w:rsid w:val="007C3859"/>
    <w:rsid w:val="007C3F7C"/>
    <w:rsid w:val="007C4519"/>
    <w:rsid w:val="007C4CA8"/>
    <w:rsid w:val="007D1155"/>
    <w:rsid w:val="007D133D"/>
    <w:rsid w:val="007D1E83"/>
    <w:rsid w:val="007D2161"/>
    <w:rsid w:val="007D3138"/>
    <w:rsid w:val="007D3DAD"/>
    <w:rsid w:val="007D5744"/>
    <w:rsid w:val="007D6006"/>
    <w:rsid w:val="007D646E"/>
    <w:rsid w:val="007D7FD6"/>
    <w:rsid w:val="007E0091"/>
    <w:rsid w:val="007E00ED"/>
    <w:rsid w:val="007E06A6"/>
    <w:rsid w:val="007E0F2E"/>
    <w:rsid w:val="007E13B6"/>
    <w:rsid w:val="007E15ED"/>
    <w:rsid w:val="007E3921"/>
    <w:rsid w:val="007E48DB"/>
    <w:rsid w:val="007E54CD"/>
    <w:rsid w:val="007E670A"/>
    <w:rsid w:val="007E6B34"/>
    <w:rsid w:val="007E6D57"/>
    <w:rsid w:val="007E7A93"/>
    <w:rsid w:val="007F06A6"/>
    <w:rsid w:val="007F11FC"/>
    <w:rsid w:val="007F17AD"/>
    <w:rsid w:val="007F24FD"/>
    <w:rsid w:val="007F277C"/>
    <w:rsid w:val="007F3017"/>
    <w:rsid w:val="007F367F"/>
    <w:rsid w:val="007F3A2B"/>
    <w:rsid w:val="007F3D20"/>
    <w:rsid w:val="007F40E8"/>
    <w:rsid w:val="00801C6A"/>
    <w:rsid w:val="00801E1D"/>
    <w:rsid w:val="00802068"/>
    <w:rsid w:val="008045CF"/>
    <w:rsid w:val="00804F01"/>
    <w:rsid w:val="00813462"/>
    <w:rsid w:val="00815233"/>
    <w:rsid w:val="0081536F"/>
    <w:rsid w:val="00815451"/>
    <w:rsid w:val="008169C5"/>
    <w:rsid w:val="00816EB6"/>
    <w:rsid w:val="008201F6"/>
    <w:rsid w:val="00822A18"/>
    <w:rsid w:val="00823A56"/>
    <w:rsid w:val="00824273"/>
    <w:rsid w:val="00824E4D"/>
    <w:rsid w:val="00824F39"/>
    <w:rsid w:val="00825871"/>
    <w:rsid w:val="00826593"/>
    <w:rsid w:val="00830357"/>
    <w:rsid w:val="00830E83"/>
    <w:rsid w:val="00831FCB"/>
    <w:rsid w:val="008323CB"/>
    <w:rsid w:val="0083457D"/>
    <w:rsid w:val="00836736"/>
    <w:rsid w:val="00836E3F"/>
    <w:rsid w:val="00837933"/>
    <w:rsid w:val="00840F53"/>
    <w:rsid w:val="00843678"/>
    <w:rsid w:val="00845E89"/>
    <w:rsid w:val="00846159"/>
    <w:rsid w:val="0085270A"/>
    <w:rsid w:val="008532E0"/>
    <w:rsid w:val="0085380C"/>
    <w:rsid w:val="00854519"/>
    <w:rsid w:val="0085522E"/>
    <w:rsid w:val="008555C3"/>
    <w:rsid w:val="00855AED"/>
    <w:rsid w:val="00856D5A"/>
    <w:rsid w:val="00857831"/>
    <w:rsid w:val="00860B95"/>
    <w:rsid w:val="0086136D"/>
    <w:rsid w:val="00861908"/>
    <w:rsid w:val="00864225"/>
    <w:rsid w:val="00865A8C"/>
    <w:rsid w:val="008668BF"/>
    <w:rsid w:val="00866CF3"/>
    <w:rsid w:val="00867265"/>
    <w:rsid w:val="00867AAF"/>
    <w:rsid w:val="00867B0C"/>
    <w:rsid w:val="00871A8E"/>
    <w:rsid w:val="00872BAF"/>
    <w:rsid w:val="00872DB6"/>
    <w:rsid w:val="00876177"/>
    <w:rsid w:val="00881E63"/>
    <w:rsid w:val="008847B1"/>
    <w:rsid w:val="00884CEB"/>
    <w:rsid w:val="00885633"/>
    <w:rsid w:val="0088573E"/>
    <w:rsid w:val="0088588D"/>
    <w:rsid w:val="00885AF8"/>
    <w:rsid w:val="00887372"/>
    <w:rsid w:val="008927F6"/>
    <w:rsid w:val="00892C00"/>
    <w:rsid w:val="00895168"/>
    <w:rsid w:val="008977AD"/>
    <w:rsid w:val="0089783F"/>
    <w:rsid w:val="008A0452"/>
    <w:rsid w:val="008A10FF"/>
    <w:rsid w:val="008A3068"/>
    <w:rsid w:val="008A54CE"/>
    <w:rsid w:val="008A6993"/>
    <w:rsid w:val="008A781A"/>
    <w:rsid w:val="008B02EE"/>
    <w:rsid w:val="008B0506"/>
    <w:rsid w:val="008B0CB8"/>
    <w:rsid w:val="008B1226"/>
    <w:rsid w:val="008B3DAA"/>
    <w:rsid w:val="008B74D1"/>
    <w:rsid w:val="008C0624"/>
    <w:rsid w:val="008C41F2"/>
    <w:rsid w:val="008C678D"/>
    <w:rsid w:val="008C7170"/>
    <w:rsid w:val="008C73FF"/>
    <w:rsid w:val="008C7DEB"/>
    <w:rsid w:val="008D0EB1"/>
    <w:rsid w:val="008D36C8"/>
    <w:rsid w:val="008D6674"/>
    <w:rsid w:val="008E0D69"/>
    <w:rsid w:val="008E16FC"/>
    <w:rsid w:val="008E1B6C"/>
    <w:rsid w:val="008E2F81"/>
    <w:rsid w:val="008E3EEC"/>
    <w:rsid w:val="008E6574"/>
    <w:rsid w:val="008F2C5B"/>
    <w:rsid w:val="008F31BC"/>
    <w:rsid w:val="008F433E"/>
    <w:rsid w:val="008F5B33"/>
    <w:rsid w:val="008F718E"/>
    <w:rsid w:val="008F762C"/>
    <w:rsid w:val="00900D92"/>
    <w:rsid w:val="00904F15"/>
    <w:rsid w:val="00907586"/>
    <w:rsid w:val="00911D58"/>
    <w:rsid w:val="0091221B"/>
    <w:rsid w:val="009125D8"/>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4B43"/>
    <w:rsid w:val="00936918"/>
    <w:rsid w:val="00936C0C"/>
    <w:rsid w:val="00936FDB"/>
    <w:rsid w:val="009372F0"/>
    <w:rsid w:val="00941945"/>
    <w:rsid w:val="00945203"/>
    <w:rsid w:val="009457BE"/>
    <w:rsid w:val="009475B7"/>
    <w:rsid w:val="009478BA"/>
    <w:rsid w:val="00947AD6"/>
    <w:rsid w:val="00947EC0"/>
    <w:rsid w:val="0095180B"/>
    <w:rsid w:val="00951BAC"/>
    <w:rsid w:val="00955A1C"/>
    <w:rsid w:val="00955BBC"/>
    <w:rsid w:val="00956000"/>
    <w:rsid w:val="0096036E"/>
    <w:rsid w:val="00962C07"/>
    <w:rsid w:val="00964FF9"/>
    <w:rsid w:val="00965BCC"/>
    <w:rsid w:val="00966214"/>
    <w:rsid w:val="009679DD"/>
    <w:rsid w:val="00970323"/>
    <w:rsid w:val="00970825"/>
    <w:rsid w:val="0097189A"/>
    <w:rsid w:val="0097281A"/>
    <w:rsid w:val="00972CD2"/>
    <w:rsid w:val="009739C8"/>
    <w:rsid w:val="00975282"/>
    <w:rsid w:val="00975CDD"/>
    <w:rsid w:val="00975D28"/>
    <w:rsid w:val="009762EF"/>
    <w:rsid w:val="00977BE9"/>
    <w:rsid w:val="00980A9B"/>
    <w:rsid w:val="00981EAA"/>
    <w:rsid w:val="0098287B"/>
    <w:rsid w:val="00984562"/>
    <w:rsid w:val="00985890"/>
    <w:rsid w:val="009874AA"/>
    <w:rsid w:val="0098780A"/>
    <w:rsid w:val="00990652"/>
    <w:rsid w:val="0099241C"/>
    <w:rsid w:val="00993106"/>
    <w:rsid w:val="00993729"/>
    <w:rsid w:val="00993EA3"/>
    <w:rsid w:val="00993F0E"/>
    <w:rsid w:val="009946F6"/>
    <w:rsid w:val="00994A9C"/>
    <w:rsid w:val="00994DC7"/>
    <w:rsid w:val="00995EA8"/>
    <w:rsid w:val="009A0627"/>
    <w:rsid w:val="009A1692"/>
    <w:rsid w:val="009A1B53"/>
    <w:rsid w:val="009A1FCA"/>
    <w:rsid w:val="009A3374"/>
    <w:rsid w:val="009A3524"/>
    <w:rsid w:val="009A56FC"/>
    <w:rsid w:val="009A6842"/>
    <w:rsid w:val="009B170D"/>
    <w:rsid w:val="009B1847"/>
    <w:rsid w:val="009B1B8B"/>
    <w:rsid w:val="009B2655"/>
    <w:rsid w:val="009B3FD8"/>
    <w:rsid w:val="009B4E4A"/>
    <w:rsid w:val="009B72CB"/>
    <w:rsid w:val="009B7CF5"/>
    <w:rsid w:val="009C0E14"/>
    <w:rsid w:val="009C2287"/>
    <w:rsid w:val="009C25CB"/>
    <w:rsid w:val="009C3531"/>
    <w:rsid w:val="009C4815"/>
    <w:rsid w:val="009C57E2"/>
    <w:rsid w:val="009C6D89"/>
    <w:rsid w:val="009C782A"/>
    <w:rsid w:val="009D00A4"/>
    <w:rsid w:val="009D067A"/>
    <w:rsid w:val="009D08A1"/>
    <w:rsid w:val="009D1A76"/>
    <w:rsid w:val="009D2D99"/>
    <w:rsid w:val="009D2EDF"/>
    <w:rsid w:val="009D68E3"/>
    <w:rsid w:val="009D7488"/>
    <w:rsid w:val="009E0300"/>
    <w:rsid w:val="009E0478"/>
    <w:rsid w:val="009E25C9"/>
    <w:rsid w:val="009E282B"/>
    <w:rsid w:val="009E52DD"/>
    <w:rsid w:val="009E70D8"/>
    <w:rsid w:val="009E7257"/>
    <w:rsid w:val="009E7655"/>
    <w:rsid w:val="009E79AE"/>
    <w:rsid w:val="009E7D34"/>
    <w:rsid w:val="009F15C8"/>
    <w:rsid w:val="009F3B1A"/>
    <w:rsid w:val="009F4CFA"/>
    <w:rsid w:val="00A01672"/>
    <w:rsid w:val="00A02336"/>
    <w:rsid w:val="00A028FF"/>
    <w:rsid w:val="00A0480E"/>
    <w:rsid w:val="00A0484F"/>
    <w:rsid w:val="00A04AAE"/>
    <w:rsid w:val="00A04F9B"/>
    <w:rsid w:val="00A0729E"/>
    <w:rsid w:val="00A10944"/>
    <w:rsid w:val="00A11AA0"/>
    <w:rsid w:val="00A11BEC"/>
    <w:rsid w:val="00A1319D"/>
    <w:rsid w:val="00A16081"/>
    <w:rsid w:val="00A16DB4"/>
    <w:rsid w:val="00A16EE4"/>
    <w:rsid w:val="00A17747"/>
    <w:rsid w:val="00A201B7"/>
    <w:rsid w:val="00A20449"/>
    <w:rsid w:val="00A210D4"/>
    <w:rsid w:val="00A21E2A"/>
    <w:rsid w:val="00A232E5"/>
    <w:rsid w:val="00A23DBE"/>
    <w:rsid w:val="00A24040"/>
    <w:rsid w:val="00A25BFF"/>
    <w:rsid w:val="00A2679C"/>
    <w:rsid w:val="00A3274A"/>
    <w:rsid w:val="00A33D12"/>
    <w:rsid w:val="00A34ABA"/>
    <w:rsid w:val="00A34CB6"/>
    <w:rsid w:val="00A35820"/>
    <w:rsid w:val="00A358E3"/>
    <w:rsid w:val="00A36807"/>
    <w:rsid w:val="00A41642"/>
    <w:rsid w:val="00A4261F"/>
    <w:rsid w:val="00A43550"/>
    <w:rsid w:val="00A44253"/>
    <w:rsid w:val="00A5122A"/>
    <w:rsid w:val="00A54C61"/>
    <w:rsid w:val="00A54E21"/>
    <w:rsid w:val="00A54E3D"/>
    <w:rsid w:val="00A575A0"/>
    <w:rsid w:val="00A60185"/>
    <w:rsid w:val="00A616C7"/>
    <w:rsid w:val="00A6178B"/>
    <w:rsid w:val="00A62106"/>
    <w:rsid w:val="00A65C5B"/>
    <w:rsid w:val="00A67195"/>
    <w:rsid w:val="00A73103"/>
    <w:rsid w:val="00A73793"/>
    <w:rsid w:val="00A74CB4"/>
    <w:rsid w:val="00A766F5"/>
    <w:rsid w:val="00A76F02"/>
    <w:rsid w:val="00A77550"/>
    <w:rsid w:val="00A809E8"/>
    <w:rsid w:val="00A80CE5"/>
    <w:rsid w:val="00A82266"/>
    <w:rsid w:val="00A8445E"/>
    <w:rsid w:val="00A865BF"/>
    <w:rsid w:val="00A86737"/>
    <w:rsid w:val="00A8676D"/>
    <w:rsid w:val="00A86896"/>
    <w:rsid w:val="00A86EBB"/>
    <w:rsid w:val="00A86FE2"/>
    <w:rsid w:val="00A8784C"/>
    <w:rsid w:val="00A90C12"/>
    <w:rsid w:val="00A91001"/>
    <w:rsid w:val="00A922A9"/>
    <w:rsid w:val="00A94176"/>
    <w:rsid w:val="00A95FAC"/>
    <w:rsid w:val="00A96002"/>
    <w:rsid w:val="00A96ADF"/>
    <w:rsid w:val="00A979E6"/>
    <w:rsid w:val="00A97F6E"/>
    <w:rsid w:val="00AA1736"/>
    <w:rsid w:val="00AA19C2"/>
    <w:rsid w:val="00AB0603"/>
    <w:rsid w:val="00AB1EDC"/>
    <w:rsid w:val="00AB4514"/>
    <w:rsid w:val="00AB4701"/>
    <w:rsid w:val="00AB74E5"/>
    <w:rsid w:val="00AC14FD"/>
    <w:rsid w:val="00AC1ACE"/>
    <w:rsid w:val="00AC2C6A"/>
    <w:rsid w:val="00AC602F"/>
    <w:rsid w:val="00AC7397"/>
    <w:rsid w:val="00AC7C1D"/>
    <w:rsid w:val="00AD2100"/>
    <w:rsid w:val="00AD2BFF"/>
    <w:rsid w:val="00AD5137"/>
    <w:rsid w:val="00AE208D"/>
    <w:rsid w:val="00AE45D4"/>
    <w:rsid w:val="00AF1F0B"/>
    <w:rsid w:val="00AF443F"/>
    <w:rsid w:val="00AF4565"/>
    <w:rsid w:val="00AF4FB4"/>
    <w:rsid w:val="00AF6733"/>
    <w:rsid w:val="00B00B5D"/>
    <w:rsid w:val="00B022BA"/>
    <w:rsid w:val="00B02479"/>
    <w:rsid w:val="00B029EF"/>
    <w:rsid w:val="00B04422"/>
    <w:rsid w:val="00B04B1C"/>
    <w:rsid w:val="00B053BB"/>
    <w:rsid w:val="00B06D74"/>
    <w:rsid w:val="00B06D8E"/>
    <w:rsid w:val="00B0764D"/>
    <w:rsid w:val="00B07697"/>
    <w:rsid w:val="00B07D23"/>
    <w:rsid w:val="00B109E1"/>
    <w:rsid w:val="00B10F76"/>
    <w:rsid w:val="00B11ACA"/>
    <w:rsid w:val="00B11E42"/>
    <w:rsid w:val="00B13130"/>
    <w:rsid w:val="00B142AE"/>
    <w:rsid w:val="00B15729"/>
    <w:rsid w:val="00B17FD5"/>
    <w:rsid w:val="00B2332D"/>
    <w:rsid w:val="00B23FAE"/>
    <w:rsid w:val="00B25DA5"/>
    <w:rsid w:val="00B33501"/>
    <w:rsid w:val="00B34720"/>
    <w:rsid w:val="00B359F5"/>
    <w:rsid w:val="00B417FE"/>
    <w:rsid w:val="00B43B60"/>
    <w:rsid w:val="00B44091"/>
    <w:rsid w:val="00B442F4"/>
    <w:rsid w:val="00B4550D"/>
    <w:rsid w:val="00B466CE"/>
    <w:rsid w:val="00B46D87"/>
    <w:rsid w:val="00B50AE2"/>
    <w:rsid w:val="00B53370"/>
    <w:rsid w:val="00B5394D"/>
    <w:rsid w:val="00B53CF7"/>
    <w:rsid w:val="00B55AD2"/>
    <w:rsid w:val="00B600C5"/>
    <w:rsid w:val="00B618F5"/>
    <w:rsid w:val="00B62170"/>
    <w:rsid w:val="00B63584"/>
    <w:rsid w:val="00B66600"/>
    <w:rsid w:val="00B70516"/>
    <w:rsid w:val="00B737BA"/>
    <w:rsid w:val="00B74394"/>
    <w:rsid w:val="00B746CA"/>
    <w:rsid w:val="00B74EA4"/>
    <w:rsid w:val="00B75636"/>
    <w:rsid w:val="00B76BD2"/>
    <w:rsid w:val="00B76F08"/>
    <w:rsid w:val="00B77786"/>
    <w:rsid w:val="00B77CAC"/>
    <w:rsid w:val="00B77F67"/>
    <w:rsid w:val="00B8106C"/>
    <w:rsid w:val="00B811FE"/>
    <w:rsid w:val="00B8175A"/>
    <w:rsid w:val="00B821A4"/>
    <w:rsid w:val="00B84762"/>
    <w:rsid w:val="00B93D80"/>
    <w:rsid w:val="00B95188"/>
    <w:rsid w:val="00B95D06"/>
    <w:rsid w:val="00BA0E67"/>
    <w:rsid w:val="00BA4A9D"/>
    <w:rsid w:val="00BA4DB3"/>
    <w:rsid w:val="00BA7A14"/>
    <w:rsid w:val="00BB254B"/>
    <w:rsid w:val="00BB41F8"/>
    <w:rsid w:val="00BB50A5"/>
    <w:rsid w:val="00BB5B2E"/>
    <w:rsid w:val="00BB5D45"/>
    <w:rsid w:val="00BB6F72"/>
    <w:rsid w:val="00BB71A5"/>
    <w:rsid w:val="00BB7F0E"/>
    <w:rsid w:val="00BC29E4"/>
    <w:rsid w:val="00BC30C9"/>
    <w:rsid w:val="00BC393C"/>
    <w:rsid w:val="00BC4902"/>
    <w:rsid w:val="00BC5C42"/>
    <w:rsid w:val="00BC68A3"/>
    <w:rsid w:val="00BC6FF6"/>
    <w:rsid w:val="00BD01F8"/>
    <w:rsid w:val="00BD17B3"/>
    <w:rsid w:val="00BD2B67"/>
    <w:rsid w:val="00BD7B1B"/>
    <w:rsid w:val="00BE2B8C"/>
    <w:rsid w:val="00BE44A6"/>
    <w:rsid w:val="00BF0085"/>
    <w:rsid w:val="00BF0BB9"/>
    <w:rsid w:val="00BF13FB"/>
    <w:rsid w:val="00BF45B9"/>
    <w:rsid w:val="00BF49BB"/>
    <w:rsid w:val="00BF64EA"/>
    <w:rsid w:val="00C001B0"/>
    <w:rsid w:val="00C00228"/>
    <w:rsid w:val="00C002D0"/>
    <w:rsid w:val="00C00662"/>
    <w:rsid w:val="00C016C1"/>
    <w:rsid w:val="00C037AC"/>
    <w:rsid w:val="00C03DE7"/>
    <w:rsid w:val="00C050B2"/>
    <w:rsid w:val="00C11A05"/>
    <w:rsid w:val="00C12EB6"/>
    <w:rsid w:val="00C133B0"/>
    <w:rsid w:val="00C137F2"/>
    <w:rsid w:val="00C163E4"/>
    <w:rsid w:val="00C201C8"/>
    <w:rsid w:val="00C21148"/>
    <w:rsid w:val="00C21BC3"/>
    <w:rsid w:val="00C244FE"/>
    <w:rsid w:val="00C26474"/>
    <w:rsid w:val="00C301AF"/>
    <w:rsid w:val="00C30499"/>
    <w:rsid w:val="00C316AA"/>
    <w:rsid w:val="00C327A1"/>
    <w:rsid w:val="00C33324"/>
    <w:rsid w:val="00C343C0"/>
    <w:rsid w:val="00C34C47"/>
    <w:rsid w:val="00C34E25"/>
    <w:rsid w:val="00C350D1"/>
    <w:rsid w:val="00C35FD6"/>
    <w:rsid w:val="00C401E6"/>
    <w:rsid w:val="00C40373"/>
    <w:rsid w:val="00C40CF7"/>
    <w:rsid w:val="00C410CD"/>
    <w:rsid w:val="00C41474"/>
    <w:rsid w:val="00C41C7E"/>
    <w:rsid w:val="00C41E73"/>
    <w:rsid w:val="00C44F51"/>
    <w:rsid w:val="00C45A7B"/>
    <w:rsid w:val="00C4689D"/>
    <w:rsid w:val="00C469D6"/>
    <w:rsid w:val="00C47AE6"/>
    <w:rsid w:val="00C50130"/>
    <w:rsid w:val="00C5082F"/>
    <w:rsid w:val="00C50DB7"/>
    <w:rsid w:val="00C5297D"/>
    <w:rsid w:val="00C5354E"/>
    <w:rsid w:val="00C5396D"/>
    <w:rsid w:val="00C550C4"/>
    <w:rsid w:val="00C577D1"/>
    <w:rsid w:val="00C6138F"/>
    <w:rsid w:val="00C624C4"/>
    <w:rsid w:val="00C62758"/>
    <w:rsid w:val="00C627A1"/>
    <w:rsid w:val="00C63872"/>
    <w:rsid w:val="00C63DBC"/>
    <w:rsid w:val="00C63F62"/>
    <w:rsid w:val="00C65DE6"/>
    <w:rsid w:val="00C66940"/>
    <w:rsid w:val="00C67C27"/>
    <w:rsid w:val="00C67EDD"/>
    <w:rsid w:val="00C7014D"/>
    <w:rsid w:val="00C72490"/>
    <w:rsid w:val="00C73FFD"/>
    <w:rsid w:val="00C74E6B"/>
    <w:rsid w:val="00C750E8"/>
    <w:rsid w:val="00C75C73"/>
    <w:rsid w:val="00C7766B"/>
    <w:rsid w:val="00C77BD3"/>
    <w:rsid w:val="00C812AC"/>
    <w:rsid w:val="00C8138A"/>
    <w:rsid w:val="00C85D4D"/>
    <w:rsid w:val="00C86BCA"/>
    <w:rsid w:val="00C91037"/>
    <w:rsid w:val="00C91899"/>
    <w:rsid w:val="00C9212B"/>
    <w:rsid w:val="00C92152"/>
    <w:rsid w:val="00C945AD"/>
    <w:rsid w:val="00C95E2F"/>
    <w:rsid w:val="00C96822"/>
    <w:rsid w:val="00CA2C91"/>
    <w:rsid w:val="00CA34DA"/>
    <w:rsid w:val="00CA3618"/>
    <w:rsid w:val="00CA39B0"/>
    <w:rsid w:val="00CA63C1"/>
    <w:rsid w:val="00CA659B"/>
    <w:rsid w:val="00CA728E"/>
    <w:rsid w:val="00CB4225"/>
    <w:rsid w:val="00CB5595"/>
    <w:rsid w:val="00CC171A"/>
    <w:rsid w:val="00CC1F86"/>
    <w:rsid w:val="00CC21EA"/>
    <w:rsid w:val="00CC2415"/>
    <w:rsid w:val="00CC421F"/>
    <w:rsid w:val="00CC742E"/>
    <w:rsid w:val="00CD02F1"/>
    <w:rsid w:val="00CD088C"/>
    <w:rsid w:val="00CD0A86"/>
    <w:rsid w:val="00CD26F7"/>
    <w:rsid w:val="00CD2A71"/>
    <w:rsid w:val="00CD477C"/>
    <w:rsid w:val="00CD544A"/>
    <w:rsid w:val="00CD62BF"/>
    <w:rsid w:val="00CD77E7"/>
    <w:rsid w:val="00CD7988"/>
    <w:rsid w:val="00CE1C56"/>
    <w:rsid w:val="00CE267E"/>
    <w:rsid w:val="00CE7BDC"/>
    <w:rsid w:val="00CF09BB"/>
    <w:rsid w:val="00CF0F4A"/>
    <w:rsid w:val="00CF3212"/>
    <w:rsid w:val="00CF65D5"/>
    <w:rsid w:val="00CF6E0E"/>
    <w:rsid w:val="00D003D8"/>
    <w:rsid w:val="00D01C88"/>
    <w:rsid w:val="00D045D9"/>
    <w:rsid w:val="00D06598"/>
    <w:rsid w:val="00D0677C"/>
    <w:rsid w:val="00D07605"/>
    <w:rsid w:val="00D16605"/>
    <w:rsid w:val="00D16ADF"/>
    <w:rsid w:val="00D173A6"/>
    <w:rsid w:val="00D17CB3"/>
    <w:rsid w:val="00D2108C"/>
    <w:rsid w:val="00D21842"/>
    <w:rsid w:val="00D2199C"/>
    <w:rsid w:val="00D22D03"/>
    <w:rsid w:val="00D25E40"/>
    <w:rsid w:val="00D265E8"/>
    <w:rsid w:val="00D273B5"/>
    <w:rsid w:val="00D27686"/>
    <w:rsid w:val="00D30577"/>
    <w:rsid w:val="00D30D14"/>
    <w:rsid w:val="00D350FB"/>
    <w:rsid w:val="00D35414"/>
    <w:rsid w:val="00D36531"/>
    <w:rsid w:val="00D36622"/>
    <w:rsid w:val="00D36B9C"/>
    <w:rsid w:val="00D36E21"/>
    <w:rsid w:val="00D404AD"/>
    <w:rsid w:val="00D40C1D"/>
    <w:rsid w:val="00D43CA4"/>
    <w:rsid w:val="00D46AF5"/>
    <w:rsid w:val="00D571B4"/>
    <w:rsid w:val="00D60352"/>
    <w:rsid w:val="00D60438"/>
    <w:rsid w:val="00D63ABE"/>
    <w:rsid w:val="00D645AE"/>
    <w:rsid w:val="00D64A1A"/>
    <w:rsid w:val="00D730CA"/>
    <w:rsid w:val="00D75D95"/>
    <w:rsid w:val="00D76E06"/>
    <w:rsid w:val="00D76F37"/>
    <w:rsid w:val="00D81F6C"/>
    <w:rsid w:val="00D82261"/>
    <w:rsid w:val="00D828C1"/>
    <w:rsid w:val="00D8385F"/>
    <w:rsid w:val="00D873C7"/>
    <w:rsid w:val="00D87DE2"/>
    <w:rsid w:val="00D90E48"/>
    <w:rsid w:val="00D9216E"/>
    <w:rsid w:val="00DA1B33"/>
    <w:rsid w:val="00DA396F"/>
    <w:rsid w:val="00DA3B91"/>
    <w:rsid w:val="00DA5852"/>
    <w:rsid w:val="00DA63F0"/>
    <w:rsid w:val="00DB036C"/>
    <w:rsid w:val="00DB1526"/>
    <w:rsid w:val="00DB361A"/>
    <w:rsid w:val="00DB4023"/>
    <w:rsid w:val="00DB477B"/>
    <w:rsid w:val="00DB5127"/>
    <w:rsid w:val="00DB55DC"/>
    <w:rsid w:val="00DB649B"/>
    <w:rsid w:val="00DB7D21"/>
    <w:rsid w:val="00DC0442"/>
    <w:rsid w:val="00DC1D55"/>
    <w:rsid w:val="00DC3C7B"/>
    <w:rsid w:val="00DC5A69"/>
    <w:rsid w:val="00DC72D0"/>
    <w:rsid w:val="00DD00F5"/>
    <w:rsid w:val="00DD0119"/>
    <w:rsid w:val="00DD176B"/>
    <w:rsid w:val="00DD3056"/>
    <w:rsid w:val="00DD4742"/>
    <w:rsid w:val="00DD4D67"/>
    <w:rsid w:val="00DD5BEA"/>
    <w:rsid w:val="00DD6143"/>
    <w:rsid w:val="00DD79DB"/>
    <w:rsid w:val="00DE0AE9"/>
    <w:rsid w:val="00DE1651"/>
    <w:rsid w:val="00DE4F57"/>
    <w:rsid w:val="00DE5320"/>
    <w:rsid w:val="00DE5C1B"/>
    <w:rsid w:val="00DE5ECA"/>
    <w:rsid w:val="00DE65E3"/>
    <w:rsid w:val="00DF039B"/>
    <w:rsid w:val="00DF1CA6"/>
    <w:rsid w:val="00DF35FC"/>
    <w:rsid w:val="00DF4548"/>
    <w:rsid w:val="00DF64A7"/>
    <w:rsid w:val="00DF728F"/>
    <w:rsid w:val="00DF7E8C"/>
    <w:rsid w:val="00E01C39"/>
    <w:rsid w:val="00E022E6"/>
    <w:rsid w:val="00E04186"/>
    <w:rsid w:val="00E044DC"/>
    <w:rsid w:val="00E04AE2"/>
    <w:rsid w:val="00E04B33"/>
    <w:rsid w:val="00E04F29"/>
    <w:rsid w:val="00E06304"/>
    <w:rsid w:val="00E06638"/>
    <w:rsid w:val="00E06F7D"/>
    <w:rsid w:val="00E10AED"/>
    <w:rsid w:val="00E11ADC"/>
    <w:rsid w:val="00E13916"/>
    <w:rsid w:val="00E14544"/>
    <w:rsid w:val="00E16FA3"/>
    <w:rsid w:val="00E2089E"/>
    <w:rsid w:val="00E22045"/>
    <w:rsid w:val="00E222D7"/>
    <w:rsid w:val="00E23317"/>
    <w:rsid w:val="00E25869"/>
    <w:rsid w:val="00E25A8C"/>
    <w:rsid w:val="00E30CDE"/>
    <w:rsid w:val="00E3119E"/>
    <w:rsid w:val="00E33052"/>
    <w:rsid w:val="00E3421E"/>
    <w:rsid w:val="00E3546A"/>
    <w:rsid w:val="00E35BDC"/>
    <w:rsid w:val="00E3752A"/>
    <w:rsid w:val="00E4388B"/>
    <w:rsid w:val="00E446B7"/>
    <w:rsid w:val="00E44F9E"/>
    <w:rsid w:val="00E467EB"/>
    <w:rsid w:val="00E50B55"/>
    <w:rsid w:val="00E50E9D"/>
    <w:rsid w:val="00E51014"/>
    <w:rsid w:val="00E56F00"/>
    <w:rsid w:val="00E6002E"/>
    <w:rsid w:val="00E61816"/>
    <w:rsid w:val="00E62EFE"/>
    <w:rsid w:val="00E63D8C"/>
    <w:rsid w:val="00E6484E"/>
    <w:rsid w:val="00E656D7"/>
    <w:rsid w:val="00E662BF"/>
    <w:rsid w:val="00E66FB4"/>
    <w:rsid w:val="00E6749C"/>
    <w:rsid w:val="00E6750D"/>
    <w:rsid w:val="00E67728"/>
    <w:rsid w:val="00E73283"/>
    <w:rsid w:val="00E73CBA"/>
    <w:rsid w:val="00E75678"/>
    <w:rsid w:val="00E76954"/>
    <w:rsid w:val="00E770C9"/>
    <w:rsid w:val="00E771A5"/>
    <w:rsid w:val="00E77549"/>
    <w:rsid w:val="00E807C7"/>
    <w:rsid w:val="00E828DD"/>
    <w:rsid w:val="00E84AC5"/>
    <w:rsid w:val="00E90EB8"/>
    <w:rsid w:val="00E915CC"/>
    <w:rsid w:val="00E9375D"/>
    <w:rsid w:val="00E9513E"/>
    <w:rsid w:val="00E95F04"/>
    <w:rsid w:val="00EA090D"/>
    <w:rsid w:val="00EA1128"/>
    <w:rsid w:val="00EA1890"/>
    <w:rsid w:val="00EA23B2"/>
    <w:rsid w:val="00EA2EBD"/>
    <w:rsid w:val="00EA42BE"/>
    <w:rsid w:val="00EA50C8"/>
    <w:rsid w:val="00EA5E80"/>
    <w:rsid w:val="00EA7066"/>
    <w:rsid w:val="00EA73AA"/>
    <w:rsid w:val="00EA7746"/>
    <w:rsid w:val="00EB0AC4"/>
    <w:rsid w:val="00EB0E9D"/>
    <w:rsid w:val="00EB12EB"/>
    <w:rsid w:val="00EB173B"/>
    <w:rsid w:val="00EB2F38"/>
    <w:rsid w:val="00EB59A4"/>
    <w:rsid w:val="00EB6F79"/>
    <w:rsid w:val="00EC052E"/>
    <w:rsid w:val="00EC06F4"/>
    <w:rsid w:val="00EC0812"/>
    <w:rsid w:val="00EC3754"/>
    <w:rsid w:val="00EC5FBF"/>
    <w:rsid w:val="00ED1625"/>
    <w:rsid w:val="00ED306B"/>
    <w:rsid w:val="00ED4243"/>
    <w:rsid w:val="00ED6BCD"/>
    <w:rsid w:val="00EE03D8"/>
    <w:rsid w:val="00EE08DD"/>
    <w:rsid w:val="00EE09F2"/>
    <w:rsid w:val="00EE17C5"/>
    <w:rsid w:val="00EE2D7C"/>
    <w:rsid w:val="00EE667F"/>
    <w:rsid w:val="00EE6E09"/>
    <w:rsid w:val="00EE7656"/>
    <w:rsid w:val="00EE7B86"/>
    <w:rsid w:val="00EF04DF"/>
    <w:rsid w:val="00EF0790"/>
    <w:rsid w:val="00EF0E3D"/>
    <w:rsid w:val="00EF27C6"/>
    <w:rsid w:val="00EF308E"/>
    <w:rsid w:val="00EF3219"/>
    <w:rsid w:val="00EF39FF"/>
    <w:rsid w:val="00EF5628"/>
    <w:rsid w:val="00EF5962"/>
    <w:rsid w:val="00EF627E"/>
    <w:rsid w:val="00F01083"/>
    <w:rsid w:val="00F0193C"/>
    <w:rsid w:val="00F0301D"/>
    <w:rsid w:val="00F03F58"/>
    <w:rsid w:val="00F0488A"/>
    <w:rsid w:val="00F06059"/>
    <w:rsid w:val="00F06333"/>
    <w:rsid w:val="00F064A3"/>
    <w:rsid w:val="00F06676"/>
    <w:rsid w:val="00F11BAC"/>
    <w:rsid w:val="00F12C13"/>
    <w:rsid w:val="00F14D78"/>
    <w:rsid w:val="00F15066"/>
    <w:rsid w:val="00F15A40"/>
    <w:rsid w:val="00F2184A"/>
    <w:rsid w:val="00F219E9"/>
    <w:rsid w:val="00F21E49"/>
    <w:rsid w:val="00F232C4"/>
    <w:rsid w:val="00F24AF3"/>
    <w:rsid w:val="00F26DB4"/>
    <w:rsid w:val="00F33CD0"/>
    <w:rsid w:val="00F36620"/>
    <w:rsid w:val="00F36A48"/>
    <w:rsid w:val="00F36E66"/>
    <w:rsid w:val="00F37A22"/>
    <w:rsid w:val="00F412CF"/>
    <w:rsid w:val="00F42110"/>
    <w:rsid w:val="00F42AB3"/>
    <w:rsid w:val="00F45557"/>
    <w:rsid w:val="00F45E69"/>
    <w:rsid w:val="00F500DD"/>
    <w:rsid w:val="00F50CDA"/>
    <w:rsid w:val="00F50F0A"/>
    <w:rsid w:val="00F522B1"/>
    <w:rsid w:val="00F52CEF"/>
    <w:rsid w:val="00F568D9"/>
    <w:rsid w:val="00F56EB9"/>
    <w:rsid w:val="00F611BC"/>
    <w:rsid w:val="00F614A1"/>
    <w:rsid w:val="00F6180C"/>
    <w:rsid w:val="00F61DB9"/>
    <w:rsid w:val="00F62D45"/>
    <w:rsid w:val="00F63AC9"/>
    <w:rsid w:val="00F63C0A"/>
    <w:rsid w:val="00F663CD"/>
    <w:rsid w:val="00F66F20"/>
    <w:rsid w:val="00F72FAC"/>
    <w:rsid w:val="00F80D79"/>
    <w:rsid w:val="00F8313E"/>
    <w:rsid w:val="00F83D63"/>
    <w:rsid w:val="00F86656"/>
    <w:rsid w:val="00F91CDD"/>
    <w:rsid w:val="00F93EDC"/>
    <w:rsid w:val="00F95B29"/>
    <w:rsid w:val="00F9746D"/>
    <w:rsid w:val="00FA0080"/>
    <w:rsid w:val="00FA361B"/>
    <w:rsid w:val="00FA380C"/>
    <w:rsid w:val="00FA6658"/>
    <w:rsid w:val="00FA6A7A"/>
    <w:rsid w:val="00FA752A"/>
    <w:rsid w:val="00FB02B0"/>
    <w:rsid w:val="00FB0B0D"/>
    <w:rsid w:val="00FB1271"/>
    <w:rsid w:val="00FB2E6E"/>
    <w:rsid w:val="00FB3366"/>
    <w:rsid w:val="00FB4C33"/>
    <w:rsid w:val="00FB5172"/>
    <w:rsid w:val="00FB5619"/>
    <w:rsid w:val="00FB5C2D"/>
    <w:rsid w:val="00FB63B8"/>
    <w:rsid w:val="00FB7D7B"/>
    <w:rsid w:val="00FC2904"/>
    <w:rsid w:val="00FC78A5"/>
    <w:rsid w:val="00FD0661"/>
    <w:rsid w:val="00FD0A47"/>
    <w:rsid w:val="00FD1885"/>
    <w:rsid w:val="00FD67DC"/>
    <w:rsid w:val="00FD6E16"/>
    <w:rsid w:val="00FE1EFC"/>
    <w:rsid w:val="00FE3F9D"/>
    <w:rsid w:val="00FE5313"/>
    <w:rsid w:val="00FE7BD3"/>
    <w:rsid w:val="00FF2423"/>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44"/>
    <o:shapelayout v:ext="edit">
      <o:idmap v:ext="edit" data="2"/>
    </o:shapelayout>
  </w:shapeDefaults>
  <w:decimalSymbol w:val="."/>
  <w:listSeparator w:val=","/>
  <w14:docId w14:val="6D2F402E"/>
  <w15:docId w15:val="{15F488E9-57FF-47E3-9DFD-431D0E0B8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24C"/>
    <w:rPr>
      <w:rFonts w:ascii="Arial" w:hAnsi="Arial" w:cs="Arial"/>
      <w:sz w:val="22"/>
      <w:szCs w:val="22"/>
    </w:rPr>
  </w:style>
  <w:style w:type="paragraph" w:styleId="Heading1">
    <w:name w:val="heading 1"/>
    <w:basedOn w:val="Normal"/>
    <w:next w:val="Normal"/>
    <w:link w:val="Heading1Char"/>
    <w:qFormat/>
    <w:rsid w:val="00D17CB3"/>
    <w:pPr>
      <w:keepNext/>
      <w:outlineLvl w:val="0"/>
    </w:pPr>
    <w:rPr>
      <w:rFonts w:cs="Times New Roman"/>
      <w:b/>
      <w:bCs/>
      <w:color w:val="AF1829"/>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17CB3"/>
    <w:rPr>
      <w:rFonts w:ascii="Arial" w:hAnsi="Arial"/>
      <w:b/>
      <w:bCs/>
      <w:color w:val="AF1829"/>
      <w:kern w:val="32"/>
      <w:sz w:val="32"/>
      <w:szCs w:val="32"/>
    </w:rPr>
  </w:style>
  <w:style w:type="paragraph" w:styleId="Header">
    <w:name w:val="header"/>
    <w:basedOn w:val="Normal"/>
    <w:link w:val="HeaderChar"/>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semiHidden/>
    <w:locked/>
    <w:rsid w:val="00B746CA"/>
    <w:rPr>
      <w:rFonts w:ascii="Arial" w:hAnsi="Arial"/>
    </w:rPr>
  </w:style>
  <w:style w:type="table" w:styleId="TableGrid">
    <w:name w:val="Table Grid"/>
    <w:basedOn w:val="TableNormal"/>
    <w:uiPriority w:val="5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semiHidden/>
    <w:rsid w:val="00777D56"/>
    <w:rPr>
      <w:rFonts w:cs="Times New Roman"/>
      <w:color w:val="0000FF"/>
      <w:u w:val="single"/>
    </w:rPr>
  </w:style>
  <w:style w:type="paragraph" w:customStyle="1" w:styleId="Both">
    <w:name w:val="Both"/>
    <w:basedOn w:val="Normal"/>
    <w:link w:val="BothChar"/>
    <w:rsid w:val="00777D56"/>
    <w:pPr>
      <w:spacing w:before="60" w:after="60"/>
    </w:pPr>
    <w:rPr>
      <w:rFonts w:cs="Times New Roman"/>
      <w:szCs w:val="20"/>
    </w:rPr>
  </w:style>
  <w:style w:type="character" w:customStyle="1" w:styleId="BothChar">
    <w:name w:val="Both Char"/>
    <w:link w:val="Both"/>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99"/>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s1">
    <w:name w:val="s1"/>
    <w:basedOn w:val="DefaultParagraphFont"/>
    <w:uiPriority w:val="22"/>
    <w:unhideWhenUsed/>
    <w:rsid w:val="00A10944"/>
    <w:rPr>
      <w:rFonts w:ascii="Arial"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oleObject" Target="embeddings/oleObject24.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2.bin"/><Relationship Id="rId170" Type="http://schemas.openxmlformats.org/officeDocument/2006/relationships/image" Target="media/image80.wmf"/><Relationship Id="rId191" Type="http://schemas.openxmlformats.org/officeDocument/2006/relationships/oleObject" Target="embeddings/oleObject88.bin"/><Relationship Id="rId205" Type="http://schemas.openxmlformats.org/officeDocument/2006/relationships/image" Target="media/image98.png"/><Relationship Id="rId107" Type="http://schemas.openxmlformats.org/officeDocument/2006/relationships/oleObject" Target="embeddings/oleObject46.bin"/><Relationship Id="rId11" Type="http://schemas.openxmlformats.org/officeDocument/2006/relationships/image" Target="media/image2.jpeg"/><Relationship Id="rId32" Type="http://schemas.openxmlformats.org/officeDocument/2006/relationships/image" Target="media/image11.wmf"/><Relationship Id="rId53" Type="http://schemas.openxmlformats.org/officeDocument/2006/relationships/oleObject" Target="embeddings/oleObject19.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7.bin"/><Relationship Id="rId5" Type="http://schemas.openxmlformats.org/officeDocument/2006/relationships/styles" Target="styles.xml"/><Relationship Id="rId95" Type="http://schemas.openxmlformats.org/officeDocument/2006/relationships/oleObject" Target="embeddings/oleObject40.bin"/><Relationship Id="rId160" Type="http://schemas.openxmlformats.org/officeDocument/2006/relationships/image" Target="media/image75.wmf"/><Relationship Id="rId181" Type="http://schemas.openxmlformats.org/officeDocument/2006/relationships/oleObject" Target="embeddings/oleObject83.bin"/><Relationship Id="rId216" Type="http://schemas.openxmlformats.org/officeDocument/2006/relationships/hyperlink" Target="mailto:resources.feedback@ocr.org.uk?subject=I%20dislike%20the%20GCSE%20(9-1)%20Mathematics%20Series%202024%20Alternative%20Paper%20Mark%20Scheme%20J560/04" TargetMode="External"/><Relationship Id="rId22" Type="http://schemas.openxmlformats.org/officeDocument/2006/relationships/image" Target="media/image6.wmf"/><Relationship Id="rId43" Type="http://schemas.openxmlformats.org/officeDocument/2006/relationships/oleObject" Target="embeddings/oleObject14.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70.wmf"/><Relationship Id="rId171" Type="http://schemas.openxmlformats.org/officeDocument/2006/relationships/oleObject" Target="embeddings/oleObject78.bin"/><Relationship Id="rId192" Type="http://schemas.openxmlformats.org/officeDocument/2006/relationships/image" Target="media/image91.wmf"/><Relationship Id="rId206" Type="http://schemas.openxmlformats.org/officeDocument/2006/relationships/image" Target="media/image99.png"/><Relationship Id="rId12" Type="http://schemas.openxmlformats.org/officeDocument/2006/relationships/header" Target="header1.xml"/><Relationship Id="rId33" Type="http://schemas.openxmlformats.org/officeDocument/2006/relationships/oleObject" Target="embeddings/oleObject9.bin"/><Relationship Id="rId108" Type="http://schemas.openxmlformats.org/officeDocument/2006/relationships/image" Target="media/image49.wmf"/><Relationship Id="rId129" Type="http://schemas.openxmlformats.org/officeDocument/2006/relationships/oleObject" Target="embeddings/oleObject57.bin"/><Relationship Id="rId54" Type="http://schemas.openxmlformats.org/officeDocument/2006/relationships/image" Target="media/image22.wmf"/><Relationship Id="rId75" Type="http://schemas.openxmlformats.org/officeDocument/2006/relationships/oleObject" Target="embeddings/oleObject30.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3.bin"/><Relationship Id="rId182" Type="http://schemas.openxmlformats.org/officeDocument/2006/relationships/image" Target="media/image86.wmf"/><Relationship Id="rId217" Type="http://schemas.openxmlformats.org/officeDocument/2006/relationships/hyperlink" Target="https://www.ocr.org.uk/qualifications/resource-finder/" TargetMode="External"/><Relationship Id="rId6" Type="http://schemas.openxmlformats.org/officeDocument/2006/relationships/settings" Target="settings.xml"/><Relationship Id="rId23" Type="http://schemas.openxmlformats.org/officeDocument/2006/relationships/oleObject" Target="embeddings/oleObject4.bin"/><Relationship Id="rId119" Type="http://schemas.openxmlformats.org/officeDocument/2006/relationships/oleObject" Target="embeddings/oleObject52.bin"/><Relationship Id="rId44" Type="http://schemas.openxmlformats.org/officeDocument/2006/relationships/image" Target="media/image17.wmf"/><Relationship Id="rId65" Type="http://schemas.openxmlformats.org/officeDocument/2006/relationships/oleObject" Target="embeddings/oleObject25.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68.bin"/><Relationship Id="rId172" Type="http://schemas.openxmlformats.org/officeDocument/2006/relationships/image" Target="media/image81.wmf"/><Relationship Id="rId193" Type="http://schemas.openxmlformats.org/officeDocument/2006/relationships/oleObject" Target="embeddings/oleObject89.bin"/><Relationship Id="rId207" Type="http://schemas.openxmlformats.org/officeDocument/2006/relationships/footer" Target="footer3.xml"/><Relationship Id="rId13" Type="http://schemas.openxmlformats.org/officeDocument/2006/relationships/footer" Target="footer1.xml"/><Relationship Id="rId109" Type="http://schemas.openxmlformats.org/officeDocument/2006/relationships/oleObject" Target="embeddings/oleObject47.bin"/><Relationship Id="rId34" Type="http://schemas.openxmlformats.org/officeDocument/2006/relationships/image" Target="media/image12.wmf"/><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20" Type="http://schemas.openxmlformats.org/officeDocument/2006/relationships/image" Target="media/image55.wmf"/><Relationship Id="rId141" Type="http://schemas.openxmlformats.org/officeDocument/2006/relationships/oleObject" Target="embeddings/oleObject63.bin"/><Relationship Id="rId7" Type="http://schemas.openxmlformats.org/officeDocument/2006/relationships/webSettings" Target="webSettings.xml"/><Relationship Id="rId162" Type="http://schemas.openxmlformats.org/officeDocument/2006/relationships/image" Target="media/image76.wmf"/><Relationship Id="rId183" Type="http://schemas.openxmlformats.org/officeDocument/2006/relationships/oleObject" Target="embeddings/oleObject84.bin"/><Relationship Id="rId218" Type="http://schemas.openxmlformats.org/officeDocument/2006/relationships/hyperlink" Target="mailto:resources.feedback@ocr.org.uk" TargetMode="External"/><Relationship Id="rId24" Type="http://schemas.openxmlformats.org/officeDocument/2006/relationships/image" Target="media/image7.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0.wmf"/><Relationship Id="rId131" Type="http://schemas.openxmlformats.org/officeDocument/2006/relationships/oleObject" Target="embeddings/oleObject58.bin"/><Relationship Id="rId152" Type="http://schemas.openxmlformats.org/officeDocument/2006/relationships/image" Target="media/image71.wmf"/><Relationship Id="rId173" Type="http://schemas.openxmlformats.org/officeDocument/2006/relationships/oleObject" Target="embeddings/oleObject79.bin"/><Relationship Id="rId194" Type="http://schemas.openxmlformats.org/officeDocument/2006/relationships/image" Target="media/image92.wmf"/><Relationship Id="rId208" Type="http://schemas.openxmlformats.org/officeDocument/2006/relationships/image" Target="media/image100.jpeg"/><Relationship Id="rId14" Type="http://schemas.openxmlformats.org/officeDocument/2006/relationships/header" Target="header2.xml"/><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5.wmf"/><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image" Target="media/image66.wmf"/><Relationship Id="rId163" Type="http://schemas.openxmlformats.org/officeDocument/2006/relationships/oleObject" Target="embeddings/oleObject74.bin"/><Relationship Id="rId184" Type="http://schemas.openxmlformats.org/officeDocument/2006/relationships/image" Target="media/image87.wmf"/><Relationship Id="rId189" Type="http://schemas.openxmlformats.org/officeDocument/2006/relationships/oleObject" Target="embeddings/oleObject87.bin"/><Relationship Id="rId219" Type="http://schemas.openxmlformats.org/officeDocument/2006/relationships/hyperlink" Target="https://www.ocr.org.uk/qualifications/expression-of-interest/" TargetMode="External"/><Relationship Id="rId3" Type="http://schemas.openxmlformats.org/officeDocument/2006/relationships/customXml" Target="../customXml/item3.xml"/><Relationship Id="rId214" Type="http://schemas.openxmlformats.org/officeDocument/2006/relationships/hyperlink" Target="mailto:resources.feedback@ocr.org.uk" TargetMode="Externa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image" Target="media/image53.wmf"/><Relationship Id="rId137" Type="http://schemas.openxmlformats.org/officeDocument/2006/relationships/oleObject" Target="embeddings/oleObject61.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image" Target="media/image61.wmf"/><Relationship Id="rId153" Type="http://schemas.openxmlformats.org/officeDocument/2006/relationships/oleObject" Target="embeddings/oleObject69.bin"/><Relationship Id="rId174" Type="http://schemas.openxmlformats.org/officeDocument/2006/relationships/image" Target="media/image82.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hyperlink" Target="mailto:resources.feedback@ocr.org.uk?subject=I%20like%20the%20GCSE%20(9-1)%20Mathematics%20Series%202024%20Alternative%20Paper%20Mark%20Scheme%20J560/04" TargetMode="External"/><Relationship Id="rId190" Type="http://schemas.openxmlformats.org/officeDocument/2006/relationships/image" Target="media/image90.wmf"/><Relationship Id="rId204" Type="http://schemas.openxmlformats.org/officeDocument/2006/relationships/image" Target="media/image97.png"/><Relationship Id="rId220" Type="http://schemas.openxmlformats.org/officeDocument/2006/relationships/hyperlink" Target="mailto:resources.feedback@ocr.org.uk" TargetMode="External"/><Relationship Id="rId15" Type="http://schemas.openxmlformats.org/officeDocument/2006/relationships/footer" Target="footer2.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image" Target="media/image1.jpg"/><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6.wmf"/><Relationship Id="rId143" Type="http://schemas.openxmlformats.org/officeDocument/2006/relationships/oleObject" Target="embeddings/oleObject64.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85.wmf"/><Relationship Id="rId210" Type="http://schemas.openxmlformats.org/officeDocument/2006/relationships/hyperlink" Target="mailto:resources.feedback@ocr.org.uk?subject=I%20dislike%20the%20GCSE%20(9-1)%20Mathematics%20Series%202024%20Alternative%20Paper%20Mark%20Scheme%20J560/04" TargetMode="External"/><Relationship Id="rId215" Type="http://schemas.openxmlformats.org/officeDocument/2006/relationships/hyperlink" Target="mailto:resources.feedback@ocr.org.uk?subject=I%20like%20the%20GCSE%20(9-1)%20Mathematics%20Series%202024%20Alternative%20Paper%20Mark%20Scheme%20J560/04" TargetMode="External"/><Relationship Id="rId26" Type="http://schemas.openxmlformats.org/officeDocument/2006/relationships/image" Target="media/image8.wmf"/><Relationship Id="rId47" Type="http://schemas.openxmlformats.org/officeDocument/2006/relationships/oleObject" Target="embeddings/oleObject16.bin"/><Relationship Id="rId68" Type="http://schemas.openxmlformats.org/officeDocument/2006/relationships/image" Target="media/image29.wmf"/><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oleObject" Target="embeddings/oleObject59.bin"/><Relationship Id="rId154" Type="http://schemas.openxmlformats.org/officeDocument/2006/relationships/image" Target="media/image72.wmf"/><Relationship Id="rId175" Type="http://schemas.openxmlformats.org/officeDocument/2006/relationships/oleObject" Target="embeddings/oleObject80.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3.wmf"/><Relationship Id="rId221" Type="http://schemas.openxmlformats.org/officeDocument/2006/relationships/footer" Target="footer4.xml"/><Relationship Id="rId37" Type="http://schemas.openxmlformats.org/officeDocument/2006/relationships/oleObject" Target="embeddings/oleObject11.bin"/><Relationship Id="rId58" Type="http://schemas.openxmlformats.org/officeDocument/2006/relationships/image" Target="media/image24.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4.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75.bin"/><Relationship Id="rId186" Type="http://schemas.openxmlformats.org/officeDocument/2006/relationships/image" Target="media/image88.wmf"/><Relationship Id="rId211" Type="http://schemas.openxmlformats.org/officeDocument/2006/relationships/hyperlink" Target="https://www.ocr.org.uk/qualifications/resource-finder/" TargetMode="External"/><Relationship Id="rId27" Type="http://schemas.openxmlformats.org/officeDocument/2006/relationships/oleObject" Target="embeddings/oleObject6.bin"/><Relationship Id="rId48" Type="http://schemas.openxmlformats.org/officeDocument/2006/relationships/image" Target="media/image19.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0.bin"/><Relationship Id="rId176" Type="http://schemas.openxmlformats.org/officeDocument/2006/relationships/image" Target="media/image83.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fontTable" Target="fontTable.xml"/><Relationship Id="rId17" Type="http://schemas.openxmlformats.org/officeDocument/2006/relationships/oleObject" Target="embeddings/oleObject1.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78.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hyperlink" Target="mailto:resources.feedback@ocr.org.uk" TargetMode="External"/><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2.wmf"/><Relationship Id="rId60" Type="http://schemas.openxmlformats.org/officeDocument/2006/relationships/image" Target="media/image25.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3.wmf"/><Relationship Id="rId177" Type="http://schemas.openxmlformats.org/officeDocument/2006/relationships/oleObject" Target="embeddings/oleObject81.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theme" Target="theme/theme1.xml"/><Relationship Id="rId18" Type="http://schemas.openxmlformats.org/officeDocument/2006/relationships/image" Target="media/image4.wmf"/><Relationship Id="rId39" Type="http://schemas.openxmlformats.org/officeDocument/2006/relationships/oleObject" Target="embeddings/oleObject12.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5.bin"/><Relationship Id="rId146" Type="http://schemas.openxmlformats.org/officeDocument/2006/relationships/image" Target="media/image68.wmf"/><Relationship Id="rId167" Type="http://schemas.openxmlformats.org/officeDocument/2006/relationships/oleObject" Target="embeddings/oleObject76.bin"/><Relationship Id="rId188" Type="http://schemas.openxmlformats.org/officeDocument/2006/relationships/image" Target="media/image89.wmf"/><Relationship Id="rId71" Type="http://schemas.openxmlformats.org/officeDocument/2006/relationships/oleObject" Target="embeddings/oleObject28.bin"/><Relationship Id="rId92" Type="http://schemas.openxmlformats.org/officeDocument/2006/relationships/image" Target="media/image41.wmf"/><Relationship Id="rId213" Type="http://schemas.openxmlformats.org/officeDocument/2006/relationships/hyperlink" Target="https://www.ocr.org.uk/qualifications/expression-of-interest/" TargetMode="External"/><Relationship Id="rId2" Type="http://schemas.openxmlformats.org/officeDocument/2006/relationships/customXml" Target="../customXml/item2.xml"/><Relationship Id="rId29" Type="http://schemas.openxmlformats.org/officeDocument/2006/relationships/oleObject" Target="embeddings/oleObject7.bin"/><Relationship Id="rId40" Type="http://schemas.openxmlformats.org/officeDocument/2006/relationships/image" Target="media/image15.wmf"/><Relationship Id="rId115" Type="http://schemas.openxmlformats.org/officeDocument/2006/relationships/oleObject" Target="embeddings/oleObject50.bin"/><Relationship Id="rId136" Type="http://schemas.openxmlformats.org/officeDocument/2006/relationships/image" Target="media/image63.wmf"/><Relationship Id="rId157" Type="http://schemas.openxmlformats.org/officeDocument/2006/relationships/oleObject" Target="embeddings/oleObject71.bin"/><Relationship Id="rId178" Type="http://schemas.openxmlformats.org/officeDocument/2006/relationships/image" Target="media/image84.wmf"/><Relationship Id="rId61" Type="http://schemas.openxmlformats.org/officeDocument/2006/relationships/oleObject" Target="embeddings/oleObject23.bin"/><Relationship Id="rId82" Type="http://schemas.openxmlformats.org/officeDocument/2006/relationships/image" Target="media/image36.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2.bin"/><Relationship Id="rId30" Type="http://schemas.openxmlformats.org/officeDocument/2006/relationships/image" Target="media/image10.wmf"/><Relationship Id="rId105" Type="http://schemas.openxmlformats.org/officeDocument/2006/relationships/oleObject" Target="embeddings/oleObject45.bin"/><Relationship Id="rId126" Type="http://schemas.openxmlformats.org/officeDocument/2006/relationships/image" Target="media/image58.wmf"/><Relationship Id="rId147" Type="http://schemas.openxmlformats.org/officeDocument/2006/relationships/oleObject" Target="embeddings/oleObject66.bin"/><Relationship Id="rId168"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owerAppID xmlns="a826fb59-e30b-4629-9a45-ddaff588768b">3324</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Component>
    <Documenttype xmlns="a826fb59-e30b-4629-9a45-ddaff588768b">Mark scheme</Documenttype>
    <TaxCatchAll xmlns="a64829b1-ed52-45e5-9012-b69bfe77c40c" xsi:nil="true"/>
    <Series xmlns="a826fb59-e30b-4629-9a45-ddaff588768b">Summer 2024</Series>
    <Prodman xmlns="a826fb59-e30b-4629-9a45-ddaff588768b">
      <UserInfo>
        <DisplayName>Lucy Essex</DisplayName>
        <AccountId>429</AccountId>
        <AccountType/>
      </UserInfo>
    </Prodman>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D07F48D-909E-4C28-BDB6-3D7E3BDF522B}">
  <ds:schemaRefs>
    <ds:schemaRef ds:uri="http://schemas.openxmlformats.org/package/2006/metadata/core-properties"/>
    <ds:schemaRef ds:uri="http://schemas.microsoft.com/office/infopath/2007/PartnerControls"/>
    <ds:schemaRef ds:uri="http://schemas.microsoft.com/office/2006/documentManagement/types"/>
    <ds:schemaRef ds:uri="http://schemas.microsoft.com/sharepoint/v3/fields"/>
    <ds:schemaRef ds:uri="a826fb59-e30b-4629-9a45-ddaff588768b"/>
    <ds:schemaRef ds:uri="http://purl.org/dc/terms/"/>
    <ds:schemaRef ds:uri="http://www.w3.org/XML/1998/namespace"/>
    <ds:schemaRef ds:uri="http://purl.org/dc/dcmitype/"/>
    <ds:schemaRef ds:uri="a64829b1-ed52-45e5-9012-b69bfe77c40c"/>
    <ds:schemaRef ds:uri="http://schemas.microsoft.com/office/2006/metadata/properties"/>
    <ds:schemaRef ds:uri="http://purl.org/dc/elements/1.1/"/>
  </ds:schemaRefs>
</ds:datastoreItem>
</file>

<file path=customXml/itemProps2.xml><?xml version="1.0" encoding="utf-8"?>
<ds:datastoreItem xmlns:ds="http://schemas.openxmlformats.org/officeDocument/2006/customXml" ds:itemID="{18B6071D-10CB-40D8-9D88-0D25CFD2BA8C}">
  <ds:schemaRefs>
    <ds:schemaRef ds:uri="http://schemas.microsoft.com/sharepoint/v3/contenttype/forms"/>
  </ds:schemaRefs>
</ds:datastoreItem>
</file>

<file path=customXml/itemProps3.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244</TotalTime>
  <Pages>31</Pages>
  <Words>5230</Words>
  <Characters>25467</Characters>
  <Application>Microsoft Office Word</Application>
  <DocSecurity>0</DocSecurity>
  <Lines>212</Lines>
  <Paragraphs>61</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X</vt:lpstr>
    </vt:vector>
  </TitlesOfParts>
  <Company>Cambridge Assessment</Company>
  <LinksUpToDate>false</LinksUpToDate>
  <CharactersWithSpaces>30636</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5701743</vt:i4>
      </vt:variant>
      <vt:variant>
        <vt:i4>6</vt:i4>
      </vt:variant>
      <vt:variant>
        <vt:i4>0</vt:i4>
      </vt:variant>
      <vt:variant>
        <vt:i4>5</vt:i4>
      </vt:variant>
      <vt:variant>
        <vt:lpwstr>mailto:resources.feedback@ocr.org.uk?subject=I%20dislike%20the%20GCSE%20(9-1)%20Mathematics%20Summer%202023%20Alternative%20Paper%20Mark%20Scheme%20J560/01</vt:lpwstr>
      </vt:variant>
      <vt:variant>
        <vt:lpwstr/>
      </vt:variant>
      <vt:variant>
        <vt:i4>2818140</vt:i4>
      </vt:variant>
      <vt:variant>
        <vt:i4>3</vt:i4>
      </vt:variant>
      <vt:variant>
        <vt:i4>0</vt:i4>
      </vt:variant>
      <vt:variant>
        <vt:i4>5</vt:i4>
      </vt:variant>
      <vt:variant>
        <vt:lpwstr>mailto:resources.feedback@ocr.org.uk?subject=I%20like%20the%20GCSE%20(9-1)%20Mathematics%20Summer%202023%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XX Alternative Paper Mark Scheme J560/0X</dc:title>
  <dc:subject>Mathematics</dc:subject>
  <dc:creator>OCR</dc:creator>
  <cp:keywords>GCSE, Mathematics, J560/01, Alternative Paper, Mark Scheme</cp:keywords>
  <cp:lastModifiedBy>Lucy Essex</cp:lastModifiedBy>
  <cp:revision>64</cp:revision>
  <cp:lastPrinted>2021-11-16T22:03:00Z</cp:lastPrinted>
  <dcterms:created xsi:type="dcterms:W3CDTF">2024-01-15T12:50:00Z</dcterms:created>
  <dcterms:modified xsi:type="dcterms:W3CDTF">2024-11-19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ies>
</file>